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officedocument.obfuscatedFont" Extension="od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bCs w:val="0"/>
          <w:i w:val="0"/>
          <w:iCs w:val="0"/>
          <w:smallCaps w:val="0"/>
          <w:strike w:val="0"/>
          <w:color w:val="000000"/>
          <w:sz w:val="22"/>
          <w:szCs w:val="22"/>
          <w:u w:val="none"/>
          <w:shd w:fill="auto" w:val="clear"/>
          <w:vertAlign w:val="baseline"/>
        </w:rPr>
      </w:pPr>
      <w:r w:rsidDel="00000000" w:rsidR="00000000" w:rsidRPr="00000000">
        <w:rPr>
          <w:rtl w:val="0"/>
        </w:rPr>
      </w:r>
    </w:p>
    <w:tbl>
      <w:tblPr>
        <w:tblStyle w:val="Table1"/>
        <w:tblW w:w="8730.0" w:type="dxa"/>
        <w:jc w:val="left"/>
        <w:tblInd w:w="108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980"/>
        <w:gridCol w:w="6750"/>
        <w:tblGridChange w:id="0">
          <w:tblGrid>
            <w:gridCol w:w="1980"/>
            <w:gridCol w:w="6750"/>
          </w:tblGrid>
        </w:tblGridChange>
      </w:tblGrid>
      <w:tr>
        <w:trPr>
          <w:cantSplit w:val="0"/>
          <w:tblHeader w:val="0"/>
        </w:trPr>
        <w:tc>
          <w:tcPr>
            <w:vAlign w:val="center"/>
          </w:tcPr>
          <w:p w:rsidR="00000000" w:rsidDel="00000000" w:rsidP="00000000" w:rsidRDefault="00000000" w:rsidRPr="00000000" w14:paraId="000000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Ề SỐ</w:t>
            </w:r>
          </w:p>
          <w:p w:rsidR="00000000" w:rsidDel="00000000" w:rsidP="00000000" w:rsidRDefault="00000000" w:rsidRPr="00000000" w14:paraId="000000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44"/>
                <w:szCs w:val="4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44"/>
                <w:szCs w:val="44"/>
                <w:u w:val="none"/>
                <w:shd w:fill="auto" w:val="clear"/>
                <w:vertAlign w:val="baseline"/>
                <w:rtl w:val="0"/>
              </w:rPr>
              <w:t xml:space="preserve">4</w:t>
            </w:r>
          </w:p>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tc>
        <w:tc>
          <w:tcPr>
            <w:vAlign w:val="center"/>
          </w:tcPr>
          <w:p w:rsidR="00000000" w:rsidDel="00000000" w:rsidP="00000000" w:rsidRDefault="00000000" w:rsidRPr="00000000" w14:paraId="000000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Ộ ĐỀ THI MẪU</w:t>
            </w:r>
            <w:r w:rsidDel="00000000" w:rsidR="00000000" w:rsidRPr="00000000">
              <w:rPr>
                <w:rtl w:val="0"/>
              </w:rPr>
            </w:r>
          </w:p>
          <w:p w:rsidR="00000000" w:rsidDel="00000000" w:rsidP="00000000" w:rsidRDefault="00000000" w:rsidRPr="00000000" w14:paraId="000000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ĐỀ KIỂM TRA TƯ DUY</w:t>
            </w:r>
            <w:r w:rsidDel="00000000" w:rsidR="00000000" w:rsidRPr="00000000">
              <w:rPr>
                <w:rtl w:val="0"/>
              </w:rPr>
            </w:r>
          </w:p>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Thời gian làm bài: 120 phút</w:t>
            </w:r>
            <w:r w:rsidDel="00000000" w:rsidR="00000000" w:rsidRPr="00000000">
              <w:rPr>
                <w:rtl w:val="0"/>
              </w:rPr>
            </w:r>
          </w:p>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Đề thi gồm 03 phần</w:t>
            </w:r>
            <w:r w:rsidDel="00000000" w:rsidR="00000000" w:rsidRPr="00000000">
              <w:rPr>
                <w:rtl w:val="0"/>
              </w:rPr>
            </w:r>
          </w:p>
        </w:tc>
      </w:tr>
    </w:tbl>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513"/>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I. Phần 1 (2.5d) – Đọc hiểu (câu hỏi 1 – 35)</w:t>
      </w:r>
      <w:r w:rsidDel="00000000" w:rsidR="00000000" w:rsidRPr="00000000">
        <w:rPr>
          <w:rtl w:val="0"/>
        </w:rPr>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513"/>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1 và trả lời các câu hỏi 1 – 8.</w:t>
      </w: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1</w:t>
      </w:r>
      <w:r w:rsidDel="00000000" w:rsidR="00000000" w:rsidRPr="00000000">
        <w:rPr>
          <w:rtl w:val="0"/>
        </w:rPr>
      </w:r>
    </w:p>
    <w:tbl>
      <w:tblPr>
        <w:tblStyle w:val="Table2"/>
        <w:tblW w:w="9720.0" w:type="dxa"/>
        <w:jc w:val="left"/>
        <w:tblInd w:w="90.0" w:type="dxa"/>
        <w:tblLayout w:type="fixed"/>
        <w:tblLook w:val="0000"/>
      </w:tblPr>
      <w:tblGrid>
        <w:gridCol w:w="981"/>
        <w:gridCol w:w="8739"/>
        <w:tblGridChange w:id="0">
          <w:tblGrid>
            <w:gridCol w:w="981"/>
            <w:gridCol w:w="8739"/>
          </w:tblGrid>
        </w:tblGridChange>
      </w:tblGrid>
      <w:tr>
        <w:trPr>
          <w:cantSplit w:val="0"/>
          <w:tblHeader w:val="0"/>
        </w:trPr>
        <w:tc>
          <w:tcPr>
            <w:vAlign w:val="top"/>
          </w:tcPr>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0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0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0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0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0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0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báo cáo của Hootsuite về thế giới số năm 2020, đến cuối năm 2020, lượng người dùng Internet trên toàn cầu đạt 4,66 tỷ trong đó 4,2 tỷ người đang sử dụng mạng xã hội, ngoài ra có 5,22 tỷ người đang sử dụng điện thoại di động.</w:t>
            </w:r>
          </w:p>
          <w:p w:rsidR="00000000" w:rsidDel="00000000" w:rsidP="00000000" w:rsidRDefault="00000000" w:rsidRPr="00000000" w14:paraId="000000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ượng người dùng điện thoại di động trên toàn cầu hiện nay tương đương 66,6% dân số thế giới. Dựa trên số liệu của Liên Hợp Quốc, dân số toàn cầu tính đến tháng 1/2021 là 7,83 tỷ, tốc độ tăng 1%/năm. Điều đó đồng nghĩa trong năm 2020, dân số toàn cầu đã tăng hơn 80 triệu người. Từ tháng 1/2020, lượng người dùng điện thoại di động trên thế giới đã tăng 1,8% (tương đương 93 triệu), trong khi tổng thiết bị kết nối di động (một người có thể sở hữu nhiều máy) tăng 0,9% lên mức 8,02 tỷ thiết bị.</w:t>
            </w:r>
          </w:p>
          <w:p w:rsidR="00000000" w:rsidDel="00000000" w:rsidP="00000000" w:rsidRDefault="00000000" w:rsidRPr="00000000" w14:paraId="000000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ượng người dùng Internet trên toàn cầu tăng 7,3% (tương đương 316 triệu) so với cùng kỳ năm ngoái. Tỷ lệ sử dụng Internet hiện tại là 59,5%, tuy nhiên con số thực tế có thể cao hơn do dịch Covid-19 khiến nhu cầu sử dụng Internet tăng mạnh.</w:t>
            </w:r>
          </w:p>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ó khoảng 4,2 tỷ người sử dụng các dịch vụ mạng xã hội trên toàn cầu, tăng hơn 13% (490 triệu) chỉ trong 12 tháng, tương đương 53% dân số toàn cầu. Năm 2020, trung bình có 1,3 triệu người mới sử dụng mạng xã hội mỗi ngày. 2 giờ 25 phút mỗi ngày là thời gian bỏ ra trung bình trên mạng xã hội. Dự đoán trong năm 2021, người dùng sẽ dành tổng cộng 3,7 nghìn tỷ giờ trên các ứng dụng này. Philippines là quốc gia sử dụng mạng xã hội nhiều nhất, trung bình 4 giờ 15 phút mỗi ngày, nhiều hơn 30 phút so với quốc gia xếp thứ 2 là Colombia. Trong khi đó, người Nhật dành 51 phút mỗi ngày trên mạng xã hội.</w:t>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ữ liệu của App Annie cho thấy người dùng Android trên toàn cầu sử dụng smart-phone hơn 4 giờ/ngày, tương đương 3,5 nghìn tỷ giờ trong 12 tháng qua. Đối với người dùng Internet, họ bỏ ra trung bình 3 giờ 39 phút mỗi ngày trên smartphone, nhiều hơn 7% so với thời gian xem TV mỗi ngày (3 giờ 24 phút).</w:t>
            </w:r>
          </w:p>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ười dùng Internet dành trung bình gần 7 giờ mỗi ngày trên mọi thiết bị, tương đương hơn 48 giờ mỗi tuần. Giả sử thời gian ngủ trung bình là 7-8 giờ, chúng ta đang dành 42% thời gian thức cho các hoạt động trực tuyến. Dù smartphone chiếm 53% thời gian sử dụng Internet, những thiết bị khác vẫn đóng vai trò quan trọng. Có 90% người dùng Internet lên mạng bằng smartphone, nhưng 2/3 trong số họ vẫn sử dụng laptop hoặc máy tính để bàn.</w:t>
            </w:r>
          </w:p>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ười dùng Philippines dành thời gian trên Internet lâu nhất, trung bình gần 11 giờ mỗi ngày. Brazil, Colombia và Nam Phi cũng dành trung bình hơn 10 giờ trực tuyến mỗi ngày. Người dùng Nhật Bản dành thời gian trực tuyến ít nhất, chưa đến 4,5 giờ mỗi ngày. Đáng chú ý khi thời gian dùng Internet tại Trung Quốc tương đối thấp, trung bình 5 giờ 22 phút mỗi ngày, ít hơn 1,5 giờ so với mức trung bình toàn cầu là 6 giờ 54 phút.</w:t>
            </w:r>
          </w:p>
          <w:p w:rsidR="00000000" w:rsidDel="00000000" w:rsidP="00000000" w:rsidRDefault="00000000" w:rsidRPr="00000000" w14:paraId="000000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ông cụ tìm kiếm vẫn là điều không thể thiếu. 98% người phản hồi cho biết họ sử dụng công cụ tìm kiếm mỗi tháng, trong đó 45% sử dụng tìm kiếm giọng nói. Gần 1/3 người dùng Internet sử dụng các ứng dụng tìm kiếm hình ảnh như Pinterest Lens, Google Lens.</w:t>
            </w:r>
          </w:p>
          <w:p w:rsidR="00000000" w:rsidDel="00000000" w:rsidP="00000000" w:rsidRDefault="00000000" w:rsidRPr="00000000" w14:paraId="000000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ột xu hướng thú vị là tìm kiếm trên mạng xã hội. Khoảng 45% người dùng Internet cho biết đã chuyển sang mạng xã hội khi cần tìm sản phẩm, dịch vụ. Ở độ tuổi 16-64, gần 77% người dùng mua hàng trực tuyến mỗi tháng. Năm 2020, các sản phẩm thời trang và làm đẹp chiếm tỷ trọng lớn nhất trong doanh thu thương mại điện tử B2C (business-to-consumer) toàn cầu, đạt 665 tỷ USD.”.</w:t>
            </w:r>
          </w:p>
          <w:p w:rsidR="00000000" w:rsidDel="00000000" w:rsidP="00000000" w:rsidRDefault="00000000" w:rsidRPr="00000000" w14:paraId="000000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Phúc Thịnh,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2/3 dân số thế giới đang dùng smartphon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áo Zing News, ngày 4/2/2021)</w:t>
            </w:r>
          </w:p>
        </w:tc>
      </w:tr>
    </w:tbl>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thể hiện rõ nhất nội dung chính của bài đọc trên?</w:t>
      </w:r>
    </w:p>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ượng người dùng Internet trên toàn cầu đạt 4,66 tỷ người.</w:t>
      </w:r>
    </w:p>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oàn cảnh thế giới số trong năm 2020.</w:t>
      </w:r>
    </w:p>
    <w:p w:rsidR="00000000" w:rsidDel="00000000" w:rsidP="00000000" w:rsidRDefault="00000000" w:rsidRPr="00000000" w14:paraId="0000004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ười Philippines sử dụng mạng xã hội trung bình 4 giờ 15 phút mỗi ngày.</w:t>
      </w:r>
    </w:p>
    <w:p w:rsidR="00000000" w:rsidDel="00000000" w:rsidP="00000000" w:rsidRDefault="00000000" w:rsidRPr="00000000" w14:paraId="0000004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66,6% dân số thế giới sử dụng smartphone.</w:t>
      </w:r>
    </w:p>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1 và 2 (dòng 1-9), đến cuối năm 2020 số người sử dụng internet tương đương bao nhiêu phần trăm dân số thế giới?</w:t>
      </w:r>
    </w:p>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54%.</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6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66%.</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70%.</w:t>
      </w:r>
    </w:p>
    <w:p w:rsidR="00000000" w:rsidDel="00000000" w:rsidP="00000000" w:rsidRDefault="00000000" w:rsidRPr="00000000" w14:paraId="0000005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4 (dòng 13-20), số người sử dụng mạng xã hội trong năm 2019 là:</w:t>
      </w:r>
    </w:p>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3,3 tỉ người.</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3,5 tỉ người.</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3,7 tỉ người.</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3,9 tỉ người.</w:t>
      </w:r>
    </w:p>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5 (dòng 21-24), trong năm 2020, thế giới có trung bình khoảng bao nhiêu thiết bị Android?</w:t>
      </w:r>
    </w:p>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2,1 tỉ.</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2,2 tỉ.</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2,3 tỉ.</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2,4 tỉ.</w:t>
      </w:r>
    </w:p>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6 (dòng 26-30), có khoảng bao nhiêu người trên thế giới đang sử dụng Internet thông qua điện thoại thông minh?</w:t>
      </w:r>
    </w:p>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3,2 tỉ.</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4,2 tỉ.</w:t>
      </w:r>
    </w:p>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5,2 tỉ.</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có đáp án nào đúng.</w:t>
      </w:r>
    </w:p>
    <w:p w:rsidR="00000000" w:rsidDel="00000000" w:rsidP="00000000" w:rsidRDefault="00000000" w:rsidRPr="00000000" w14:paraId="0000005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7 (dòng 31-36), tại quốc gia có thời lượng sử dụng mạng Internet thấp nhất, trung bình mỗi người mỗi ngày dành bao nhiêu thời gian trực tuyến?</w:t>
      </w:r>
    </w:p>
    <w:p w:rsidR="00000000" w:rsidDel="00000000" w:rsidP="00000000" w:rsidRDefault="00000000" w:rsidRPr="00000000" w14:paraId="0000005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4 giờ 30 phút.</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5 giờ 22 phút.</w:t>
      </w:r>
    </w:p>
    <w:p w:rsidR="00000000" w:rsidDel="00000000" w:rsidP="00000000" w:rsidRDefault="00000000" w:rsidRPr="00000000" w14:paraId="0000005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6 giờ 54 phút.</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1 giờ 30 phút.</w:t>
      </w:r>
    </w:p>
    <w:p w:rsidR="00000000" w:rsidDel="00000000" w:rsidP="00000000" w:rsidRDefault="00000000" w:rsidRPr="00000000" w14:paraId="0000005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8 (dòng 37-40), ước tính có bao nhiêu người trên thế giới sử dụng công cụ tìm kiếm giọng nói?</w:t>
      </w:r>
    </w:p>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2,1 tỉ.</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9 tỉ.</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3,5 tỉ.</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có thông tin.</w:t>
      </w:r>
    </w:p>
    <w:p w:rsidR="00000000" w:rsidDel="00000000" w:rsidP="00000000" w:rsidRDefault="00000000" w:rsidRPr="00000000" w14:paraId="0000005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ựa vào đoạn 9 (dòng 41-45), ta có thể đưa ra suy luận nào sau đây?</w:t>
      </w:r>
    </w:p>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ẻ em và người lớn tuổi không tìm kiếm trên mạng xã hội.</w:t>
      </w:r>
    </w:p>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a số người dùng Internet sử dụng mạng xã hội để tìm kiếm.</w:t>
      </w:r>
    </w:p>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ười dùng mạng xã hội có xu hướng mua sắm trực tuyến nhiều hơn.</w:t>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ời trang và làm đẹp là nhóm sản phẩm thường được mua trực tuyến nhất.</w:t>
      </w:r>
    </w:p>
    <w:p w:rsidR="00000000" w:rsidDel="00000000" w:rsidP="00000000" w:rsidRDefault="00000000" w:rsidRPr="00000000" w14:paraId="000000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2 và trả lời các câu hỏi 9 – 16.</w:t>
      </w:r>
      <w:r w:rsidDel="00000000" w:rsidR="00000000" w:rsidRPr="00000000">
        <w:rPr>
          <w:rtl w:val="0"/>
        </w:rPr>
      </w:r>
    </w:p>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2</w:t>
      </w:r>
      <w:r w:rsidDel="00000000" w:rsidR="00000000" w:rsidRPr="00000000">
        <w:rPr>
          <w:rtl w:val="0"/>
        </w:rPr>
      </w:r>
    </w:p>
    <w:tbl>
      <w:tblPr>
        <w:tblStyle w:val="Table3"/>
        <w:tblW w:w="9720.0" w:type="dxa"/>
        <w:jc w:val="left"/>
        <w:tblInd w:w="90.0" w:type="dxa"/>
        <w:tblLayout w:type="fixed"/>
        <w:tblLook w:val="0000"/>
      </w:tblPr>
      <w:tblGrid>
        <w:gridCol w:w="981"/>
        <w:gridCol w:w="8739"/>
        <w:tblGridChange w:id="0">
          <w:tblGrid>
            <w:gridCol w:w="981"/>
            <w:gridCol w:w="8739"/>
          </w:tblGrid>
        </w:tblGridChange>
      </w:tblGrid>
      <w:tr>
        <w:trPr>
          <w:cantSplit w:val="0"/>
          <w:tblHeader w:val="0"/>
        </w:trPr>
        <w:tc>
          <w:tcPr>
            <w:vAlign w:val="top"/>
          </w:tcPr>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0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0</w:t>
            </w:r>
          </w:p>
          <w:p w:rsidR="00000000" w:rsidDel="00000000" w:rsidP="00000000" w:rsidRDefault="00000000" w:rsidRPr="00000000" w14:paraId="000000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5</w:t>
            </w:r>
          </w:p>
        </w:tc>
        <w:tc>
          <w:tcPr>
            <w:vAlign w:val="top"/>
          </w:tcPr>
          <w:p w:rsidR="00000000" w:rsidDel="00000000" w:rsidP="00000000" w:rsidRDefault="00000000" w:rsidRPr="00000000" w14:paraId="000000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một lần tham dự hội chợ nông nghiệp vào tháng 10/2019, Kỹ sư Lê Trung Hiếu (44 tuổi) ỏ TP HCM được người bạn ở Đà Lạt tặng một bó hoa hồng. Mang về nhà, anh lên mạng tìm hiểu cách giữ hoa tươi lâu như cho đường, đồng xu, thuốc kháng sinh, nước javen... vào bình nước cắm hoa. Thắc mắc vì sao đồng xu lại giúp hoa tươi lâu hơn, anh tìm hiểu mới biết, khi đồng bị oxy hóa có thể tiêu diệt vi khuẩn làm hoa héo.</w:t>
            </w:r>
          </w:p>
          <w:p w:rsidR="00000000" w:rsidDel="00000000" w:rsidP="00000000" w:rsidRDefault="00000000" w:rsidRPr="00000000" w14:paraId="000000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kỹ sư điện – điện tử, tốt nghiệp Đại học Sư phạm Kỹ thuật TP. HCM anh muốn tìm cách tạo ra ion đồng bằng cách dùng điện từ trường. Với máu mạo hiểm, anh xin thử nghiệm điều chế dung dịch ion đồng ở phòng thí nghiệm tại Khu công nghệ cao  TP. HCM.</w:t>
            </w:r>
          </w:p>
          <w:p w:rsidR="00000000" w:rsidDel="00000000" w:rsidP="00000000" w:rsidRDefault="00000000" w:rsidRPr="00000000" w14:paraId="000000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ơn 200 ống nghiệm được sử dụng, phối trộn ion đồng, nước và đường theo tỷ lệ khác nhau. Các thí nghiêm thất bại, hoa hồng, cúc héo và khô rất nhanh. Anh kiên trì thử nghiêm ở nồng độ khác nhau để cho kết quả khả quan hơn, hoa lâu héo hơn nhưng chỉ giữ lại màu sắc hoa tươi, còn lá, cánh hoa lại mềm, không cứng cáp.</w:t>
            </w:r>
          </w:p>
          <w:p w:rsidR="00000000" w:rsidDel="00000000" w:rsidP="00000000" w:rsidRDefault="00000000" w:rsidRPr="00000000" w14:paraId="000000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anh Hiếu, ion đồng có khả năng diệt khuẩn cực mạnh. Kích thước ion đồng nhỏ hơn 1 nanomet, rất nhỏ nên có thể xâm nhập vào gốc hoa, làm bất hoạt các vi khuẩn gây thối rữa. Đường glucose trong nước được cung cấp chất dinh dưỡng cho cành hoa, giúp tươi lâu. Sản phẩm hoàn toàn thân thiện với con người và môi trường và đang được Cục Sở hữu Trí tuệ xem xét cấp bằng sáng chế sau khi anh Hiếu nộp đơn đăng ký bảo hộ. </w:t>
            </w:r>
          </w:p>
          <w:p w:rsidR="00000000" w:rsidDel="00000000" w:rsidP="00000000" w:rsidRDefault="00000000" w:rsidRPr="00000000" w14:paraId="000000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nh chia sẻ, để tạo dung dịch, đường glucose 5% được sử dụng ở nồng độ 20% (20g/l), ion đồng hàm lượng 0,1 – 0,2 mg/l. Ion đồng được tạo ra từ việc sử dụng hai thanh đồng nặng 45 kg cho nước sạch chạy qua với lưu lượng 90 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ỗi giờ. Khi cho dòng điện 100A chạy qua thanh đồng xảy ra quá trình điện phân khiến đồng bị ăn mòn và sinh ra ion của chính nó. Ion đồng tồn tại trong nước, được thu lại ở nồng độ 15ppm và pha với đường glucose thành nước cắm hoa.</w:t>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ể lại quá trình thực hiện, anh cho biết đã có hàng trăm thí nghiệm, tiêu tốn hàng trăm bông hồng đến mức tiền túi cạn dần. Sau anh chọn thử nghiệm các loại hoa dại, hoa rẻ tiền để giảm bớt chi phí.</w:t>
            </w:r>
          </w:p>
          <w:p w:rsidR="00000000" w:rsidDel="00000000" w:rsidP="00000000" w:rsidRDefault="00000000" w:rsidRPr="00000000" w14:paraId="000000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a tươi rồi nhưng thấy nó không khỏe, tôi nghĩ đến việc cung cấp chất dinh dưỡng cho hoa”, anh Hiếu nói và cho biết, việc cung cấp dinh dưỡng phải dựa vào cơ chế quang hợp của hoa. Học hỏi từ các chuyên gia nông nghiệp, anh không sử dụng đường mía mà dùng đường glucose 5% mua ở các hiệu thuốc vì đường này giống với cơ chế quang hợp, tổng hợp chất dinh dưỡng của cây để tiếp tục mày mò làm các thí nghiệm.</w:t>
            </w:r>
          </w:p>
          <w:p w:rsidR="00000000" w:rsidDel="00000000" w:rsidP="00000000" w:rsidRDefault="00000000" w:rsidRPr="00000000" w14:paraId="000000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au 6 tháng, anh đưa ra được công thức tạo dung dịch ion đồng giúp giữ hoa tươi lâu. Kết hợp với các nhà khoa học ở Đại học Nguyễn Tất Thành, anh và nhóm nghiên cứu đưa đến kết luận, dung dịch ion đồng giúp hoa tươi gấp 2 đến 3 lần tùy loại hoa. Cụ thể với hoa hồng khi sử dụng sẽ kéo dài độ tươi từ 4 ngày lên 8 ngày, hoa cúc từ 7 ngày lên 14 đến 20 ngày, hoa lay ơn từ 4 ngày lên 15 ngày... Không những thế, việc sử dụng dung dịch ion đồng giúp chủ các shop hoa giảm bớt chi phí từ 20 đến 30%, giảm nhân công trong việc thay nước, cắt gốc hoa hàng ngày.</w:t>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á thành sản phẩm chỉ 1.000 đồng mỗi gói 10 ml, có thể pha với 1 lít nước. Hộp 250 ml có thể pha với 25 lít nước giá từ 40.000 đồng đến 50.000 đồng, có thể cắm cho 50 bình hoa”, anh Hiếu nói và cho biết, hiện trên thị trường có một số sản phẩm bảo quản hoa ngoại nhập, nhưng là dạng bột. Còn sản phẩm trong nước hiện rất ít và thời gian giữ hoa tươi thấp hơn.</w:t>
            </w:r>
          </w:p>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ị Nguyễn Thị Bé Ngoan, 34 tuổi, chủ một shop hoa tươi lớn ở xã Xuân Thới Thượng, huyện Hóc Môn cho biết, việc giữ độ tươi lâu của hoa có ý nghĩa quyết định trong giá thành, lợi nhuận của người bán. Sau 6 tháng dùng thử nghiệm sản phẩm, hoa tươi lâu lơn, chị Ngoan giảm được 2 nhân công chuyên thay nước, cắt cành hoa, để họ làm việc khác. Khách hàng thấy sản phẩm hiệu quả quay lại mua nhiều hơn, giúp chị tăng doanh thu từ 70 triệu lên gần 100 triệu mỗi tháng...</w:t>
            </w:r>
          </w:p>
          <w:p w:rsidR="00000000" w:rsidDel="00000000" w:rsidP="00000000" w:rsidRDefault="00000000" w:rsidRPr="00000000" w14:paraId="000000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Hà A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ỹ sư điện tử chế dung dịch ion đồng giữ hoa tươi gấp 3 lầ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áo VnExpress, ngày 11/1/2021)</w:t>
            </w:r>
          </w:p>
        </w:tc>
      </w:tr>
    </w:tbl>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thể hiện rõ nhất nội dung chính của bài đọc trên?</w:t>
      </w:r>
    </w:p>
    <w:p w:rsidR="00000000" w:rsidDel="00000000" w:rsidP="00000000" w:rsidRDefault="00000000" w:rsidRPr="00000000" w14:paraId="000000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 giữ hoa tươi lâu nhờ đồng xu hoặc đồng oxy hóa. </w:t>
      </w:r>
    </w:p>
    <w:p w:rsidR="00000000" w:rsidDel="00000000" w:rsidP="00000000" w:rsidRDefault="00000000" w:rsidRPr="00000000" w14:paraId="000000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Ứng dụng công nghệ hóa sinh vào thực tế giúp tăng hiệu quả kinh doanh.</w:t>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ỹ sư điện tử chế tạo dung dịch ion đồng giữ hoa tươi gấp ba lần.</w:t>
      </w:r>
    </w:p>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ột phá trong nghiên cứu tác dụng của ion đồng đối với hoa tươi.</w:t>
      </w:r>
    </w:p>
    <w:p w:rsidR="00000000" w:rsidDel="00000000" w:rsidP="00000000" w:rsidRDefault="00000000" w:rsidRPr="00000000" w14:paraId="000000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1 và 2 (dòng 1-10), thông tin nào sau đây là chính xác?</w:t>
      </w:r>
    </w:p>
    <w:p w:rsidR="00000000" w:rsidDel="00000000" w:rsidP="00000000" w:rsidRDefault="00000000" w:rsidRPr="00000000" w14:paraId="000000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Anh Hiếu là kĩ sư chuyên ngành sinh hóa.</w:t>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ường và thuốc kháng sinh là những tác nhân khiến hoa nhanh héo.</w:t>
      </w:r>
    </w:p>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Anh Hiếu được bạn gợi ý điều chế dung dịch giúp hoa tươi lâu.</w:t>
      </w:r>
    </w:p>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có phương án nào đúng.</w:t>
      </w:r>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ung dịch giúp hoa tươi lâu do anh Lê Trung Hiếu điều chế KHÔNG gồm chất nào sau đây?</w:t>
      </w:r>
    </w:p>
    <w:p w:rsidR="00000000" w:rsidDel="00000000" w:rsidP="00000000" w:rsidRDefault="00000000" w:rsidRPr="00000000" w14:paraId="000000B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Oxit đồng.</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ước.</w:t>
      </w:r>
    </w:p>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ường.</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đáp án nào chính xác.</w:t>
      </w:r>
    </w:p>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Dung dịch của anh Lê Trung Hiếu sử dụng cơ chế nào để giúp hoa tươi lâu hơn?</w:t>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ử dụng Ion đồng và đường glucose để tiêu diệt vi khuẩn.</w:t>
      </w:r>
    </w:p>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ử dụng Ion đồng và đường glucose để nuôi dưỡng hoa.</w:t>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ử dụng Ion đồng để nuôi dưỡng hoa và đường glucose để tiêu diệt vi khuẩn.</w:t>
      </w:r>
    </w:p>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ử dụng Ion đồng để tiêu diệt vi khuẩn và đường glucose để nuôi dưỡng hoa.</w:t>
      </w:r>
    </w:p>
    <w:p w:rsidR="00000000" w:rsidDel="00000000" w:rsidP="00000000" w:rsidRDefault="00000000" w:rsidRPr="00000000" w14:paraId="000000B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sao anh Lê Trung Hiếu sử dụng đường glucose thay vì đường mía?</w:t>
      </w:r>
    </w:p>
    <w:p w:rsidR="00000000" w:rsidDel="00000000" w:rsidP="00000000" w:rsidRDefault="00000000" w:rsidRPr="00000000" w14:paraId="000000B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đường mía khiến vi khuẩn sinh sôi nhanh hơn.</w:t>
      </w:r>
    </w:p>
    <w:p w:rsidR="00000000" w:rsidDel="00000000" w:rsidP="00000000" w:rsidRDefault="00000000" w:rsidRPr="00000000" w14:paraId="000000B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đường mía giá thành cao hơn.</w:t>
      </w:r>
    </w:p>
    <w:p w:rsidR="00000000" w:rsidDel="00000000" w:rsidP="00000000" w:rsidRDefault="00000000" w:rsidRPr="00000000" w14:paraId="000000B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đường glucose giống chất dinh dưỡng tự nhiên hơn.</w:t>
      </w:r>
    </w:p>
    <w:p w:rsidR="00000000" w:rsidDel="00000000" w:rsidP="00000000" w:rsidRDefault="00000000" w:rsidRPr="00000000" w14:paraId="000000B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đường glucose phổ biến hơn.</w:t>
      </w:r>
    </w:p>
    <w:p w:rsidR="00000000" w:rsidDel="00000000" w:rsidP="00000000" w:rsidRDefault="00000000" w:rsidRPr="00000000" w14:paraId="000000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trích, dung dịch của anh Lê Trung Thành có hiệu quả nhất với loài hoa nào?</w:t>
      </w:r>
    </w:p>
    <w:p w:rsidR="00000000" w:rsidDel="00000000" w:rsidP="00000000" w:rsidRDefault="00000000" w:rsidRPr="00000000" w14:paraId="000000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oa hồng.</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oa dại.</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oa cúc.</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oa lay ơn.</w:t>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chính của đoạn 9 (dòng 43-47) là gì?</w:t>
      </w:r>
    </w:p>
    <w:p w:rsidR="00000000" w:rsidDel="00000000" w:rsidP="00000000" w:rsidRDefault="00000000" w:rsidRPr="00000000" w14:paraId="000000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ướng dẫn cách sử dụng dung dịch của anh Lê Trung Hiếu.</w:t>
      </w:r>
    </w:p>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ững điểm ưu việt của dung dịch của anh Lê Trung Hiếu.</w:t>
      </w:r>
    </w:p>
    <w:p w:rsidR="00000000" w:rsidDel="00000000" w:rsidP="00000000" w:rsidRDefault="00000000" w:rsidRPr="00000000" w14:paraId="000000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á thành của dung dịch của anh Lê Trung Hiếu.</w:t>
      </w:r>
    </w:p>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 sản phẩm cạnh tranh với dung dịch của anh Lê Trung Hiếu.</w:t>
      </w:r>
    </w:p>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i đoạn cuối, chị Nguyễn Thị Bé Ngoan có thái độ như thế nào về sản phẩm của anh Lê Trung Thành?</w:t>
      </w:r>
    </w:p>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ch cực.</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iêu cực.</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ung tính.</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oài nghi.</w:t>
      </w:r>
    </w:p>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3 và trả lời các câu hỏi 17 – 26.</w:t>
      </w:r>
      <w:r w:rsidDel="00000000" w:rsidR="00000000" w:rsidRPr="00000000">
        <w:rPr>
          <w:rtl w:val="0"/>
        </w:rPr>
      </w:r>
    </w:p>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3</w:t>
      </w:r>
      <w:r w:rsidDel="00000000" w:rsidR="00000000" w:rsidRPr="00000000">
        <w:rPr>
          <w:rtl w:val="0"/>
        </w:rPr>
      </w:r>
    </w:p>
    <w:tbl>
      <w:tblPr>
        <w:tblStyle w:val="Table4"/>
        <w:tblW w:w="9540.0" w:type="dxa"/>
        <w:jc w:val="left"/>
        <w:tblInd w:w="90.0" w:type="dxa"/>
        <w:tblLayout w:type="fixed"/>
        <w:tblLook w:val="0000"/>
      </w:tblPr>
      <w:tblGrid>
        <w:gridCol w:w="981"/>
        <w:gridCol w:w="8559"/>
        <w:tblGridChange w:id="0">
          <w:tblGrid>
            <w:gridCol w:w="981"/>
            <w:gridCol w:w="8559"/>
          </w:tblGrid>
        </w:tblGridChange>
      </w:tblGrid>
      <w:tr>
        <w:trPr>
          <w:cantSplit w:val="0"/>
          <w:tblHeader w:val="0"/>
        </w:trPr>
        <w:tc>
          <w:tcPr>
            <w:vAlign w:val="top"/>
          </w:tcPr>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0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0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0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0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0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0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0</w:t>
            </w:r>
          </w:p>
          <w:p w:rsidR="00000000" w:rsidDel="00000000" w:rsidP="00000000" w:rsidRDefault="00000000" w:rsidRPr="00000000" w14:paraId="000000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5</w:t>
            </w:r>
          </w:p>
          <w:p w:rsidR="00000000" w:rsidDel="00000000" w:rsidP="00000000" w:rsidRDefault="00000000" w:rsidRPr="00000000" w14:paraId="000000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0</w:t>
            </w:r>
          </w:p>
        </w:tc>
        <w:tc>
          <w:tcPr>
            <w:vAlign w:val="top"/>
          </w:tcPr>
          <w:p w:rsidR="00000000" w:rsidDel="00000000" w:rsidP="00000000" w:rsidRDefault="00000000" w:rsidRPr="00000000" w14:paraId="000001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ột nghiên cứu mới đây cho thấy vào những đêm trước khi trăng tròn (ngày rằm), con người thường đi ngủ muộn và ít hơn. Các nhà nghiên cứu đã tiến hành thực nghiệm với các nhóm tình nguyện viên tại cả thành thị và nông thôn, từ miền bắc Argentina cho đến sinh viên đại học ở thành phố Seattle (Mỹ). Họ đã phát hiện ra sự lặp lại của hình thái giấc ngủ, cho thấy nhịp sinh học tự nhiên của chúng ta bằng cách nào đó đã được đồng bộ hóa hoặc “cuốn theo” chu kỳ Mặt Trăng.</w:t>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racio de la Iglesia, Giáo sư Sinh học tại Đại học Washington, cho biết: “Chúng tôi nhận thấy tác động rõ ràng của Mặt Trăng lên giấc ngủ, thời lượng giấc ngủ giảm đi và bắt đầu muộn hơn vào những ngày trước trăng tròn. Dù tác động này thể hiện rõ rệt hơn ở những cộng đồng không tiếp xúc với thiết bị điện, chúng tôi vẫn quan sát được chúng ở các cộng đồng thành thị.”</w:t>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ử dụng thiết bị đeo ở cổ tay, nhóm nghiên cứu đã theo dõi hình thái giấc ngủ của 98 cá nhân sống tại ba cộng đồng bản địa Toba-Qom ở tỉnh Formosa, Argentina. Những người này được chia làm ba nhóm: nhóm thứ nhất ở nông thôn không có điện, nhóm thứ hai ở nông thôn có tiếp cận hạn chế với điện – ví dụ chỉ có một nguồn ánh sáng nhân tạo trong nhà, và nhóm thứ ba tại đô thị được sử dụng thiết bị điện thoải mái. Đối với gần 3/4 số người tham gia, các nhà nghiên cứu đã thu thập dữ liệu về giấc ngủ trong một đến hai chu kỳ trăng.</w:t>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ác nghiên cứu trước đây của nhóm de la Iglesia và các nhóm nghiên cứu khác đã kết luận việc tiếp cận thiết bị điện ảnh hưởng đến giấc ngủ: nhóm thành thị đi ngủ muộn và ngủ ít hơn so với tại nông thôn. Nhưng cả ba nhóm đều có những dao động thời gian ngủ giống nhau theo chu kỳ Trăng. Tùy vào cộng đồng, tổng thời lượng giấc ngủ thay đổi trung bình từ 46 đến 58 phút và thời gian bắt đầu đi ngủ là khoảng 30 phút trong suốt chu kì Trăng. Ở cả ba nhóm, mọi người đi ngủ muộn nhất và ngủ ít nhất trong vòng 3 đến 5 ngày trước khi trăng tròn.</w:t>
            </w:r>
          </w:p>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au khi phát hiện ra mô hình này ở Toba-Qom, nhóm nghiên cứu đã tiến hành phân tích dữ liệu giấc ngủ của 464 sinh viên ở Seattle và phát hiện dao động thời gian tương đồng.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Họ</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ận thấy các buổi tối trước khi trăng tròn, khoảng thời gian người tham gia ngủ ít nhất và muộn nhất, có nhiều ánh sáng tự nhiên hơn sau hoàng hôn: Mặt Trăng ngày càng sáng hơn cho đến khi trăng tròn và thường mọc vào cuối buổi chiều hoặc đầu buổi tối. Ở nửa sau của chu kỳ trăng tròn, Mặt Trăng vẫn tỏa ra lượng ánh sáng đáng kể tuy nhiên muộn hơn, vào giữa đêm vì lúc này Trăng mọc vào buổi tối muộn.</w:t>
            </w:r>
          </w:p>
          <w:p w:rsidR="00000000" w:rsidDel="00000000" w:rsidP="00000000" w:rsidRDefault="00000000" w:rsidRPr="00000000" w14:paraId="000001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ác giả chính của nghiên cứu, Leandro Casiraghi cho biết: “Giả thuyết của chúng tôi là các mô hình dao động giấc ngủ chính là sự thích nghi của tổ tiên loài người để tận dụng nguồn ánh sáng tự nhiên vào buổi đêm”.</w:t>
            </w:r>
          </w:p>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iệu rằng Mặt Trăng có thật sự ảnh hưởng đến giấc ngủ của chúng ta hay không vẫn còn là vấn đề gây tranh cãi. Nhiều nghiên cứu khác đã đưa ra những kết luận khác nhau. De la Iglesia và Casiraghi tin rằng nghiên cứu của họ cho thấy một mô hình rõ ràng hơn do nhóm đã sử dụng máy theo dõi ở cổ tay để thu thập dữ liệu giấc ngủ, trái ngược với những phương pháp truyền thống, chẳng hạn như sử dụng nhật ký giấc ngủ do người dùng tự báo cáo.</w:t>
            </w:r>
          </w:p>
          <w:p w:rsidR="00000000" w:rsidDel="00000000" w:rsidP="00000000" w:rsidRDefault="00000000" w:rsidRPr="00000000" w14:paraId="000001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Quan trọng hơn, họ đã theo dõi các đối tượng trong các chu kỳ trăng, giúp lọc ra một số dữ liệu gây “nhiễu” do sự thay đổi của từng cá nhân trong hình thái ngủ và những ảnh hưởng từ thiết bị điện.</w:t>
            </w:r>
          </w:p>
          <w:p w:rsidR="00000000" w:rsidDel="00000000" w:rsidP="00000000" w:rsidRDefault="00000000" w:rsidRPr="00000000" w14:paraId="000001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ững hiệu ứng từ Mặt Trăng cũng có thể giải thích tại sao việc tiếp cận với điện lại gây ra những thay đổi rõ rệt đối với giấc ngủ. “Nhìn chung, ánh sáng nhân tạo phá vỡ đồng hồ sinh học bẩm sinh của con người. Nó khiến chúng ta đi ngủ muộn hơn và ngủ ít hơn vào buổi tối.”, de la Iglesia nói.</w:t>
            </w:r>
          </w:p>
          <w:p w:rsidR="00000000" w:rsidDel="00000000" w:rsidP="00000000" w:rsidRDefault="00000000" w:rsidRPr="00000000" w14:paraId="000001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óm nghiên cứu cũng tìm thấy mô hình “bán nguyệt” - dao động thứ hai của hình thái giấc ngủ trong cộng đồng Toba-Qom theo chu kỳ 15 ngày quanh chu kỳ trăng non và trăng tròn. Hiệu ứng bán nguyệt này nhỏ hơn và chỉ thấy rõ ràng ở hai cộng đồng nông thôn Toba-Qom. Sẽ cần thêm các nghiên cứu trong tương lai, có thể nguyên nhân của những nhịp bán nguyệt này là các tác động khác ngoài ánh sáng, chẳng hạn như lực hấp dẫn cực đại của Mặt Trăng “kéo mạnh” Trái Đất tại các thời điểm trăng non và trăng tròn.</w:t>
            </w:r>
          </w:p>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ìn chung, ảnh hưởng chu kì Trăng đến giấc ngủ còn cần được khai thác sâu thêm, ở thành phố ô nhiễm ánh sáng cao, bạn có thể không biết chu kỳ Trăng là gì trừ khi đi ra ngoài hoặc nhìn ra cửa sổ. Nghiên cứu trong tương lai sẽ cần tìm hiểu liệu chu kỳ Trăng có ảnh hưởng đến đồng hồ sinh học bẩm sinh của chúng ta? Hoặc có các yếu tố nào khác ảnh hưởng đến thời lượng của giấc ngủ?”, Casiraghi nói.</w:t>
            </w:r>
          </w:p>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Giang Vu,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Giả thuyết mới: Giấc ngủ của con người thay đổi theo chu kỳ Mặt Trăng</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áo VnReview, ngày 31/01/2021)</w:t>
            </w:r>
          </w:p>
        </w:tc>
      </w:tr>
    </w:tbl>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thể hiện rõ nhất nội dung chính của bài đọc trên?</w:t>
      </w:r>
    </w:p>
    <w:p w:rsidR="00000000" w:rsidDel="00000000" w:rsidP="00000000" w:rsidRDefault="00000000" w:rsidRPr="00000000" w14:paraId="0000011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 yếu tố ảnh hưởng đến giấc ngủ của con người.</w:t>
      </w:r>
    </w:p>
    <w:p w:rsidR="00000000" w:rsidDel="00000000" w:rsidP="00000000" w:rsidRDefault="00000000" w:rsidRPr="00000000" w14:paraId="0000011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ấc ngủ của con người thay đổi theo chu kỳ Mặt Trăng.</w:t>
      </w:r>
    </w:p>
    <w:p w:rsidR="00000000" w:rsidDel="00000000" w:rsidP="00000000" w:rsidRDefault="00000000" w:rsidRPr="00000000" w14:paraId="0000011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ự khác biệt giữa hình thái ngủ của người ở đô thị và nông thôn.</w:t>
      </w:r>
    </w:p>
    <w:p w:rsidR="00000000" w:rsidDel="00000000" w:rsidP="00000000" w:rsidRDefault="00000000" w:rsidRPr="00000000" w14:paraId="0000011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Ánh hưởng của chu kì Mặt Trăng đến đời sống con người.</w:t>
      </w:r>
    </w:p>
    <w:p w:rsidR="00000000" w:rsidDel="00000000" w:rsidP="00000000" w:rsidRDefault="00000000" w:rsidRPr="00000000" w14:paraId="0000011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1 (dòng 1-6), thông tin nào sau đây là KHÔNG chính xác?</w:t>
      </w:r>
    </w:p>
    <w:p w:rsidR="00000000" w:rsidDel="00000000" w:rsidP="00000000" w:rsidRDefault="00000000" w:rsidRPr="00000000" w14:paraId="0000011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óm nghiên cứu tiến hành thí nghiệm tại nhiều địa điểm khác nhau.</w:t>
      </w:r>
    </w:p>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ục đích của nghiên cứu là tìm hiểu tác động của Mặt Trăng với giấc ngủ.</w:t>
      </w:r>
    </w:p>
    <w:p w:rsidR="00000000" w:rsidDel="00000000" w:rsidP="00000000" w:rsidRDefault="00000000" w:rsidRPr="00000000" w14:paraId="0000011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ời lượng giấc ngủ dài nhất vào khoảng đầu tháng âm lịch.</w:t>
      </w:r>
    </w:p>
    <w:p w:rsidR="00000000" w:rsidDel="00000000" w:rsidP="00000000" w:rsidRDefault="00000000" w:rsidRPr="00000000" w14:paraId="0000011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ất cả các phương án đều chính xác.</w:t>
      </w:r>
    </w:p>
    <w:p w:rsidR="00000000" w:rsidDel="00000000" w:rsidP="00000000" w:rsidRDefault="00000000" w:rsidRPr="00000000" w14:paraId="0000011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i đoạn 2 (dòng 7-11), GS Horacio de la Iglesia nhắc tới hai cộng đồng không tiếp xúc thiết bị điện và cộng đồng thành thị nhằm:</w:t>
      </w:r>
    </w:p>
    <w:p w:rsidR="00000000" w:rsidDel="00000000" w:rsidP="00000000" w:rsidRDefault="00000000" w:rsidRPr="00000000" w14:paraId="0000011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ứng minh tính dị biệt của kết luận nghiên cứu.</w:t>
      </w:r>
    </w:p>
    <w:p w:rsidR="00000000" w:rsidDel="00000000" w:rsidP="00000000" w:rsidRDefault="00000000" w:rsidRPr="00000000" w14:paraId="0000011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ứng minh tính phổ quát của kết luận nghiên cứu.</w:t>
      </w:r>
    </w:p>
    <w:p w:rsidR="00000000" w:rsidDel="00000000" w:rsidP="00000000" w:rsidRDefault="00000000" w:rsidRPr="00000000" w14:paraId="0000011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ứng minh tính độc đáo của kết luận nghiên cứu.</w:t>
      </w:r>
    </w:p>
    <w:p w:rsidR="00000000" w:rsidDel="00000000" w:rsidP="00000000" w:rsidRDefault="00000000" w:rsidRPr="00000000" w14:paraId="0000011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ứng minh tính trung lập của kết luận nghiên cứu.</w:t>
      </w:r>
    </w:p>
    <w:p w:rsidR="00000000" w:rsidDel="00000000" w:rsidP="00000000" w:rsidRDefault="00000000" w:rsidRPr="00000000" w14:paraId="0000012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4 (dòng 19-25), thông tin nào sau đây là chính xác?</w:t>
      </w:r>
    </w:p>
    <w:p w:rsidR="00000000" w:rsidDel="00000000" w:rsidP="00000000" w:rsidRDefault="00000000" w:rsidRPr="00000000" w14:paraId="0000012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iếp cận thiết bị điện giúp con người tăng thời gian ngủ.</w:t>
      </w:r>
    </w:p>
    <w:p w:rsidR="00000000" w:rsidDel="00000000" w:rsidP="00000000" w:rsidRDefault="00000000" w:rsidRPr="00000000" w14:paraId="000001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ười ở nông thôn thường thức muộn hơn người thành thị.</w:t>
      </w:r>
    </w:p>
    <w:p w:rsidR="00000000" w:rsidDel="00000000" w:rsidP="00000000" w:rsidRDefault="00000000" w:rsidRPr="00000000" w14:paraId="0000012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ười ở thành thị thường ngủ nhiều nhất vào 3-5 ngày trước rằm.</w:t>
      </w:r>
    </w:p>
    <w:p w:rsidR="00000000" w:rsidDel="00000000" w:rsidP="00000000" w:rsidRDefault="00000000" w:rsidRPr="00000000" w14:paraId="0000012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ười ở nông thông thường thức muộn nhất vào 3-5 ngày trước rằm.</w:t>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họ” ở dòng 28 được dùng để chỉ:</w:t>
      </w:r>
    </w:p>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óm nghiên cứu.</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óm sinh viên ở Seattle.</w:t>
      </w:r>
    </w:p>
    <w:p w:rsidR="00000000" w:rsidDel="00000000" w:rsidP="00000000" w:rsidRDefault="00000000" w:rsidRPr="00000000" w14:paraId="0000012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óm tình nguyện viên ở Argentina.</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ộng đồng người ở thành thị.</w:t>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ựa vào thông tin tại đoạn 5 và 6 (dòng 26-36), nhà nghiên cứu Leandro Casiraghi nhiều khả năng đồng tình với nhận định nào sau đây?</w:t>
      </w:r>
    </w:p>
    <w:p w:rsidR="00000000" w:rsidDel="00000000" w:rsidP="00000000" w:rsidRDefault="00000000" w:rsidRPr="00000000" w14:paraId="0000012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ăng mọc muộn hơn khiến con người có xu hướng ngủ muộn hơn.</w:t>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inh viên tại Seattle có xu hướng ngủ nhiều hơn khi tăng tiếp xúc với thiết bị điện.</w:t>
      </w:r>
    </w:p>
    <w:p w:rsidR="00000000" w:rsidDel="00000000" w:rsidP="00000000" w:rsidRDefault="00000000" w:rsidRPr="00000000" w14:paraId="0000012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ình nguyện viên tại Toba-Qom có xu hướng ngủ ít đi do ánh sáng của trăng rằm.</w:t>
      </w:r>
    </w:p>
    <w:p w:rsidR="00000000" w:rsidDel="00000000" w:rsidP="00000000" w:rsidRDefault="00000000" w:rsidRPr="00000000" w14:paraId="0000012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ổ tiên loài người đã tiến hóa để loại trừ tác động của Mặt Trăng lên giấc ngủ.</w:t>
      </w:r>
    </w:p>
    <w:p w:rsidR="00000000" w:rsidDel="00000000" w:rsidP="00000000" w:rsidRDefault="00000000" w:rsidRPr="00000000" w14:paraId="0000012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7 (dòng 37-42), hai nhà nghiên cứu De la Iglesia và Casiraghi đánh giá như thế nào về phương pháp nghiên cứu giấc ngủ truyền thống?</w:t>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ữ liệu có thể không chính xác.</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ời gian thu thập dữ liệu kéo dài.</w:t>
      </w:r>
    </w:p>
    <w:p w:rsidR="00000000" w:rsidDel="00000000" w:rsidP="00000000" w:rsidRDefault="00000000" w:rsidRPr="00000000" w14:paraId="0000012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lượng người tham gia thí nghiệm thấp.</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có thông tin.</w:t>
      </w:r>
    </w:p>
    <w:p w:rsidR="00000000" w:rsidDel="00000000" w:rsidP="00000000" w:rsidRDefault="00000000" w:rsidRPr="00000000" w14:paraId="0000013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nó” ở dòng 48 được dùng để chỉ:</w:t>
        <w:tab/>
      </w:r>
    </w:p>
    <w:p w:rsidR="00000000" w:rsidDel="00000000" w:rsidP="00000000" w:rsidRDefault="00000000" w:rsidRPr="00000000" w14:paraId="0000013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ồng hồ sinh học.</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ánh sáng nhân tạo.</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ặt Trăng.</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ấc ngủ.</w:t>
      </w:r>
    </w:p>
    <w:p w:rsidR="00000000" w:rsidDel="00000000" w:rsidP="00000000" w:rsidRDefault="00000000" w:rsidRPr="00000000" w14:paraId="0000013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10 (dòng 50-56), vì sao nhóm nghiên cứu chỉ quan sát được hiệu ứng bán nguyệt ở các cộng đồng nông thôn?</w:t>
        <w:tab/>
      </w:r>
    </w:p>
    <w:p w:rsidR="00000000" w:rsidDel="00000000" w:rsidP="00000000" w:rsidRDefault="00000000" w:rsidRPr="00000000" w14:paraId="0000013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o tác động của thiết bị điện.</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o tác động của đồng hồ sinh học.</w:t>
      </w:r>
    </w:p>
    <w:p w:rsidR="00000000" w:rsidDel="00000000" w:rsidP="00000000" w:rsidRDefault="00000000" w:rsidRPr="00000000" w14:paraId="0000013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o tác động của lực hấp dẫn.</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có thông tin.</w:t>
      </w:r>
    </w:p>
    <w:p w:rsidR="00000000" w:rsidDel="00000000" w:rsidP="00000000" w:rsidRDefault="00000000" w:rsidRPr="00000000" w14:paraId="0000013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chính của đoạn cuối là:</w:t>
      </w:r>
    </w:p>
    <w:p w:rsidR="00000000" w:rsidDel="00000000" w:rsidP="00000000" w:rsidRDefault="00000000" w:rsidRPr="00000000" w14:paraId="0000013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ận định của các nhà khoa học về ảnh hưởng của Mặt Trăng lên giấc ngủ.</w:t>
      </w:r>
    </w:p>
    <w:p w:rsidR="00000000" w:rsidDel="00000000" w:rsidP="00000000" w:rsidRDefault="00000000" w:rsidRPr="00000000" w14:paraId="0000013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ịnh hướng phát triển nghiên cứu của nhóm tác giả.</w:t>
      </w:r>
    </w:p>
    <w:p w:rsidR="00000000" w:rsidDel="00000000" w:rsidP="00000000" w:rsidRDefault="00000000" w:rsidRPr="00000000" w14:paraId="0000013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ết luận của các tác giả về chu kì mặt Trăng và thời lượng giấc ngủ.</w:t>
      </w:r>
    </w:p>
    <w:p w:rsidR="00000000" w:rsidDel="00000000" w:rsidP="00000000" w:rsidRDefault="00000000" w:rsidRPr="00000000" w14:paraId="0000013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ình trạng ô nhiễm ánh sáng tại các đô thị lớn.</w:t>
      </w:r>
    </w:p>
    <w:p w:rsidR="00000000" w:rsidDel="00000000" w:rsidP="00000000" w:rsidRDefault="00000000" w:rsidRPr="00000000" w14:paraId="000001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4 và trả lời các câu hỏi 27 – 35.</w:t>
      </w:r>
      <w:r w:rsidDel="00000000" w:rsidR="00000000" w:rsidRPr="00000000">
        <w:rPr>
          <w:rtl w:val="0"/>
        </w:rPr>
      </w:r>
    </w:p>
    <w:p w:rsidR="00000000" w:rsidDel="00000000" w:rsidP="00000000" w:rsidRDefault="00000000" w:rsidRPr="00000000" w14:paraId="000001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4</w:t>
      </w:r>
      <w:r w:rsidDel="00000000" w:rsidR="00000000" w:rsidRPr="00000000">
        <w:rPr>
          <w:rtl w:val="0"/>
        </w:rPr>
      </w:r>
    </w:p>
    <w:tbl>
      <w:tblPr>
        <w:tblStyle w:val="Table5"/>
        <w:tblW w:w="9540.0" w:type="dxa"/>
        <w:jc w:val="left"/>
        <w:tblInd w:w="90.0" w:type="dxa"/>
        <w:tblLayout w:type="fixed"/>
        <w:tblLook w:val="0000"/>
      </w:tblPr>
      <w:tblGrid>
        <w:gridCol w:w="981"/>
        <w:gridCol w:w="8559"/>
        <w:tblGridChange w:id="0">
          <w:tblGrid>
            <w:gridCol w:w="981"/>
            <w:gridCol w:w="8559"/>
          </w:tblGrid>
        </w:tblGridChange>
      </w:tblGrid>
      <w:tr>
        <w:trPr>
          <w:cantSplit w:val="0"/>
          <w:tblHeader w:val="0"/>
        </w:trPr>
        <w:tc>
          <w:tcPr>
            <w:vAlign w:val="top"/>
          </w:tcPr>
          <w:p w:rsidR="00000000" w:rsidDel="00000000" w:rsidP="00000000" w:rsidRDefault="00000000" w:rsidRPr="00000000" w14:paraId="000001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1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1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1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1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1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0</w:t>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5</w:t>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1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0</w:t>
            </w:r>
          </w:p>
        </w:tc>
        <w:tc>
          <w:tcPr>
            <w:vAlign w:val="top"/>
          </w:tcPr>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ác nhà nghiên cứu ở Viện Công nghệ Skoltech đã tìm ra một cách để sử dụng các cảm biến hóa học và thị giác máy tính để xác định liệu thịt gà nướng đã chín đúng độ chưa. Công cụ này có thể giúp các nhà hàng giám sát và theo dõi các quá trình nấu nướng tự động và biết đâu một ngày nào đó sẽ có mặt trong chiếc lò nướng “thông minh” của chính bạn.</w:t>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nào thì miếng ức gà trên vỉ nướng sẽ sẵn sàng lên bàn ăn? Thường thì người đầu bếp sẽ quan sát miếng thịt thật gần và hít hà mùi thơm để đảm bảo miếng thịt đã được nướng chín một cách hoàn hảo. Tuy nhiên với một khu bếp lớn, bạn không thể phụ thuộc vào đôi mắt hoặc cái mũi của chỉ một người để đảm bảo một lượng lớn thức ăn đều đã chín tới. Đó là nguyên nhân vì sao ngành khách sạn vẫn luôn tìm kiếm những công cụ đủ nhạy với giá thành hợp lí để thay thế đánh giá chủ quan của con người.</w:t>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áo sư Albert Nasibulin của Viện Công nghệ Skoltech và Trường đại học Aalto, nhà nghiên cứu Fedor Fedorov và đồng nghiệp của họ đã quyết định nghiên cứu theo hướng này: thiết kế một cái “mũi điện tử” – một dãy các cảm biến dò các hợp phần cụ thể của một mùi – để “ngửi” thịt gà nướng và một thuật toán thị giác máy tính để “nhìn” vào đó. “Mũi điện tử” đơn giản hơn và ít đắt đỏ hơn là sử dụng máy sắc kí khí hoặc máy khối phổ. Trước đây chúng đã từng được sử dụng để dò mùi của nhiều loại phô mai hoặc phát hiện táo hoặc chuối bị hỏng. Còn thị giác máy tính có thể phân biệt các mẫu hình ảnh, ví dụ phát hiện bánh quy bị vỡ.</w:t>
            </w:r>
          </w:p>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óm nghiên cứu đã kết hợp hai kỹ thuật này để theo dõi độ chín một cách chính xác trong điều kiện không tiếp xúc trực tiếp với miếng thịt. Họ chọn thịt gà, một trong những loại thực phẩm phổ biến nhất, rồi tiến hành nướng một lượng lớn thịt ức gà để “huấn luyện” máy móc đánh giá và dự đoán độ chín của miếng thịt nưóng. Trong nghiên cứu, “mũi điện tử” được thiết kế với tám cảm biến: dò khói, cồn, CO, và các hợp phần khác, nhiệt độ, độ ẩm rồi đặt nó vào trong hệ thống hút khói của bếp. Đồng thời thuật toán thị giác máy tính được sử dụng để tìm mối liên hệ giữa các bức ảnh chụp các miếng gà nướng. Dựa trên dữ liệu mùi vị và hình ảnh thu được, máy móc sẽ xác định độ chín của từng miếng thịt gà nướng theo thời gian thực.</w:t>
            </w:r>
          </w:p>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ể xác định những thay đổi về mùi vị trong các giai đoạn của quá trình nướng gà, các nhà khoa học đã sử dụng phương pháp phân tích nhiệt trọng trường (Thermal Gravimetric Analysis) để theo dõi số lượng hạt vật chất bay hơi trong quá trình nướng mà mũi điện tử có thể phát hiện; và phương pháp phân tích vi sai chuyển động (Dif-ferential Mobility Analysis) để đo đạc kích thước và phổ khối lượng của các hạt vật chất bay hơi.</w:t>
            </w:r>
          </w:p>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ưng có lẽ phần quan trọng nhất của thí nghiệm này là sự tham gia của 16 nghiên cứu sinh và nhà nghiên cứu. Họ sẽ kiểm tra độ mềm, độ thơm ngon, độ đậm đà của hương vị, độ đẹp mắt và độ chín của từng miếng ức gà nướng rồi đánh giá trên thang điểm 10. Sau đó các nhà nghiên cứu sẽ tiến hành so sánh dữ liệu thu được với đánh giá của máy tính.</w:t>
            </w:r>
          </w:p>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ác nhà nghiên cứu đã nướng thịt bên ngoài phòng thí nghiệm và sử dụng căng tin của Skoltech để làm địa điểm thí nghiệm. “Do diễn ra trong đại dịch COVID-19, chúng tôi phải đeo khẩu trang và thực hiện các thí nghiệm với từng nhóm nhỏ. Đó là một trải nghiêm rất lạ. Người tham gia phải tuân theo một quy trình nếm thức ăn do nhóm nghiên cứu đặt ra. Chúng tôi đã nướng nhiều mẫu, đánh số và cho tình nguyện viên nếm thử trong điều kiện bị bịt mắt. Đó là một trải nghiệm thú vị đối với các nhà khoa học vật liệu, vốn thường làm việc với dữ liệu từ các công cụ phân tích phức tạp. Tuy nhiên, các mô thịt gà cũng là một loại vật liệu mà.”, Fedorov nói.</w:t>
            </w:r>
          </w:p>
          <w:p w:rsidR="00000000" w:rsidDel="00000000" w:rsidP="00000000" w:rsidRDefault="00000000" w:rsidRPr="00000000" w14:paraId="000001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óm nghiên cứu cho biết hệ thống của họ có khả năng nhận diện rất tốt thịt gà nướng chưa chín, vừa tới hoặc quá lửa. Do đó nó hoàn toàn có thể được dùng để kiểm soát chất lượng trong bếp ăn. Họ cũng lưu ý là việc sử dụng các kỹ thuật này trên những phần thịt gà khác, ví dụ như cánh hoặc đùi – hoặc cho những phương pháp chế biến khác, thì “mũi điện tử” và “mắt điện tử” có thể phải được huấn luyện trên dữ liệu mới.</w:t>
            </w:r>
          </w:p>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ác nhà nghiên cứu đang lập kế hoạch kiểm tra các cảm biến của mình trong môi trường bếp nhà hàng. Một ứng dụng tiềm năng của nó có thể là “đánh hơi” mùi thịt hỏng ngay ở giai đoạn đầu khi mũi người chưa thể nhận ra sự thay đổi của mùi vị. “Chúng tôi tin hệ thống này có thể tích hợp với bếp ăn công nghiệp và thậm chí là bếp gia đình như một công cụ hỗ trợ và tư vấn về độ chín và mùi vị của miếng thịt, khi không thể trực tiếp đo nhiệt độ hoặc đo nhiệt độ không hiệu quả”, Fedorov nói.</w:t>
            </w:r>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Anh Vũ tổng hợp, “Mũi điện tử và thị giác máy tính giúp nướng hoàn hảo thịt gà”, Tạp chí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Tia sáng</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ày 11/02/2021)</w:t>
            </w:r>
          </w:p>
        </w:tc>
      </w:tr>
    </w:tbl>
    <w:p w:rsidR="00000000" w:rsidDel="00000000" w:rsidP="00000000" w:rsidRDefault="00000000" w:rsidRPr="00000000" w14:paraId="0000018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ương án nào sau đây diễn đạt gần đúng nhất ý chính của đoạn trích?</w:t>
      </w:r>
    </w:p>
    <w:p w:rsidR="00000000" w:rsidDel="00000000" w:rsidP="00000000" w:rsidRDefault="00000000" w:rsidRPr="00000000" w14:paraId="0000018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ứng dụng của “mũi điện tử” và thị giác máy tính trong ngành công nghiệp thực phẩm.</w:t>
      </w:r>
    </w:p>
    <w:p w:rsidR="00000000" w:rsidDel="00000000" w:rsidP="00000000" w:rsidRDefault="00000000" w:rsidRPr="00000000" w14:paraId="0000018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ử dụng “mũi điện tử” và thị giác máy tính để đánh giá độ chín của thịt gà.</w:t>
      </w:r>
    </w:p>
    <w:p w:rsidR="00000000" w:rsidDel="00000000" w:rsidP="00000000" w:rsidRDefault="00000000" w:rsidRPr="00000000" w14:paraId="000001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ứng dụng công nghệ tự động hóa vào việc chế biến thực phẩm.</w:t>
      </w:r>
    </w:p>
    <w:p w:rsidR="00000000" w:rsidDel="00000000" w:rsidP="00000000" w:rsidRDefault="00000000" w:rsidRPr="00000000" w14:paraId="0000018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hiên cứu về công nghệ “mũi điện tử” và thị giác máy tính của viện công nghệ Skoltech.</w:t>
      </w:r>
    </w:p>
    <w:p w:rsidR="00000000" w:rsidDel="00000000" w:rsidP="00000000" w:rsidRDefault="00000000" w:rsidRPr="00000000" w14:paraId="0000018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1 (dòng 1-5), mục tiêu chính của nghiên cứu được nhắc tới trong bài là gì?</w:t>
      </w:r>
    </w:p>
    <w:p w:rsidR="00000000" w:rsidDel="00000000" w:rsidP="00000000" w:rsidRDefault="00000000" w:rsidRPr="00000000" w14:paraId="000001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hiên cứu công nghệ cảm biến hóa học.</w:t>
      </w:r>
    </w:p>
    <w:p w:rsidR="00000000" w:rsidDel="00000000" w:rsidP="00000000" w:rsidRDefault="00000000" w:rsidRPr="00000000" w14:paraId="000001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hiên cứu công nghệ thị giác máy tính.</w:t>
      </w:r>
    </w:p>
    <w:p w:rsidR="00000000" w:rsidDel="00000000" w:rsidP="00000000" w:rsidRDefault="00000000" w:rsidRPr="00000000" w14:paraId="000001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úp tự động hóa quy trình nướng thịt gà tại các nhà hàng.</w:t>
      </w:r>
    </w:p>
    <w:p w:rsidR="00000000" w:rsidDel="00000000" w:rsidP="00000000" w:rsidRDefault="00000000" w:rsidRPr="00000000" w14:paraId="000001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ế tạo lò nướng “thông minh” cho mỗi gia đình.</w:t>
      </w:r>
    </w:p>
    <w:p w:rsidR="00000000" w:rsidDel="00000000" w:rsidP="00000000" w:rsidRDefault="00000000" w:rsidRPr="00000000" w14:paraId="000001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2 (dòng 6-12), vì sao ngành khách sạn muốn kiểm soát tự động quy trình nấu ăn?</w:t>
      </w:r>
    </w:p>
    <w:p w:rsidR="00000000" w:rsidDel="00000000" w:rsidP="00000000" w:rsidRDefault="00000000" w:rsidRPr="00000000" w14:paraId="000001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con người thường mắc lỗi và gặp sai sót trong quá trình làm việc.</w:t>
      </w:r>
    </w:p>
    <w:p w:rsidR="00000000" w:rsidDel="00000000" w:rsidP="00000000" w:rsidRDefault="00000000" w:rsidRPr="00000000" w14:paraId="000001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hầu hết mọi người đều không thích làm công việc này.</w:t>
      </w:r>
    </w:p>
    <w:p w:rsidR="00000000" w:rsidDel="00000000" w:rsidP="00000000" w:rsidRDefault="00000000" w:rsidRPr="00000000" w14:paraId="000001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một người không thể bao quát toàn bộ bếp ăn quy mô lớn.</w:t>
      </w:r>
    </w:p>
    <w:p w:rsidR="00000000" w:rsidDel="00000000" w:rsidP="00000000" w:rsidRDefault="00000000" w:rsidRPr="00000000" w14:paraId="000001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đảm bảo chất lượng nguyên liệu đầu vào đồng nhất.</w:t>
      </w:r>
    </w:p>
    <w:p w:rsidR="00000000" w:rsidDel="00000000" w:rsidP="00000000" w:rsidRDefault="00000000" w:rsidRPr="00000000" w14:paraId="000001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3 (dòng 13-20), phương án nào sau đây KHÔNG phải là một trong những công dụng của “mũi điện tử”?</w:t>
      </w:r>
    </w:p>
    <w:p w:rsidR="00000000" w:rsidDel="00000000" w:rsidP="00000000" w:rsidRDefault="00000000" w:rsidRPr="00000000" w14:paraId="000001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ác định mùi vị của thịt gà nướng.</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ân loại phô mai.</w:t>
      </w:r>
    </w:p>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át hiện hoa quả bị hỏng.</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át hiện bánh quy bị vỡ.</w:t>
      </w:r>
    </w:p>
    <w:p w:rsidR="00000000" w:rsidDel="00000000" w:rsidP="00000000" w:rsidRDefault="00000000" w:rsidRPr="00000000" w14:paraId="000001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thể hiện rõ nhất nội dung chính của đoạn 4 (dòng 21-29)?</w:t>
      </w:r>
    </w:p>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ơ chế hoạt động của “mũi điện tử”.</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ơ chế hoạt động của thị giác máy tính.</w:t>
      </w:r>
    </w:p>
    <w:p w:rsidR="00000000" w:rsidDel="00000000" w:rsidP="00000000" w:rsidRDefault="00000000" w:rsidRPr="00000000" w14:paraId="0000019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 thức tiến hành nghiên cứu.</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ục tiêu tiến hành nghiên cứu.</w:t>
      </w:r>
    </w:p>
    <w:p w:rsidR="00000000" w:rsidDel="00000000" w:rsidP="00000000" w:rsidRDefault="00000000" w:rsidRPr="00000000" w14:paraId="0000019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5 (dòng 30-35), người ta sử dụng phương pháp phân tích nhiệt trọng trường nhằm mục đích gì?</w:t>
      </w:r>
    </w:p>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số lượng các hạt vật chất bay hơi trong quá trình nướng thịt gà.</w:t>
      </w:r>
    </w:p>
    <w:p w:rsidR="00000000" w:rsidDel="00000000" w:rsidP="00000000" w:rsidRDefault="00000000" w:rsidRPr="00000000" w14:paraId="0000019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toán phổ khối lượng các hạt bay hơi trong quá trình nướng thịt gà.</w:t>
      </w:r>
    </w:p>
    <w:p w:rsidR="00000000" w:rsidDel="00000000" w:rsidP="00000000" w:rsidRDefault="00000000" w:rsidRPr="00000000" w14:paraId="0000019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o đạc kích thước các hạt bay hơi trong quá trình nướng thịt gà.</w:t>
      </w:r>
    </w:p>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ác định thành phần các hạt bay hơi trong quá trình nướng thịt gà.</w:t>
      </w:r>
    </w:p>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6 (dòng 36-40), vai trò của các tình nguyện viên trong nghiên cứu này là gì?</w:t>
      </w:r>
    </w:p>
    <w:p w:rsidR="00000000" w:rsidDel="00000000" w:rsidP="00000000" w:rsidRDefault="00000000" w:rsidRPr="00000000" w14:paraId="0000019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ánh giá chất lượng thịt nướng.</w:t>
      </w:r>
    </w:p>
    <w:p w:rsidR="00000000" w:rsidDel="00000000" w:rsidP="00000000" w:rsidRDefault="00000000" w:rsidRPr="00000000" w14:paraId="0000019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ều khiển máy tính và các loại cảm biến.</w:t>
      </w:r>
    </w:p>
    <w:p w:rsidR="00000000" w:rsidDel="00000000" w:rsidP="00000000" w:rsidRDefault="00000000" w:rsidRPr="00000000" w14:paraId="000001A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ảm bảo các loại cảm biến hoạt động ổn định.</w:t>
      </w:r>
    </w:p>
    <w:p w:rsidR="00000000" w:rsidDel="00000000" w:rsidP="00000000" w:rsidRDefault="00000000" w:rsidRPr="00000000" w14:paraId="000001A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ảm bảo chất lượng quá trình nướng thịt.</w:t>
      </w:r>
    </w:p>
    <w:p w:rsidR="00000000" w:rsidDel="00000000" w:rsidP="00000000" w:rsidRDefault="00000000" w:rsidRPr="00000000" w14:paraId="000001A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i đoạn 7 (dòng 41-48), đoạn văn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húng tôi đã nướng nhiều mẫu, đánh số và cho tình nguyện viên nếm thử trong điều kiện bị bịt mắt. Đó là một trải nghiệm thú vị đối với các nhà khoa học vật liệu, vốn thường làm việc với dữ liệu từ các công cụ phân tích phức tạp. Tuy nhiên, các mô thịt gà cũng là một loại vật liệu mà.</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inh họa tốt nhất cho ý nào sau đây?</w:t>
      </w:r>
    </w:p>
    <w:p w:rsidR="00000000" w:rsidDel="00000000" w:rsidP="00000000" w:rsidRDefault="00000000" w:rsidRPr="00000000" w14:paraId="000001A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iệc nghiên cứu quá trình nướng thịt gà cần sử dụng nhiều công cụ phức tạp.</w:t>
      </w:r>
    </w:p>
    <w:p w:rsidR="00000000" w:rsidDel="00000000" w:rsidP="00000000" w:rsidRDefault="00000000" w:rsidRPr="00000000" w14:paraId="000001A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 tình nguyện viên trong nghiên cứu ít tiếp xúc trực tiếp với công việc bếp núc.</w:t>
      </w:r>
    </w:p>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 tình nguyện viên tham gia nghiên cứu nhằm mục đích nghiên cứu các loại vật liệu mới.</w:t>
      </w:r>
    </w:p>
    <w:p w:rsidR="00000000" w:rsidDel="00000000" w:rsidP="00000000" w:rsidRDefault="00000000" w:rsidRPr="00000000" w14:paraId="000001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ô thịt gà là một loại vật liệu phức tạp.</w:t>
      </w:r>
    </w:p>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cuối, phương hướng phát triển tiếp theo của nghiên cứu này là gì?</w:t>
      </w:r>
    </w:p>
    <w:p w:rsidR="00000000" w:rsidDel="00000000" w:rsidP="00000000" w:rsidRDefault="00000000" w:rsidRPr="00000000" w14:paraId="000001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ử dụng cảm biến giúp chữa các bệnh về mũi.</w:t>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iểm tra kết quả nghiên cứu trong môi trường thực tế.</w:t>
      </w:r>
    </w:p>
    <w:p w:rsidR="00000000" w:rsidDel="00000000" w:rsidP="00000000" w:rsidRDefault="00000000" w:rsidRPr="00000000" w14:paraId="000001A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ử dụng cảm biến để đo nhiệt độ trong bếp ăn công nghiệp hoặc gia đình.</w:t>
      </w:r>
    </w:p>
    <w:p w:rsidR="00000000" w:rsidDel="00000000" w:rsidP="00000000" w:rsidRDefault="00000000" w:rsidRPr="00000000" w14:paraId="000001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ây dựng quy trình tư vấn giúp giảm lượng thịt bị hỏng trong quá trình bảo quản.</w:t>
      </w:r>
    </w:p>
    <w:p w:rsidR="00000000" w:rsidDel="00000000" w:rsidP="00000000" w:rsidRDefault="00000000" w:rsidRPr="00000000" w14:paraId="000001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II. Phần 2 (5đ) – Toán trắc nghiệm (câu hỏi 36 – 60)</w:t>
      </w:r>
      <w:r w:rsidDel="00000000" w:rsidR="00000000" w:rsidRPr="00000000">
        <w:rPr>
          <w:rtl w:val="0"/>
        </w:rPr>
      </w:r>
    </w:p>
    <w:p w:rsidR="00000000" w:rsidDel="00000000" w:rsidP="00000000" w:rsidRDefault="00000000" w:rsidRPr="00000000" w14:paraId="000001A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0" style="width:29pt;height:20pt;" type="#_x0000_t75">
            <v:imagedata r:id="rId1" o:title=""/>
          </v:shape>
          <o:OLEObject DrawAspect="Content" r:id="rId2" ObjectID="_1703001582" ProgID="Equation.DSMT4" ShapeID="_x0000_s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ạo hà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 style="width:148pt;height:22pt;" type="#_x0000_t75">
            <v:imagedata r:id="rId3" o:title=""/>
          </v:shape>
          <o:OLEObject DrawAspect="Content" r:id="rId4" ObjectID="_1703001655" ProgID="Equation.DSMT4" ShapeID="_x0000_s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ỏi hàm số đồng biến trên khoảng nào dưới đây?</w:t>
      </w:r>
    </w:p>
    <w:p w:rsidR="00000000" w:rsidDel="00000000" w:rsidP="00000000" w:rsidRDefault="00000000" w:rsidRPr="00000000" w14:paraId="000001A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 style="width:39pt;height:20pt;" type="#_x0000_t75">
            <v:imagedata r:id="rId5" o:title=""/>
          </v:shape>
          <o:OLEObject DrawAspect="Content" r:id="rId6" ObjectID="_1703001640" ProgID="Equation.DSMT4" ShapeID="_x0000_s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 style="width:27pt;height:20pt;" type="#_x0000_t75">
            <v:imagedata r:id="rId7" o:title=""/>
          </v:shape>
          <o:OLEObject DrawAspect="Content" r:id="rId8" ObjectID="_1703001666" ProgID="Equation.DSMT4" ShapeID="_x0000_s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 style="width:44pt;height:20pt;" type="#_x0000_t75">
            <v:imagedata r:id="rId9" o:title=""/>
          </v:shape>
          <o:OLEObject DrawAspect="Content" r:id="rId10" ObjectID="_1703001673" ProgID="Equation.DSMT4" ShapeID="_x0000_s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 style="width:33pt;height:20pt;" type="#_x0000_t75">
            <v:imagedata r:id="rId11" o:title=""/>
          </v:shape>
          <o:OLEObject DrawAspect="Content" r:id="rId12" ObjectID="_1703001686" ProgID="Equation.DSMT4" ShapeID="_x0000_s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A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 style="width:70pt;height:31pt;" type="#_x0000_t75">
            <v:imagedata r:id="rId13" o:title=""/>
          </v:shape>
          <o:OLEObject DrawAspect="Content" r:id="rId14" ObjectID="_1703001451" ProgID="Equation.DSMT4" ShapeID="_x0000_s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I là tâm đối xứng của đồ thị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 style="width:21pt;height:20pt;" type="#_x0000_t75">
            <v:imagedata r:id="rId15" o:title=""/>
          </v:shape>
          <o:OLEObject DrawAspect="Content" r:id="rId16" ObjectID="_1703001488" ProgID="Equation.DSMT4" ShapeID="_x0000_s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 style="width:42pt;height:20pt;" type="#_x0000_t75">
            <v:imagedata r:id="rId17" o:title=""/>
          </v:shape>
          <o:OLEObject DrawAspect="Content" r:id="rId18" ObjectID="_1703001513" ProgID="Equation.DSMT4" ShapeID="_x0000_s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một điểm thuộc đồ thị. Tiếp tuyến của đồ thị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 style="width:21pt;height:20pt;" type="#_x0000_t75">
            <v:imagedata r:id="rId19" o:title=""/>
          </v:shape>
          <o:OLEObject DrawAspect="Content" r:id="rId20" ObjectID="_1703001495" ProgID="Equation.DSMT4" ShapeID="_x0000_s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i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ắt hai tiệm cận của đồ thị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 style="width:21pt;height:20pt;" type="#_x0000_t75">
            <v:imagedata r:id="rId21" o:title=""/>
          </v:shape>
          <o:OLEObject DrawAspect="Content" r:id="rId22" ObjectID="_1703001501" ProgID="Equation.DSMT4" ShapeID="_x0000_s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tại hai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bán kính đường tròn nội tiếp lớn nhất thì tổ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 style="width:27pt;height:13pt;" type="#_x0000_t75">
            <v:imagedata r:id="rId23" o:title=""/>
          </v:shape>
          <o:OLEObject DrawAspect="Content" r:id="rId24" ObjectID="_1703001528" ProgID="Equation.DSMT4" ShapeID="_x0000_s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ần nhất với số nào sau đây?</w:t>
      </w:r>
    </w:p>
    <w:p w:rsidR="00000000" w:rsidDel="00000000" w:rsidP="00000000" w:rsidRDefault="00000000" w:rsidRPr="00000000" w14:paraId="000001B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3.</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5.</w:t>
      </w:r>
    </w:p>
    <w:p w:rsidR="00000000" w:rsidDel="00000000" w:rsidP="00000000" w:rsidRDefault="00000000" w:rsidRPr="00000000" w14:paraId="000001B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ết đồ thị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 style="width:110pt;height:21pt;" type="#_x0000_t75">
            <v:imagedata r:id="rId25" o:title=""/>
          </v:shape>
          <o:OLEObject DrawAspect="Content" r:id="rId26" ObjectID="_1703001353" ProgID="Equation.DSMT4" ShapeID="_x0000_s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tiệm cận nga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 style="width:34pt;height:16pt;" type="#_x0000_t75">
            <v:imagedata r:id="rId27" o:title=""/>
          </v:shape>
          <o:OLEObject DrawAspect="Content" r:id="rId28" ObjectID="_1703001379" ProgID="Equation.DSMT4" ShapeID="_x0000_s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á trị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 style="width:36pt;height:16pt;" type="#_x0000_t75">
            <v:imagedata r:id="rId29" o:title=""/>
          </v:shape>
          <o:OLEObject DrawAspect="Content" r:id="rId30" ObjectID="_1703001389" ProgID="Equation.DSMT4" ShapeID="_x0000_s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w:t>
      </w:r>
    </w:p>
    <w:p w:rsidR="00000000" w:rsidDel="00000000" w:rsidP="00000000" w:rsidRDefault="00000000" w:rsidRPr="00000000" w14:paraId="000001B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56.</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6.</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72.</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72.</w:t>
      </w:r>
    </w:p>
    <w:p w:rsidR="00000000" w:rsidDel="00000000" w:rsidP="00000000" w:rsidRDefault="00000000" w:rsidRPr="00000000" w14:paraId="000001B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 style="width:59pt;height:20pt;" type="#_x0000_t75">
            <v:imagedata r:id="rId31" o:title=""/>
          </v:shape>
          <o:OLEObject DrawAspect="Content" r:id="rId32" ObjectID="_1703001127" ProgID="Equation.DSMT4" ShapeID="_x0000_s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á trị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 style="width:73pt;height:39pt;" type="#_x0000_t75">
            <v:imagedata r:id="rId33" o:title=""/>
          </v:shape>
          <o:OLEObject DrawAspect="Content" r:id="rId34" ObjectID="_1703001304" ProgID="Equation.DSMT4" ShapeID="_x0000_s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1B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 style="width:29pt;height:34pt;" type="#_x0000_t75">
            <v:imagedata r:id="rId35" o:title=""/>
          </v:shape>
          <o:OLEObject DrawAspect="Content" r:id="rId36" ObjectID="_1703001287" ProgID="Equation.DSMT4" ShapeID="_x0000_s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 style="width:21pt;height:34pt;" type="#_x0000_t75">
            <v:imagedata r:id="rId37" o:title=""/>
          </v:shape>
          <o:OLEObject DrawAspect="Content" r:id="rId38" ObjectID="_1703001313" ProgID="Equation.DSMT4" ShapeID="_x0000_s1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 style="width:33pt;height:17pt;" type="#_x0000_t75">
            <v:imagedata r:id="rId39" o:title=""/>
          </v:shape>
          <o:OLEObject DrawAspect="Content" r:id="rId40" ObjectID="_1703001320" ProgID="Equation.DSMT4" ShapeID="_x0000_s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 style="width:33pt;height:17pt;" type="#_x0000_t75">
            <v:imagedata r:id="rId41" o:title=""/>
          </v:shape>
          <o:OLEObject DrawAspect="Content" r:id="rId42" ObjectID="_1703001331" ProgID="Equation.DSMT4" ShapeID="_x0000_s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B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bao nhiêu giá trị nguyên của m để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 style="width:107pt;height:18pt;" type="#_x0000_t75">
            <v:imagedata r:id="rId43" o:title=""/>
          </v:shape>
          <o:OLEObject DrawAspect="Content" r:id="rId44" ObjectID="_1703000994" ProgID="Equation.DSMT4" ShapeID="_x0000_s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nghiệm?</w:t>
      </w:r>
    </w:p>
    <w:p w:rsidR="00000000" w:rsidDel="00000000" w:rsidP="00000000" w:rsidRDefault="00000000" w:rsidRPr="00000000" w14:paraId="000001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7.</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4.</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5.</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6.</w:t>
      </w:r>
    </w:p>
    <w:p w:rsidR="00000000" w:rsidDel="00000000" w:rsidP="00000000" w:rsidRDefault="00000000" w:rsidRPr="00000000" w14:paraId="000001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ột người mua một căn hộ chung cư với giá 500 triệu đồng. Người đó trả trước số tiền là 100 triệu đồng, số tiền còn lại người đó thanh toán theo hình thức trả góp với lãi suất tính trên tổng số tiền còn nợ là 0,5% mỗi tháng. Kể từ ngày mua, sau đúng mỗi tháng người đó trả số tiền cố định là 4 triệu đồng. Thời gian để người đó trả hết nợ là</w:t>
      </w:r>
    </w:p>
    <w:p w:rsidR="00000000" w:rsidDel="00000000" w:rsidP="00000000" w:rsidRDefault="00000000" w:rsidRPr="00000000" w14:paraId="000001B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36 tháng.</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40 tháng.</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39 tháng.</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33 tháng.</w:t>
      </w:r>
    </w:p>
    <w:p w:rsidR="00000000" w:rsidDel="00000000" w:rsidP="00000000" w:rsidRDefault="00000000" w:rsidRPr="00000000" w14:paraId="000001B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chó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cạnh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òn tất cả các cạnh khác có độ dài bằng 2. Tính thể tích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ớn nhất của khối chó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B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 style="width:28pt;height:13pt;" type="#_x0000_t75">
            <v:imagedata r:id="rId45" o:title=""/>
          </v:shape>
          <o:OLEObject DrawAspect="Content" r:id="rId46" ObjectID="_1703002317" ProgID="Equation.DSMT4" ShapeID="_x0000_s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 style="width:31pt;height:31pt;" type="#_x0000_t75">
            <v:imagedata r:id="rId47" o:title=""/>
          </v:shape>
          <o:OLEObject DrawAspect="Content" r:id="rId48" ObjectID="_1703002280" ProgID="Equation.DSMT4" ShapeID="_x0000_s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 style="width:29pt;height:13pt;" type="#_x0000_t75">
            <v:imagedata r:id="rId49" o:title=""/>
          </v:shape>
          <o:OLEObject DrawAspect="Content" r:id="rId50" ObjectID="_1703002307" ProgID="Equation.DSMT4" ShapeID="_x0000_s2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 style="width:30pt;height:13pt;" type="#_x0000_t75">
            <v:imagedata r:id="rId51" o:title=""/>
          </v:shape>
          <o:OLEObject DrawAspect="Content" r:id="rId52" ObjectID="_1703002305" ProgID="Equation.DSMT4" ShapeID="_x0000_s2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B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ắt một khối trụ cho trước thành hai phần thì được hai khối trụ mới có tổng diện tích toàn phần nhiều hơn diện tích toàn phần của khối trụ ban đầu 32</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π</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ết chiều cao của khối trụ ban đầu là 7 dm, tính tổng diện tích toàn phầ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ủa hai khối trụ mới.</w:t>
      </w:r>
    </w:p>
    <w:p w:rsidR="00000000" w:rsidDel="00000000" w:rsidP="00000000" w:rsidRDefault="00000000" w:rsidRPr="00000000" w14:paraId="000001B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20</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π</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44</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π</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288</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π</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256</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π</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một tấm thép phẳng hình chữ nhật, người ta muốn làm một chiếc thùng đựng dầu hình trụ bằng cách cắt ra hai hình tròn bằng nhau và một hình chữ nhật sau đó hàn kín lại, như trong hình vẽ dưới đây. Hai hình tròn làm hai mặt đáy, hình chữ nhật làm thành mặt xung quanh của thùng đựng dầu. Biết thùng đựng dầu có thể tích bằng 50, 24 lít. Tính diện tích của tấm thép hình chữ nhật ban đầu.</w:t>
      </w:r>
    </w:p>
    <w:p w:rsidR="00000000" w:rsidDel="00000000" w:rsidP="00000000" w:rsidRDefault="00000000" w:rsidRPr="00000000" w14:paraId="000001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728470" distR="2004695">
            <wp:extent cx="2200910" cy="1073150"/>
            <wp:effectExtent b="0" l="0" r="0" t="0"/>
            <wp:docPr descr="Description: C:\Users\WIN10\AppData\Local\Temp\FineReader12.00\media\image1.jpeg" id="1122" name="image378.jpg"/>
            <a:graphic>
              <a:graphicData uri="http://schemas.openxmlformats.org/drawingml/2006/picture">
                <pic:pic>
                  <pic:nvPicPr>
                    <pic:cNvPr descr="Description: C:\Users\WIN10\AppData\Local\Temp\FineReader12.00\media\image1.jpeg" id="0" name="image378.jpg"/>
                    <pic:cNvPicPr preferRelativeResize="0"/>
                  </pic:nvPicPr>
                  <pic:blipFill>
                    <a:blip r:embed="rId759"/>
                    <a:srcRect b="0" l="0" r="0" t="0"/>
                    <a:stretch>
                      <a:fillRect/>
                    </a:stretch>
                  </pic:blipFill>
                  <pic:spPr>
                    <a:xfrm>
                      <a:off x="0" y="0"/>
                      <a:ext cx="2200910" cy="1073150"/>
                    </a:xfrm>
                    <a:prstGeom prst="rect"/>
                    <a:ln/>
                  </pic:spPr>
                </pic:pic>
              </a:graphicData>
            </a:graphic>
          </wp:inline>
        </w:drawing>
      </w:r>
      <w:r w:rsidDel="00000000" w:rsidR="00000000" w:rsidRPr="00000000">
        <w:rPr>
          <w:rtl w:val="0"/>
        </w:rPr>
      </w:r>
    </w:p>
    <w:p w:rsidR="00000000" w:rsidDel="00000000" w:rsidP="00000000" w:rsidRDefault="00000000" w:rsidRPr="00000000" w14:paraId="000001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8 (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2,2 (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5 (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2 (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không gian, cho bốn mặt cầu có bán kính lần lượt là 2, 3, 3, 2 tiếp xúc ngoài với nhau. Mặt cầu nhỏ nhất tiếp xúc ngoài với cả bốn mặt cầu nói trên có bán kính bằng</w:t>
      </w:r>
    </w:p>
    <w:p w:rsidR="00000000" w:rsidDel="00000000" w:rsidP="00000000" w:rsidRDefault="00000000" w:rsidRPr="00000000" w14:paraId="000001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 style="width:11pt;height:31pt;" type="#_x0000_t75">
            <v:imagedata r:id="rId53" o:title=""/>
          </v:shape>
          <o:OLEObject DrawAspect="Content" r:id="rId54" ObjectID="_1703002425" ProgID="Equation.DSMT4" ShapeID="_x0000_s2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 style="width:12pt;height:31pt;" type="#_x0000_t75">
            <v:imagedata r:id="rId55" o:title=""/>
          </v:shape>
          <o:OLEObject DrawAspect="Content" r:id="rId56" ObjectID="_1703002440" ProgID="Equation.DSMT4" ShapeID="_x0000_s2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 style="width:16pt;height:31pt;" type="#_x0000_t75">
            <v:imagedata r:id="rId57" o:title=""/>
          </v:shape>
          <o:OLEObject DrawAspect="Content" r:id="rId58" ObjectID="_1703002449" ProgID="Equation.DSMT4" ShapeID="_x0000_s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 style="width:15pt;height:31pt;" type="#_x0000_t75">
            <v:imagedata r:id="rId59" o:title=""/>
          </v:shape>
          <o:OLEObject DrawAspect="Content" r:id="rId60" ObjectID="_1703002456" ProgID="Equation.DSMT4" ShapeID="_x0000_s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 style="width:29pt;height:20pt;" type="#_x0000_t75">
            <v:imagedata r:id="rId61" o:title=""/>
          </v:shape>
          <o:OLEObject DrawAspect="Content" r:id="rId62" ObjectID="_1703002612" ProgID="Equation.DSMT4" ShapeID="_x0000_s3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iên tục và nhận giá trị dương tr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 style="width:24pt;height:20pt;" type="#_x0000_t75">
            <v:imagedata r:id="rId63" o:title=""/>
          </v:shape>
          <o:OLEObject DrawAspect="Content" r:id="rId64" ObjectID="_1703002540" ProgID="Equation.DSMT4" ShapeID="_x0000_s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iế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 style="width:88pt;height:20pt;" type="#_x0000_t75">
            <v:imagedata r:id="rId65" o:title=""/>
          </v:shape>
          <o:OLEObject DrawAspect="Content" r:id="rId66" ObjectID="_1703002552" ProgID="Equation.DSMT4" ShapeID="_x0000_s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 style="width:42pt;height:20pt;" type="#_x0000_t75">
            <v:imagedata r:id="rId67" o:title=""/>
          </v:shape>
          <o:OLEObject DrawAspect="Content" r:id="rId68" ObjectID="_1703002562" ProgID="Equation.DSMT4" ShapeID="_x0000_s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giá trị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 style="width:70pt;height:37pt;" type="#_x0000_t75">
            <v:imagedata r:id="rId69" o:title=""/>
          </v:shape>
          <o:OLEObject DrawAspect="Content" r:id="rId70" ObjectID="_1703002578" ProgID="Equation.DSMT4" ShapeID="_x0000_s3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 style="width:12pt;height:31pt;" type="#_x0000_t75">
            <v:imagedata r:id="rId71" o:title=""/>
          </v:shape>
          <o:OLEObject DrawAspect="Content" r:id="rId72" ObjectID="_1703002611" ProgID="Equation.DSMT4" ShapeID="_x0000_s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 style="width:12pt;height:31pt;" type="#_x0000_t75">
            <v:imagedata r:id="rId73" o:title=""/>
          </v:shape>
          <o:OLEObject DrawAspect="Content" r:id="rId74" ObjectID="_1703002603" ProgID="Equation.DSMT4" ShapeID="_x0000_s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2.</w:t>
      </w:r>
    </w:p>
    <w:p w:rsidR="00000000" w:rsidDel="00000000" w:rsidP="00000000" w:rsidRDefault="00000000" w:rsidRPr="00000000" w14:paraId="000001C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ột chất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uất phát từ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uyển động thẳng với vận tốc biến thiên theo thời gian bởi quy luậ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 style="width:121pt;height:31pt;" type="#_x0000_t75">
            <v:imagedata r:id="rId75" o:title=""/>
          </v:shape>
          <o:OLEObject DrawAspect="Content" r:id="rId76" ObjectID="_1703003113" ProgID="Equation.DSMT4" ShapeID="_x0000_s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đó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t</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khoảng thời gian tính từ lú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ắt đầu chuyển động. Từ trạng thái nghỉ, một chất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ũng xuất phát từ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uyển động thẳng cùng hướng vớ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ưng chậm hơn 3 giây so vớ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có gia tốc bằ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ằng số). Sau kh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uất phát được 12 giây thì đuổi kị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ận tốc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i thời điểm đuổi kị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w:t>
      </w:r>
    </w:p>
    <w:p w:rsidR="00000000" w:rsidDel="00000000" w:rsidP="00000000" w:rsidRDefault="00000000" w:rsidRPr="00000000" w14:paraId="000001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20 (m/s).</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6 (m/s).</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3 (m/s).</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5 (m/s).</w:t>
      </w:r>
    </w:p>
    <w:p w:rsidR="00000000" w:rsidDel="00000000" w:rsidP="00000000" w:rsidRDefault="00000000" w:rsidRPr="00000000" w14:paraId="000001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số p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 style="width:100pt;height:20pt;" type="#_x0000_t75">
            <v:imagedata r:id="rId77" o:title=""/>
          </v:shape>
          <o:OLEObject DrawAspect="Content" r:id="rId78" ObjectID="_1703005062" ProgID="Equation.DSMT4" ShapeID="_x0000_s3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 style="width:85pt;height:20pt;" type="#_x0000_t75">
            <v:imagedata r:id="rId79" o:title=""/>
          </v:shape>
          <o:OLEObject DrawAspect="Content" r:id="rId80" ObjectID="_1703005189" ProgID="Equation.DSMT4" ShapeID="_x0000_s3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 style="width:51pt;height:13pt;" type="#_x0000_t75">
            <v:imagedata r:id="rId81" o:title=""/>
          </v:shape>
          <o:OLEObject DrawAspect="Content" r:id="rId82" ObjectID="_1703005205" ProgID="Equation.DSMT4" ShapeID="_x0000_s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 style="width:31pt;height:31pt;" type="#_x0000_t75">
            <v:imagedata r:id="rId83" o:title=""/>
          </v:shape>
          <o:OLEObject DrawAspect="Content" r:id="rId84" ObjectID="_1703005121" ProgID="Equation.DSMT4" ShapeID="_x0000_s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 style="width:35pt;height:13pt;" type="#_x0000_t75">
            <v:imagedata r:id="rId85" o:title=""/>
          </v:shape>
          <o:OLEObject DrawAspect="Content" r:id="rId86" ObjectID="_1703005152" ProgID="Equation.DSMT4" ShapeID="_x0000_s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 style="width:28pt;height:13pt;" type="#_x0000_t75">
            <v:imagedata r:id="rId87" o:title=""/>
          </v:shape>
          <o:OLEObject DrawAspect="Content" r:id="rId88" ObjectID="_1703005162" ProgID="Equation.DSMT4" ShapeID="_x0000_s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 style="width:39pt;height:31pt;" type="#_x0000_t75">
            <v:imagedata r:id="rId89" o:title=""/>
          </v:shape>
          <o:OLEObject DrawAspect="Content" r:id="rId90" ObjectID="_1703005168" ProgID="Equation.DSMT4" ShapeID="_x0000_s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ai số p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 style="width:26pt;height:18pt;" type="#_x0000_t75">
            <v:imagedata r:id="rId91" o:title=""/>
          </v:shape>
          <o:OLEObject DrawAspect="Content" r:id="rId92" ObjectID="_1703005222" ProgID="Equation.DSMT4" ShapeID="_x0000_s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6" style="width:35pt;height:20pt;" type="#_x0000_t75">
            <v:imagedata r:id="rId93" o:title=""/>
          </v:shape>
          <o:OLEObject DrawAspect="Content" r:id="rId94" ObjectID="_1703005330" ProgID="Equation.DSMT4" ShapeID="_x0000_s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7" style="width:44pt;height:21pt;" type="#_x0000_t75">
            <v:imagedata r:id="rId95" o:title=""/>
          </v:shape>
          <o:OLEObject DrawAspect="Content" r:id="rId96" ObjectID="_1703005341" ProgID="Equation.DSMT4" ShapeID="_x0000_s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các điểm biểu diễn ch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8" style="width:12pt;height:18pt;" type="#_x0000_t75">
            <v:imagedata r:id="rId97" o:title=""/>
          </v:shape>
          <o:OLEObject DrawAspect="Content" r:id="rId98" ObjectID="_1703005363" ProgID="Equation.DSMT4" ShapeID="_x0000_s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9" style="width:15pt;height:18pt;" type="#_x0000_t75">
            <v:imagedata r:id="rId99" o:title=""/>
          </v:shape>
          <o:OLEObject DrawAspect="Content" r:id="rId100" ObjectID="_1703005375" ProgID="Equation.DSMT4" ShapeID="_x0000_s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ế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0" style="width:60pt;height:18pt;" type="#_x0000_t75">
            <v:imagedata r:id="rId101" o:title=""/>
          </v:shape>
          <o:OLEObject DrawAspect="Content" r:id="rId102" ObjectID="_1703005389" ProgID="Equation.DSMT4" ShapeID="_x0000_s5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1" style="width:66pt;height:22pt;" type="#_x0000_t75">
            <v:imagedata r:id="rId103" o:title=""/>
          </v:shape>
          <o:OLEObject DrawAspect="Content" r:id="rId104" ObjectID="_1703005427" ProgID="Equation.DSMT4" ShapeID="_x0000_s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2" style="width:24pt;height:17pt;" type="#_x0000_t75">
            <v:imagedata r:id="rId105" o:title=""/>
          </v:shape>
          <o:OLEObject DrawAspect="Content" r:id="rId106" ObjectID="_1703005280" ProgID="Equation.DSMT4" ShapeID="_x0000_s5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3" style="width:23pt;height:18pt;" type="#_x0000_t75">
            <v:imagedata r:id="rId107" o:title=""/>
          </v:shape>
          <o:OLEObject DrawAspect="Content" r:id="rId108" ObjectID="_1703005288" ProgID="Equation.DSMT4" ShapeID="_x0000_s5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4" style="width:24pt;height:18pt;" type="#_x0000_t75">
            <v:imagedata r:id="rId109" o:title=""/>
          </v:shape>
          <o:OLEObject DrawAspect="Content" r:id="rId110" ObjectID="_1703005298" ProgID="Equation.DSMT4" ShapeID="_x0000_s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5" style="width:18pt;height:18pt;" type="#_x0000_t75">
            <v:imagedata r:id="rId111" o:title=""/>
          </v:shape>
          <o:OLEObject DrawAspect="Content" r:id="rId112" ObjectID="_1703005306" ProgID="Equation.DSMT4" ShapeID="_x0000_s5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không gia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6" style="width:53pt;height:21pt;" type="#_x0000_t75">
            <v:imagedata r:id="rId113" o:title=""/>
          </v:shape>
          <o:OLEObject DrawAspect="Content" r:id="rId114" ObjectID="_1703005450" ProgID="Equation.DSMT4" ShapeID="_x0000_s5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7" style="width:60pt;height:21pt;" type="#_x0000_t75">
            <v:imagedata r:id="rId115" o:title=""/>
          </v:shape>
          <o:OLEObject DrawAspect="Content" r:id="rId116" ObjectID="_1703005552" ProgID="Equation.DSMT4" ShapeID="_x0000_s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8" style="width:80pt;height:21pt;" type="#_x0000_t75">
            <v:imagedata r:id="rId117" o:title=""/>
          </v:shape>
          <o:OLEObject DrawAspect="Content" r:id="rId118" ObjectID="_1703005561" ProgID="Equation.DSMT4" ShapeID="_x0000_s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ếu 3 vectơ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9" style="width:30pt;height:19pt;" type="#_x0000_t75">
            <v:imagedata r:id="rId119" o:title=""/>
          </v:shape>
          <o:OLEObject DrawAspect="Content" r:id="rId120" ObjectID="_1703005580" ProgID="Equation.DSMT4" ShapeID="_x0000_s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ồng phẳng thì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w:t>
      </w:r>
    </w:p>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2.</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w:t>
      </w:r>
    </w:p>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không gian với hệ tọa độ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mặt cầ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0" style="width:174pt;height:22pt;" type="#_x0000_t75">
            <v:imagedata r:id="rId121" o:title=""/>
          </v:shape>
          <o:OLEObject DrawAspect="Content" r:id="rId122" ObjectID="_1703005645" ProgID="Equation.DSMT4" ShapeID="_x0000_s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â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1" style="width:121pt;height:20pt;" type="#_x0000_t75">
            <v:imagedata r:id="rId123" o:title=""/>
          </v:shape>
          <o:OLEObject DrawAspect="Content" r:id="rId124" ObjectID="_1703005927" ProgID="Equation.DSMT4" ShapeID="_x0000_s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chiếu vuông góc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2" style="width:21pt;height:20pt;" type="#_x0000_t75">
            <v:imagedata r:id="rId125" o:title=""/>
          </v:shape>
          <o:OLEObject DrawAspect="Content" r:id="rId126" ObjectID="_1703005954" ProgID="Equation.DSMT4" ShapeID="_x0000_s6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uộ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3" style="width:20pt;height:20pt;" type="#_x0000_t75">
            <v:imagedata r:id="rId127" o:title=""/>
          </v:shape>
          <o:OLEObject DrawAspect="Content" r:id="rId128" ObjectID="_1703005974" ProgID="Equation.DSMT4" ShapeID="_x0000_s6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o cho đoạ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ộ dài lớn nhất. Tìm tọa độ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4" style="width:59pt;height:20pt;" type="#_x0000_t75">
            <v:imagedata r:id="rId129" o:title=""/>
          </v:shape>
          <o:OLEObject DrawAspect="Content" r:id="rId130" ObjectID="_1703005850" ProgID="Equation.DSMT4" ShapeID="_x0000_s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5" style="width:51pt;height:20pt;" type="#_x0000_t75">
            <v:imagedata r:id="rId131" o:title=""/>
          </v:shape>
          <o:OLEObject DrawAspect="Content" r:id="rId132" ObjectID="_1703005880" ProgID="Equation.DSMT4" ShapeID="_x0000_s6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6" style="width:52pt;height:20pt;" type="#_x0000_t75">
            <v:imagedata r:id="rId133" o:title=""/>
          </v:shape>
          <o:OLEObject DrawAspect="Content" r:id="rId134" ObjectID="_1703005889" ProgID="Equation.DSMT4" ShapeID="_x0000_s6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7" style="width:51pt;height:20pt;" type="#_x0000_t75">
            <v:imagedata r:id="rId135" o:title=""/>
          </v:shape>
          <o:OLEObject DrawAspect="Content" r:id="rId136" ObjectID="_1703005898" ProgID="Equation.DSMT4" ShapeID="_x0000_s6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C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không gia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ai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8" style="width:135pt;height:20pt;" type="#_x0000_t75">
            <v:imagedata r:id="rId137" o:title=""/>
          </v:shape>
          <o:OLEObject DrawAspect="Content" r:id="rId138" ObjectID="_1703006050" ProgID="Equation.DSMT4" ShapeID="_x0000_s6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9" style="width:143pt;height:20pt;" type="#_x0000_t75">
            <v:imagedata r:id="rId139" o:title=""/>
          </v:shape>
          <o:OLEObject DrawAspect="Content" r:id="rId140" ObjectID="_1703006198" ProgID="Equation.DSMT4" ShapeID="_x0000_s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ai mặt phẳng này cắt nhau theo giao tuyến là đường t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0" style="width:11pt;height:13pt;" type="#_x0000_t75">
            <v:imagedata r:id="rId141" o:title=""/>
          </v:shape>
          <o:OLEObject DrawAspect="Content" r:id="rId142" ObjectID="_1703006211" ProgID="Equation.DSMT4" ShapeID="_x0000_s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1" style="width:13pt;height:13pt;" type="#_x0000_t75">
            <v:imagedata r:id="rId143" o:title=""/>
          </v:shape>
          <o:OLEObject DrawAspect="Content" r:id="rId144" ObjectID="_1703006226" ProgID="Equation.DSMT4" ShapeID="_x0000_s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chiếu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2" style="width:11pt;height:13pt;" type="#_x0000_t75">
            <v:imagedata r:id="rId145" o:title=""/>
          </v:shape>
          <o:OLEObject DrawAspect="Content" r:id="rId146" ObjectID="_1703006215" ProgID="Equation.DSMT4" ShapeID="_x0000_s7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ên mặt p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ết rằng kh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ay đổi thì đường t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3" style="width:13pt;height:13pt;" type="#_x0000_t75">
            <v:imagedata r:id="rId147" o:title=""/>
          </v:shape>
          <o:OLEObject DrawAspect="Content" r:id="rId148" ObjectID="_1703006234" ProgID="Equation.DSMT4" ShapeID="_x0000_s7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uôn tiếp xúc với một mặt cầu cố định có tâ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4" style="width:46pt;height:20pt;" type="#_x0000_t75">
            <v:imagedata r:id="rId149" o:title=""/>
          </v:shape>
          <o:OLEObject DrawAspect="Content" r:id="rId150" ObjectID="_1703006244" ProgID="Equation.DSMT4" ShapeID="_x0000_s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uộc mặt p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giá trị biểu t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5" style="width:93pt;height:16pt;" type="#_x0000_t75">
            <v:imagedata r:id="rId151" o:title=""/>
          </v:shape>
          <o:OLEObject DrawAspect="Content" r:id="rId152" ObjectID="_1703006256" ProgID="Equation.DSMT4" ShapeID="_x0000_s7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6" style="width:35pt;height:13pt;" type="#_x0000_t75">
            <v:imagedata r:id="rId153" o:title=""/>
          </v:shape>
          <o:OLEObject DrawAspect="Content" r:id="rId154" ObjectID="_1703006159" ProgID="Equation.DSMT4" ShapeID="_x0000_s7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7" style="width:29pt;height:13pt;" type="#_x0000_t75">
            <v:imagedata r:id="rId155" o:title=""/>
          </v:shape>
          <o:OLEObject DrawAspect="Content" r:id="rId156" ObjectID="_1703006169" ProgID="Equation.DSMT4" ShapeID="_x0000_s7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8" style="width:35pt;height:13pt;" type="#_x0000_t75">
            <v:imagedata r:id="rId157" o:title=""/>
          </v:shape>
          <o:OLEObject DrawAspect="Content" r:id="rId158" ObjectID="_1703006175" ProgID="Equation.DSMT4" ShapeID="_x0000_s7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9" style="width:35pt;height:13pt;" type="#_x0000_t75">
            <v:imagedata r:id="rId159" o:title=""/>
          </v:shape>
          <o:OLEObject DrawAspect="Content" r:id="rId160" ObjectID="_1703006181" ProgID="Equation.DSMT4" ShapeID="_x0000_s7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chó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áy là tam giác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ạnh bê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góc với mặt phẳng đáy,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2</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0" style="width:56pt;height:18pt;" type="#_x0000_t75">
            <v:imagedata r:id="rId161" o:title=""/>
          </v:shape>
          <o:OLEObject DrawAspect="Content" r:id="rId162" ObjectID="_1703006338" ProgID="Equation.DSMT4" ShapeID="_x0000_s8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1" style="width:51pt;height:17pt;" type="#_x0000_t75">
            <v:imagedata r:id="rId163" o:title=""/>
          </v:shape>
          <o:OLEObject DrawAspect="Content" r:id="rId164" ObjectID="_1703006357" ProgID="Equation.DSMT4" ShapeID="_x0000_s8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óc giữa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2" style="width:35pt;height:20pt;" type="#_x0000_t75">
            <v:imagedata r:id="rId165" o:title=""/>
          </v:shape>
          <o:OLEObject DrawAspect="Content" r:id="rId166" ObjectID="_1703006369" ProgID="Equation.DSMT4" ShapeID="_x0000_s8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w:t>
      </w:r>
    </w:p>
    <w:p w:rsidR="00000000" w:rsidDel="00000000" w:rsidP="00000000" w:rsidRDefault="00000000" w:rsidRPr="00000000" w14:paraId="000001D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3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45°.</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6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90°.</w:t>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hộp chữ nhậ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3" style="width:82pt;height:13pt;" type="#_x0000_t75">
            <v:imagedata r:id="rId167" o:title=""/>
          </v:shape>
          <o:OLEObject DrawAspect="Content" r:id="rId168" ObjectID="_1703006385" ProgID="Equation.DSMT4" ShapeID="_x0000_s8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4" style="width:38pt;height:13pt;" type="#_x0000_t75">
            <v:imagedata r:id="rId169" o:title=""/>
          </v:shape>
          <o:OLEObject DrawAspect="Content" r:id="rId170" ObjectID="_1703006515" ProgID="Equation.DSMT4" ShapeID="_x0000_s8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5" style="width:46pt;height:13pt;" type="#_x0000_t75">
            <v:imagedata r:id="rId171" o:title=""/>
          </v:shape>
          <o:OLEObject DrawAspect="Content" r:id="rId172" ObjectID="_1703006524" ProgID="Equation.DSMT4" ShapeID="_x0000_s8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6" style="width:40pt;height:13pt;" type="#_x0000_t75">
            <v:imagedata r:id="rId173" o:title=""/>
          </v:shape>
          <o:OLEObject DrawAspect="Content" r:id="rId174" ObjectID="_1703006532" ProgID="Equation.DSMT4" ShapeID="_x0000_s8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iểm trên đoạ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7" style="width:21pt;height:13pt;" type="#_x0000_t75">
            <v:imagedata r:id="rId175" o:title=""/>
          </v:shape>
          <o:OLEObject DrawAspect="Content" r:id="rId176" ObjectID="_1703006543" ProgID="Equation.DSMT4" ShapeID="_x0000_s8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8" style="width:42pt;height:31pt;" type="#_x0000_t75">
            <v:imagedata r:id="rId177" o:title=""/>
          </v:shape>
          <o:OLEObject DrawAspect="Content" r:id="rId178" ObjectID="_1703006560" ProgID="Equation.DSMT4" ShapeID="_x0000_s8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ộ dài khoảng cách giữa hai đường t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9" style="width:24pt;height:13pt;" type="#_x0000_t75">
            <v:imagedata r:id="rId179" o:title=""/>
          </v:shape>
          <o:OLEObject DrawAspect="Content" r:id="rId180" ObjectID="_1703006587" ProgID="Equation.DSMT4" ShapeID="_x0000_s8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0" style="width:23pt;height:13pt;" type="#_x0000_t75">
            <v:imagedata r:id="rId181" o:title=""/>
          </v:shape>
          <o:OLEObject DrawAspect="Content" r:id="rId182" ObjectID="_1703006597" ProgID="Equation.DSMT4" ShapeID="_x0000_s9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y</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ộ dài khoảng cách từ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ến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1" style="width:40pt;height:20pt;" type="#_x0000_t75">
            <v:imagedata r:id="rId183" o:title=""/>
          </v:shape>
          <o:OLEObject DrawAspect="Content" r:id="rId184" ObjectID="_1703006627" ProgID="Equation.DSMT4" ShapeID="_x0000_s9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giá trị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2" style="width:15pt;height:13pt;" type="#_x0000_t75">
            <v:imagedata r:id="rId185" o:title=""/>
          </v:shape>
          <o:OLEObject DrawAspect="Content" r:id="rId186" ObjectID="_1703006643" ProgID="Equation.DSMT4" ShapeID="_x0000_s9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3" style="width:22pt;height:33pt;" type="#_x0000_t75">
            <v:imagedata r:id="rId187" o:title=""/>
          </v:shape>
          <o:OLEObject DrawAspect="Content" r:id="rId188" ObjectID="_1703006453" ProgID="Equation.DSMT4" ShapeID="_x0000_s9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4" style="width:17pt;height:33pt;" type="#_x0000_t75">
            <v:imagedata r:id="rId189" o:title=""/>
          </v:shape>
          <o:OLEObject DrawAspect="Content" r:id="rId190" ObjectID="_1703006460" ProgID="Equation.DSMT4" ShapeID="_x0000_s9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5" style="width:23pt;height:33pt;" type="#_x0000_t75">
            <v:imagedata r:id="rId191" o:title=""/>
          </v:shape>
          <o:OLEObject DrawAspect="Content" r:id="rId192" ObjectID="_1703006469" ProgID="Equation.DSMT4" ShapeID="_x0000_s9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6" style="width:23pt;height:33pt;" type="#_x0000_t75">
            <v:imagedata r:id="rId193" o:title=""/>
          </v:shape>
          <o:OLEObject DrawAspect="Content" r:id="rId194" ObjectID="_1703006480" ProgID="Equation.DSMT4" ShapeID="_x0000_s9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hiệm của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7" style="width:65pt;height:13pt;" type="#_x0000_t75">
            <v:imagedata r:id="rId195" o:title=""/>
          </v:shape>
          <o:OLEObject DrawAspect="Content" r:id="rId196" ObjectID="_1703006657" ProgID="Equation.DSMT4" ShapeID="_x0000_s9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ược biểu diễn trên đường tròn lượng giác ở hình bên là những điểm nào? </w:t>
      </w:r>
      <w:r w:rsidDel="00000000" w:rsidR="00000000" w:rsidRPr="00000000">
        <w:drawing>
          <wp:anchor allowOverlap="1" behindDoc="0" distB="0" distT="8890" distL="182880" distR="63500" hidden="0" layoutInCell="1" locked="0" relativeHeight="0" simplePos="0">
            <wp:simplePos x="0" y="0"/>
            <wp:positionH relativeFrom="column">
              <wp:posOffset>5130800</wp:posOffset>
            </wp:positionH>
            <wp:positionV relativeFrom="paragraph">
              <wp:posOffset>17145</wp:posOffset>
            </wp:positionV>
            <wp:extent cx="1286510" cy="1292225"/>
            <wp:effectExtent b="0" l="0" r="0" t="0"/>
            <wp:wrapSquare wrapText="left" distB="0" distT="8890" distL="182880" distR="63500"/>
            <wp:docPr id="1126" name="image380.jpg"/>
            <a:graphic>
              <a:graphicData uri="http://schemas.openxmlformats.org/drawingml/2006/picture">
                <pic:pic>
                  <pic:nvPicPr>
                    <pic:cNvPr id="0" name="image380.jpg"/>
                    <pic:cNvPicPr preferRelativeResize="0"/>
                  </pic:nvPicPr>
                  <pic:blipFill>
                    <a:blip r:embed="rId760"/>
                    <a:srcRect b="0" l="0" r="0" t="0"/>
                    <a:stretch>
                      <a:fillRect/>
                    </a:stretch>
                  </pic:blipFill>
                  <pic:spPr>
                    <a:xfrm>
                      <a:off x="0" y="0"/>
                      <a:ext cx="1286510" cy="1292225"/>
                    </a:xfrm>
                    <a:prstGeom prst="rect"/>
                    <a:ln/>
                  </pic:spPr>
                </pic:pic>
              </a:graphicData>
            </a:graphic>
          </wp:anchor>
        </w:drawing>
      </w:r>
    </w:p>
    <w:p w:rsidR="00000000" w:rsidDel="00000000" w:rsidP="00000000" w:rsidRDefault="00000000" w:rsidRPr="00000000" w14:paraId="000001D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F</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F</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các chữ số 2, 3, 4 lập được bao nhiêu số tự nhiên có 9 chữ số, trong đó chữ số 2 có mặt 2 lần, chữ số 3 có mặt 3 lần, chữ số 4 có mặt 4 lần?</w:t>
      </w:r>
    </w:p>
    <w:p w:rsidR="00000000" w:rsidDel="00000000" w:rsidP="00000000" w:rsidRDefault="00000000" w:rsidRPr="00000000" w14:paraId="000001D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26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4032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2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728.</w:t>
      </w:r>
    </w:p>
    <w:p w:rsidR="00000000" w:rsidDel="00000000" w:rsidP="00000000" w:rsidRDefault="00000000" w:rsidRPr="00000000" w14:paraId="000001D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trận đấu bóng đá giữa 2 đội Real Madrid và Barcelona, trọng tài cho đội Barcelona được hưởng một quả Penalty. Cầu thủ sút phạt ngẫu nhiên vào 1 trong bốn vị trí 1, 2, 3, 4 và thủ môn bay người cản phá ngẫu nhiên đến 1 trong 4 vị trí 1, 2, 3, 4 với xác suất như nhau. Biết nếu cầu thủ sút và thủ môn bay người cùng vào vị trí 1 hoặc 2 thì thủ môn cản phá được cú sút đó, nếu cùng vào vị trí 3 hoặc 4 thì xác suất cản phá thành công là 50%. Tính xác suất của biến cố “cú sút đó không vào lưới”?</w:t>
      </w:r>
      <w:r w:rsidDel="00000000" w:rsidR="00000000" w:rsidRPr="00000000">
        <w:drawing>
          <wp:anchor allowOverlap="1" behindDoc="0" distB="98425" distT="0" distL="151130" distR="63500" hidden="0" layoutInCell="1" locked="0" relativeHeight="0" simplePos="0">
            <wp:simplePos x="0" y="0"/>
            <wp:positionH relativeFrom="column">
              <wp:posOffset>4834255</wp:posOffset>
            </wp:positionH>
            <wp:positionV relativeFrom="paragraph">
              <wp:posOffset>66040</wp:posOffset>
            </wp:positionV>
            <wp:extent cx="1583055" cy="784860"/>
            <wp:effectExtent b="0" l="0" r="0" t="0"/>
            <wp:wrapSquare wrapText="left" distB="98425" distT="0" distL="151130" distR="63500"/>
            <wp:docPr id="1130" name="image390.jpg"/>
            <a:graphic>
              <a:graphicData uri="http://schemas.openxmlformats.org/drawingml/2006/picture">
                <pic:pic>
                  <pic:nvPicPr>
                    <pic:cNvPr id="0" name="image390.jpg"/>
                    <pic:cNvPicPr preferRelativeResize="0"/>
                  </pic:nvPicPr>
                  <pic:blipFill>
                    <a:blip r:embed="rId761"/>
                    <a:srcRect b="0" l="0" r="0" t="0"/>
                    <a:stretch>
                      <a:fillRect/>
                    </a:stretch>
                  </pic:blipFill>
                  <pic:spPr>
                    <a:xfrm>
                      <a:off x="0" y="0"/>
                      <a:ext cx="1583055" cy="784860"/>
                    </a:xfrm>
                    <a:prstGeom prst="rect"/>
                    <a:ln/>
                  </pic:spPr>
                </pic:pic>
              </a:graphicData>
            </a:graphic>
          </wp:anchor>
        </w:drawing>
      </w:r>
    </w:p>
    <w:p w:rsidR="00000000" w:rsidDel="00000000" w:rsidP="00000000" w:rsidRDefault="00000000" w:rsidRPr="00000000" w14:paraId="000001D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8" style="width:16pt;height:31pt;" type="#_x0000_t75">
            <v:imagedata r:id="rId197" o:title=""/>
          </v:shape>
          <o:OLEObject DrawAspect="Content" r:id="rId198" ObjectID="_1703006937" ProgID="Equation.DSMT4" ShapeID="_x0000_s9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9" style="width:16pt;height:31pt;" type="#_x0000_t75">
            <v:imagedata r:id="rId199" o:title=""/>
          </v:shape>
          <o:OLEObject DrawAspect="Content" r:id="rId200" ObjectID="_1703006945" ProgID="Equation.DSMT4" ShapeID="_x0000_s9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0" style="width:11pt;height:31pt;" type="#_x0000_t75">
            <v:imagedata r:id="rId201" o:title=""/>
          </v:shape>
          <o:OLEObject DrawAspect="Content" r:id="rId202" ObjectID="_1703006952" ProgID="Equation.DSMT4" ShapeID="_x0000_s10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1" style="width:12pt;height:31pt;" type="#_x0000_t75">
            <v:imagedata r:id="rId203" o:title=""/>
          </v:shape>
          <o:OLEObject DrawAspect="Content" r:id="rId204" ObjectID="_1703006959" ProgID="Equation.DSMT4" ShapeID="_x0000_s10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ạn An chơi trò chơi xếp các que diêm thành tháp theo qui tắc thể hiện như hình vẽ. Để xếp được tháp có 10 tầng thì bạn An cần đúng bao nhiêu que diêm?</w:t>
      </w:r>
    </w:p>
    <w:p w:rsidR="00000000" w:rsidDel="00000000" w:rsidP="00000000" w:rsidRDefault="00000000" w:rsidRPr="00000000" w14:paraId="000001D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3020695" cy="948690"/>
            <wp:effectExtent b="0" l="0" r="0" t="0"/>
            <wp:docPr id="1133" name="image389.png"/>
            <a:graphic>
              <a:graphicData uri="http://schemas.openxmlformats.org/drawingml/2006/picture">
                <pic:pic>
                  <pic:nvPicPr>
                    <pic:cNvPr id="0" name="image389.png"/>
                    <pic:cNvPicPr preferRelativeResize="0"/>
                  </pic:nvPicPr>
                  <pic:blipFill>
                    <a:blip r:embed="rId762"/>
                    <a:srcRect b="0" l="0" r="0" t="0"/>
                    <a:stretch>
                      <a:fillRect/>
                    </a:stretch>
                  </pic:blipFill>
                  <pic:spPr>
                    <a:xfrm>
                      <a:off x="0" y="0"/>
                      <a:ext cx="3020695" cy="948690"/>
                    </a:xfrm>
                    <a:prstGeom prst="rect"/>
                    <a:ln/>
                  </pic:spPr>
                </pic:pic>
              </a:graphicData>
            </a:graphic>
          </wp:inline>
        </w:drawing>
      </w:r>
      <w:r w:rsidDel="00000000" w:rsidR="00000000" w:rsidRPr="00000000">
        <w:rPr>
          <w:rtl w:val="0"/>
        </w:rPr>
      </w:r>
    </w:p>
    <w:p w:rsidR="00000000" w:rsidDel="00000000" w:rsidP="00000000" w:rsidRDefault="00000000" w:rsidRPr="00000000" w14:paraId="000001E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21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39.</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00.</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270.</w:t>
      </w:r>
    </w:p>
    <w:p w:rsidR="00000000" w:rsidDel="00000000" w:rsidP="00000000" w:rsidRDefault="00000000" w:rsidRPr="00000000" w14:paraId="000001E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dãy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2" style="width:24pt;height:20pt;" type="#_x0000_t75">
            <v:imagedata r:id="rId205" o:title=""/>
          </v:shape>
          <o:OLEObject DrawAspect="Content" r:id="rId206" ObjectID="_1703166796" ProgID="Equation.DSMT4" ShapeID="_x0000_s10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3" style="width:107pt;height:38pt;" type="#_x0000_t75">
            <v:imagedata r:id="rId207" o:title=""/>
          </v:shape>
          <o:OLEObject DrawAspect="Content" r:id="rId208" ObjectID="_1703166810" ProgID="Equation.DSMT4" ShapeID="_x0000_s10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4" style="width:16pt;height:18pt;" type="#_x0000_t75">
            <v:imagedata r:id="rId209" o:title=""/>
          </v:shape>
          <o:OLEObject DrawAspect="Content" r:id="rId210" ObjectID="_1703007266" ProgID="Equation.DSMT4" ShapeID="_x0000_s10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5" style="width:53pt;height:18pt;" type="#_x0000_t75">
            <v:imagedata r:id="rId211" o:title=""/>
          </v:shape>
          <o:OLEObject DrawAspect="Content" r:id="rId212" ObjectID="_1703007230" ProgID="Equation.DSMT4" ShapeID="_x0000_s10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6" style="width:53pt;height:18pt;" type="#_x0000_t75">
            <v:imagedata r:id="rId213" o:title=""/>
          </v:shape>
          <o:OLEObject DrawAspect="Content" r:id="rId214" ObjectID="_1703007237" ProgID="Equation.DSMT4" ShapeID="_x0000_s10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7" style="width:52pt;height:18pt;" type="#_x0000_t75">
            <v:imagedata r:id="rId215" o:title=""/>
          </v:shape>
          <o:OLEObject DrawAspect="Content" r:id="rId216" ObjectID="_1703007244" ProgID="Equation.DSMT4" ShapeID="_x0000_s10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8" style="width:52pt;height:18pt;" type="#_x0000_t75">
            <v:imagedata r:id="rId217" o:title=""/>
          </v:shape>
          <o:OLEObject DrawAspect="Content" r:id="rId218" ObjectID="_1703007252" ProgID="Equation.DSMT4" ShapeID="_x0000_s10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ấp số nhân 5; 10; …; 1280 có bao nhiêu số hạng?</w:t>
      </w:r>
    </w:p>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9.</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7.</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8.</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0.</w:t>
      </w:r>
    </w:p>
    <w:p w:rsidR="00000000" w:rsidDel="00000000" w:rsidP="00000000" w:rsidRDefault="00000000" w:rsidRPr="00000000" w14:paraId="000001E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552"/>
          <w:tab w:val="left" w:leader="none" w:pos="4820"/>
          <w:tab w:val="left" w:leader="none" w:pos="7088"/>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III. Phần 3 (2,5đ) – Toán tự luận</w:t>
      </w:r>
      <w:r w:rsidDel="00000000" w:rsidR="00000000" w:rsidRPr="00000000">
        <w:rPr>
          <w:rtl w:val="0"/>
        </w:rPr>
      </w:r>
    </w:p>
    <w:p w:rsidR="00000000" w:rsidDel="00000000" w:rsidP="00000000" w:rsidRDefault="00000000" w:rsidRPr="00000000" w14:paraId="000001E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ạn bắn ra từ 1 máy bắn đá có quỹ đạo là một Parabol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9" style="width:21pt;height:20pt;" type="#_x0000_t75">
            <v:imagedata r:id="rId219" o:title=""/>
          </v:shape>
          <o:OLEObject DrawAspect="Content" r:id="rId220" ObjectID="_1703007340" ProgID="Equation.DSMT4" ShapeID="_x0000_s10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ết rằng đạn của máy bắn đá bắn xa 100m và tại thời điểm đạn cao 60m thì đạn cách điểm bắn 80m. </w:t>
      </w:r>
    </w:p>
    <w:p w:rsidR="00000000" w:rsidDel="00000000" w:rsidP="00000000" w:rsidRDefault="00000000" w:rsidRPr="00000000" w14:paraId="000001E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1930400" cy="1323340"/>
            <wp:effectExtent b="0" l="0" r="0" t="0"/>
            <wp:docPr descr="Description: C:\Users\WIN10\AppData\Local\Temp\FineReader12.00\media\image7.jpeg" id="1131" name="image387.jpg"/>
            <a:graphic>
              <a:graphicData uri="http://schemas.openxmlformats.org/drawingml/2006/picture">
                <pic:pic>
                  <pic:nvPicPr>
                    <pic:cNvPr descr="Description: C:\Users\WIN10\AppData\Local\Temp\FineReader12.00\media\image7.jpeg" id="0" name="image387.jpg"/>
                    <pic:cNvPicPr preferRelativeResize="0"/>
                  </pic:nvPicPr>
                  <pic:blipFill>
                    <a:blip r:embed="rId763"/>
                    <a:srcRect b="0" l="0" r="0" t="0"/>
                    <a:stretch>
                      <a:fillRect/>
                    </a:stretch>
                  </pic:blipFill>
                  <pic:spPr>
                    <a:xfrm>
                      <a:off x="0" y="0"/>
                      <a:ext cx="1930400" cy="1323340"/>
                    </a:xfrm>
                    <a:prstGeom prst="rect"/>
                    <a:ln/>
                  </pic:spPr>
                </pic:pic>
              </a:graphicData>
            </a:graphic>
          </wp:inline>
        </w:drawing>
      </w:r>
      <w:r w:rsidDel="00000000" w:rsidR="00000000" w:rsidRPr="00000000">
        <w:rPr>
          <w:rtl w:val="0"/>
        </w:rPr>
      </w:r>
    </w:p>
    <w:p w:rsidR="00000000" w:rsidDel="00000000" w:rsidP="00000000" w:rsidRDefault="00000000" w:rsidRPr="00000000" w14:paraId="000001E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 Vị trí đạn bay cao nhất cách mặt đất bao nhiêu?</w:t>
      </w:r>
    </w:p>
    <w:p w:rsidR="00000000" w:rsidDel="00000000" w:rsidP="00000000" w:rsidRDefault="00000000" w:rsidRPr="00000000" w14:paraId="000001E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Máy bắn đá cách tường thành địch 90m. Biết tường thành cao 30m. Hỏi đạn pháo có vượt qua được tường thành không?</w:t>
      </w:r>
    </w:p>
    <w:p w:rsidR="00000000" w:rsidDel="00000000" w:rsidP="00000000" w:rsidRDefault="00000000" w:rsidRPr="00000000" w14:paraId="000001E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 Địch xây chòi phòng thủ cao 20m phía trước tường thành. Hỏi phải đặt máy bắn đá cách chòi bao xa để đạn có thể bắn trúng chòi? Biết rằng để tránh bị địch tấn công thì máy bắn đá phải đặt cách thành địch ít nhất 50m.</w:t>
      </w:r>
    </w:p>
    <w:p w:rsidR="00000000" w:rsidDel="00000000" w:rsidP="00000000" w:rsidRDefault="00000000" w:rsidRPr="00000000" w14:paraId="000001E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chó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áy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thang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2</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0" style="width:51pt;height:17pt;" type="#_x0000_t75">
            <v:imagedata r:id="rId221" o:title=""/>
          </v:shape>
          <o:OLEObject DrawAspect="Content" r:id="rId222" ObjectID="_1703007436" ProgID="Equation.DSMT4" ShapeID="_x0000_s1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1" style="width:72pt;height:20pt;" type="#_x0000_t75">
            <v:imagedata r:id="rId223" o:title=""/>
          </v:shape>
          <o:OLEObject DrawAspect="Content" r:id="rId224" ObjectID="_1703007458" ProgID="Equation.DSMT4" ShapeID="_x0000_s1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 Tính cosin của góc giữa hai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2" style="width:35pt;height:20pt;" type="#_x0000_t75">
            <v:imagedata r:id="rId225" o:title=""/>
          </v:shape>
          <o:OLEObject DrawAspect="Content" r:id="rId226" ObjectID="_1703007469" ProgID="Equation.DSMT4" ShapeID="_x0000_s1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3" style="width:36pt;height:20pt;" type="#_x0000_t75">
            <v:imagedata r:id="rId227" o:title=""/>
          </v:shape>
          <o:OLEObject DrawAspect="Content" r:id="rId228" ObjectID="_1703007484" ProgID="Equation.DSMT4" ShapeID="_x0000_s1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Tính thể tích chó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E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 w:val="left" w:leader="none" w:pos="2700"/>
          <w:tab w:val="left" w:leader="none" w:pos="5220"/>
          <w:tab w:val="left" w:leader="none" w:pos="7740"/>
        </w:tabs>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F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552"/>
          <w:tab w:val="left" w:leader="none" w:pos="4820"/>
          <w:tab w:val="left" w:leader="none" w:pos="7088"/>
        </w:tabs>
        <w:spacing w:after="0" w:before="0" w:line="360" w:lineRule="auto"/>
        <w:ind w:left="0" w:right="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Đáp án</w:t>
      </w:r>
      <w:r w:rsidDel="00000000" w:rsidR="00000000" w:rsidRPr="00000000">
        <w:rPr>
          <w:rtl w:val="0"/>
        </w:rPr>
      </w:r>
    </w:p>
    <w:tbl>
      <w:tblPr>
        <w:tblStyle w:val="Table6"/>
        <w:tblW w:w="9243.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924"/>
        <w:gridCol w:w="924"/>
        <w:gridCol w:w="924"/>
        <w:gridCol w:w="924"/>
        <w:gridCol w:w="924"/>
        <w:gridCol w:w="924"/>
        <w:gridCol w:w="924"/>
        <w:gridCol w:w="925"/>
        <w:gridCol w:w="925"/>
        <w:gridCol w:w="925"/>
        <w:tblGridChange w:id="0">
          <w:tblGrid>
            <w:gridCol w:w="924"/>
            <w:gridCol w:w="924"/>
            <w:gridCol w:w="924"/>
            <w:gridCol w:w="924"/>
            <w:gridCol w:w="924"/>
            <w:gridCol w:w="924"/>
            <w:gridCol w:w="924"/>
            <w:gridCol w:w="925"/>
            <w:gridCol w:w="925"/>
            <w:gridCol w:w="925"/>
          </w:tblGrid>
        </w:tblGridChange>
      </w:tblGrid>
      <w:tr>
        <w:trPr>
          <w:cantSplit w:val="0"/>
          <w:tblHeader w:val="0"/>
        </w:trPr>
        <w:tc>
          <w:tcPr>
            <w:vAlign w:val="top"/>
          </w:tcPr>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B</w:t>
            </w:r>
          </w:p>
        </w:tc>
        <w:tc>
          <w:tcPr>
            <w:vAlign w:val="top"/>
          </w:tcPr>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B</w:t>
            </w:r>
          </w:p>
        </w:tc>
        <w:tc>
          <w:tcPr>
            <w:vAlign w:val="top"/>
          </w:tcPr>
          <w:p w:rsidR="00000000" w:rsidDel="00000000" w:rsidP="00000000" w:rsidRDefault="00000000" w:rsidRPr="00000000" w14:paraId="000001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C</w:t>
            </w:r>
          </w:p>
        </w:tc>
        <w:tc>
          <w:tcPr>
            <w:vAlign w:val="top"/>
          </w:tcPr>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D</w:t>
            </w:r>
          </w:p>
        </w:tc>
        <w:tc>
          <w:tcPr>
            <w:vAlign w:val="top"/>
          </w:tcPr>
          <w:p w:rsidR="00000000" w:rsidDel="00000000" w:rsidP="00000000" w:rsidRDefault="00000000" w:rsidRPr="00000000" w14:paraId="000001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B</w:t>
            </w:r>
          </w:p>
        </w:tc>
        <w:tc>
          <w:tcPr>
            <w:vAlign w:val="top"/>
          </w:tcPr>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A</w:t>
            </w:r>
          </w:p>
        </w:tc>
        <w:tc>
          <w:tcPr>
            <w:vAlign w:val="top"/>
          </w:tcPr>
          <w:p w:rsidR="00000000" w:rsidDel="00000000" w:rsidP="00000000" w:rsidRDefault="00000000" w:rsidRPr="00000000" w14:paraId="000001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7-D</w:t>
            </w:r>
          </w:p>
        </w:tc>
        <w:tc>
          <w:tcPr>
            <w:vAlign w:val="top"/>
          </w:tcPr>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8-D</w:t>
            </w:r>
          </w:p>
        </w:tc>
        <w:tc>
          <w:tcPr>
            <w:vAlign w:val="top"/>
          </w:tcPr>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9-C</w:t>
            </w:r>
          </w:p>
        </w:tc>
        <w:tc>
          <w:tcPr>
            <w:vAlign w:val="top"/>
          </w:tcPr>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D</w:t>
            </w:r>
          </w:p>
        </w:tc>
      </w:tr>
      <w:tr>
        <w:trPr>
          <w:cantSplit w:val="0"/>
          <w:tblHeader w:val="0"/>
        </w:trPr>
        <w:tc>
          <w:tcPr>
            <w:vAlign w:val="top"/>
          </w:tcPr>
          <w:p w:rsidR="00000000" w:rsidDel="00000000" w:rsidP="00000000" w:rsidRDefault="00000000" w:rsidRPr="00000000" w14:paraId="000001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1-A</w:t>
            </w:r>
          </w:p>
        </w:tc>
        <w:tc>
          <w:tcPr>
            <w:vAlign w:val="top"/>
          </w:tcPr>
          <w:p w:rsidR="00000000" w:rsidDel="00000000" w:rsidP="00000000" w:rsidRDefault="00000000" w:rsidRPr="00000000" w14:paraId="000001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2-D</w:t>
            </w:r>
          </w:p>
        </w:tc>
        <w:tc>
          <w:tcPr>
            <w:vAlign w:val="top"/>
          </w:tcPr>
          <w:p w:rsidR="00000000" w:rsidDel="00000000" w:rsidP="00000000" w:rsidRDefault="00000000" w:rsidRPr="00000000" w14:paraId="000001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3-C</w:t>
            </w:r>
          </w:p>
        </w:tc>
        <w:tc>
          <w:tcPr>
            <w:vAlign w:val="top"/>
          </w:tcPr>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4-D</w:t>
            </w:r>
          </w:p>
        </w:tc>
        <w:tc>
          <w:tcPr>
            <w:vAlign w:val="top"/>
          </w:tcPr>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B</w:t>
            </w:r>
          </w:p>
        </w:tc>
        <w:tc>
          <w:tcPr>
            <w:vAlign w:val="top"/>
          </w:tcPr>
          <w:p w:rsidR="00000000" w:rsidDel="00000000" w:rsidP="00000000" w:rsidRDefault="00000000" w:rsidRPr="00000000" w14:paraId="000002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6-A</w:t>
            </w:r>
          </w:p>
        </w:tc>
        <w:tc>
          <w:tcPr>
            <w:vAlign w:val="top"/>
          </w:tcPr>
          <w:p w:rsidR="00000000" w:rsidDel="00000000" w:rsidP="00000000" w:rsidRDefault="00000000" w:rsidRPr="00000000" w14:paraId="000002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7-B</w:t>
            </w:r>
          </w:p>
        </w:tc>
        <w:tc>
          <w:tcPr>
            <w:vAlign w:val="top"/>
          </w:tcPr>
          <w:p w:rsidR="00000000" w:rsidDel="00000000" w:rsidP="00000000" w:rsidRDefault="00000000" w:rsidRPr="00000000" w14:paraId="000002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8-C</w:t>
            </w:r>
          </w:p>
        </w:tc>
        <w:tc>
          <w:tcPr>
            <w:vAlign w:val="top"/>
          </w:tcPr>
          <w:p w:rsidR="00000000" w:rsidDel="00000000" w:rsidP="00000000" w:rsidRDefault="00000000" w:rsidRPr="00000000" w14:paraId="000002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9-B</w:t>
            </w:r>
          </w:p>
        </w:tc>
        <w:tc>
          <w:tcPr>
            <w:vAlign w:val="top"/>
          </w:tcPr>
          <w:p w:rsidR="00000000" w:rsidDel="00000000" w:rsidP="00000000" w:rsidRDefault="00000000" w:rsidRPr="00000000" w14:paraId="000002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D</w:t>
            </w:r>
          </w:p>
        </w:tc>
      </w:tr>
      <w:tr>
        <w:trPr>
          <w:cantSplit w:val="0"/>
          <w:tblHeader w:val="0"/>
        </w:trPr>
        <w:tc>
          <w:tcPr>
            <w:vAlign w:val="top"/>
          </w:tcPr>
          <w:p w:rsidR="00000000" w:rsidDel="00000000" w:rsidP="00000000" w:rsidRDefault="00000000" w:rsidRPr="00000000" w14:paraId="000002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1-A</w:t>
            </w:r>
          </w:p>
        </w:tc>
        <w:tc>
          <w:tcPr>
            <w:vAlign w:val="top"/>
          </w:tcPr>
          <w:p w:rsidR="00000000" w:rsidDel="00000000" w:rsidP="00000000" w:rsidRDefault="00000000" w:rsidRPr="00000000" w14:paraId="000002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2-C</w:t>
            </w:r>
          </w:p>
        </w:tc>
        <w:tc>
          <w:tcPr>
            <w:vAlign w:val="top"/>
          </w:tcPr>
          <w:p w:rsidR="00000000" w:rsidDel="00000000" w:rsidP="00000000" w:rsidRDefault="00000000" w:rsidRPr="00000000" w14:paraId="000002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3-A</w:t>
            </w:r>
          </w:p>
        </w:tc>
        <w:tc>
          <w:tcPr>
            <w:vAlign w:val="top"/>
          </w:tcPr>
          <w:p w:rsidR="00000000" w:rsidDel="00000000" w:rsidP="00000000" w:rsidRDefault="00000000" w:rsidRPr="00000000" w14:paraId="000002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4-B</w:t>
            </w:r>
          </w:p>
        </w:tc>
        <w:tc>
          <w:tcPr>
            <w:vAlign w:val="top"/>
          </w:tcPr>
          <w:p w:rsidR="00000000" w:rsidDel="00000000" w:rsidP="00000000" w:rsidRDefault="00000000" w:rsidRPr="00000000" w14:paraId="000002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D</w:t>
            </w:r>
          </w:p>
        </w:tc>
        <w:tc>
          <w:tcPr>
            <w:vAlign w:val="top"/>
          </w:tcPr>
          <w:p w:rsidR="00000000" w:rsidDel="00000000" w:rsidP="00000000" w:rsidRDefault="00000000" w:rsidRPr="00000000" w14:paraId="000002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6-B</w:t>
            </w:r>
          </w:p>
        </w:tc>
        <w:tc>
          <w:tcPr>
            <w:vAlign w:val="top"/>
          </w:tcPr>
          <w:p w:rsidR="00000000" w:rsidDel="00000000" w:rsidP="00000000" w:rsidRDefault="00000000" w:rsidRPr="00000000" w14:paraId="000002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7-B</w:t>
            </w:r>
          </w:p>
        </w:tc>
        <w:tc>
          <w:tcPr>
            <w:vAlign w:val="top"/>
          </w:tcPr>
          <w:p w:rsidR="00000000" w:rsidDel="00000000" w:rsidP="00000000" w:rsidRDefault="00000000" w:rsidRPr="00000000" w14:paraId="000002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8-C</w:t>
            </w:r>
          </w:p>
        </w:tc>
        <w:tc>
          <w:tcPr>
            <w:vAlign w:val="top"/>
          </w:tcPr>
          <w:p w:rsidR="00000000" w:rsidDel="00000000" w:rsidP="00000000" w:rsidRDefault="00000000" w:rsidRPr="00000000" w14:paraId="000002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9-C</w:t>
            </w:r>
          </w:p>
        </w:tc>
        <w:tc>
          <w:tcPr>
            <w:vAlign w:val="top"/>
          </w:tcPr>
          <w:p w:rsidR="00000000" w:rsidDel="00000000" w:rsidP="00000000" w:rsidRDefault="00000000" w:rsidRPr="00000000" w14:paraId="000002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D</w:t>
            </w:r>
          </w:p>
        </w:tc>
      </w:tr>
      <w:tr>
        <w:trPr>
          <w:cantSplit w:val="0"/>
          <w:tblHeader w:val="0"/>
        </w:trPr>
        <w:tc>
          <w:tcPr>
            <w:vAlign w:val="top"/>
          </w:tcPr>
          <w:p w:rsidR="00000000" w:rsidDel="00000000" w:rsidP="00000000" w:rsidRDefault="00000000" w:rsidRPr="00000000" w14:paraId="000002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1-C</w:t>
            </w:r>
          </w:p>
        </w:tc>
        <w:tc>
          <w:tcPr>
            <w:vAlign w:val="top"/>
          </w:tcPr>
          <w:p w:rsidR="00000000" w:rsidDel="00000000" w:rsidP="00000000" w:rsidRDefault="00000000" w:rsidRPr="00000000" w14:paraId="000002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2-A</w:t>
            </w:r>
          </w:p>
        </w:tc>
        <w:tc>
          <w:tcPr>
            <w:vAlign w:val="top"/>
          </w:tcPr>
          <w:p w:rsidR="00000000" w:rsidDel="00000000" w:rsidP="00000000" w:rsidRDefault="00000000" w:rsidRPr="00000000" w14:paraId="000002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3-A</w:t>
            </w:r>
          </w:p>
        </w:tc>
        <w:tc>
          <w:tcPr>
            <w:vAlign w:val="top"/>
          </w:tcPr>
          <w:p w:rsidR="00000000" w:rsidDel="00000000" w:rsidP="00000000" w:rsidRDefault="00000000" w:rsidRPr="00000000" w14:paraId="000002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4-B</w:t>
            </w:r>
          </w:p>
        </w:tc>
        <w:tc>
          <w:tcPr>
            <w:vAlign w:val="top"/>
          </w:tcPr>
          <w:p w:rsidR="00000000" w:rsidDel="00000000" w:rsidP="00000000" w:rsidRDefault="00000000" w:rsidRPr="00000000" w14:paraId="000002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B</w:t>
            </w:r>
          </w:p>
        </w:tc>
        <w:tc>
          <w:tcPr>
            <w:vAlign w:val="top"/>
          </w:tcPr>
          <w:p w:rsidR="00000000" w:rsidDel="00000000" w:rsidP="00000000" w:rsidRDefault="00000000" w:rsidRPr="00000000" w14:paraId="000002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6-B</w:t>
            </w:r>
          </w:p>
        </w:tc>
        <w:tc>
          <w:tcPr>
            <w:vAlign w:val="top"/>
          </w:tcPr>
          <w:p w:rsidR="00000000" w:rsidDel="00000000" w:rsidP="00000000" w:rsidRDefault="00000000" w:rsidRPr="00000000" w14:paraId="000002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7-B</w:t>
            </w:r>
          </w:p>
        </w:tc>
        <w:tc>
          <w:tcPr>
            <w:vAlign w:val="top"/>
          </w:tcPr>
          <w:p w:rsidR="00000000" w:rsidDel="00000000" w:rsidP="00000000" w:rsidRDefault="00000000" w:rsidRPr="00000000" w14:paraId="000002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8-B</w:t>
            </w:r>
          </w:p>
        </w:tc>
        <w:tc>
          <w:tcPr>
            <w:vAlign w:val="top"/>
          </w:tcPr>
          <w:p w:rsidR="00000000" w:rsidDel="00000000" w:rsidP="00000000" w:rsidRDefault="00000000" w:rsidRPr="00000000" w14:paraId="000002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9-A</w:t>
            </w:r>
          </w:p>
        </w:tc>
        <w:tc>
          <w:tcPr>
            <w:vAlign w:val="top"/>
          </w:tcPr>
          <w:p w:rsidR="00000000" w:rsidDel="00000000" w:rsidP="00000000" w:rsidRDefault="00000000" w:rsidRPr="00000000" w14:paraId="000002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B</w:t>
            </w:r>
          </w:p>
        </w:tc>
      </w:tr>
      <w:tr>
        <w:trPr>
          <w:cantSplit w:val="0"/>
          <w:tblHeader w:val="0"/>
        </w:trPr>
        <w:tc>
          <w:tcPr>
            <w:vAlign w:val="top"/>
          </w:tcPr>
          <w:p w:rsidR="00000000" w:rsidDel="00000000" w:rsidP="00000000" w:rsidRDefault="00000000" w:rsidRPr="00000000" w14:paraId="000002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1-C</w:t>
            </w:r>
          </w:p>
        </w:tc>
        <w:tc>
          <w:tcPr>
            <w:vAlign w:val="top"/>
          </w:tcPr>
          <w:p w:rsidR="00000000" w:rsidDel="00000000" w:rsidP="00000000" w:rsidRDefault="00000000" w:rsidRPr="00000000" w14:paraId="000002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2-D</w:t>
            </w:r>
          </w:p>
        </w:tc>
        <w:tc>
          <w:tcPr>
            <w:vAlign w:val="top"/>
          </w:tcPr>
          <w:p w:rsidR="00000000" w:rsidDel="00000000" w:rsidP="00000000" w:rsidRDefault="00000000" w:rsidRPr="00000000" w14:paraId="000002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3-A</w:t>
            </w:r>
          </w:p>
        </w:tc>
        <w:tc>
          <w:tcPr>
            <w:vAlign w:val="top"/>
          </w:tcPr>
          <w:p w:rsidR="00000000" w:rsidDel="00000000" w:rsidP="00000000" w:rsidRDefault="00000000" w:rsidRPr="00000000" w14:paraId="000002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4-C</w:t>
            </w:r>
          </w:p>
        </w:tc>
        <w:tc>
          <w:tcPr>
            <w:vAlign w:val="top"/>
          </w:tcPr>
          <w:p w:rsidR="00000000" w:rsidDel="00000000" w:rsidP="00000000" w:rsidRDefault="00000000" w:rsidRPr="00000000" w14:paraId="000002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D</w:t>
            </w:r>
          </w:p>
        </w:tc>
        <w:tc>
          <w:tcPr>
            <w:vAlign w:val="top"/>
          </w:tcPr>
          <w:p w:rsidR="00000000" w:rsidDel="00000000" w:rsidP="00000000" w:rsidRDefault="00000000" w:rsidRPr="00000000" w14:paraId="000002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6-B</w:t>
            </w:r>
          </w:p>
        </w:tc>
        <w:tc>
          <w:tcPr>
            <w:vAlign w:val="top"/>
          </w:tcPr>
          <w:p w:rsidR="00000000" w:rsidDel="00000000" w:rsidP="00000000" w:rsidRDefault="00000000" w:rsidRPr="00000000" w14:paraId="000002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7-B</w:t>
            </w:r>
          </w:p>
        </w:tc>
        <w:tc>
          <w:tcPr>
            <w:vAlign w:val="top"/>
          </w:tcPr>
          <w:p w:rsidR="00000000" w:rsidDel="00000000" w:rsidP="00000000" w:rsidRDefault="00000000" w:rsidRPr="00000000" w14:paraId="000002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8-B</w:t>
            </w:r>
          </w:p>
        </w:tc>
        <w:tc>
          <w:tcPr>
            <w:vAlign w:val="top"/>
          </w:tcPr>
          <w:p w:rsidR="00000000" w:rsidDel="00000000" w:rsidP="00000000" w:rsidRDefault="00000000" w:rsidRPr="00000000" w14:paraId="000002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9-C</w:t>
            </w:r>
          </w:p>
        </w:tc>
        <w:tc>
          <w:tcPr>
            <w:vAlign w:val="top"/>
          </w:tcPr>
          <w:p w:rsidR="00000000" w:rsidDel="00000000" w:rsidP="00000000" w:rsidRDefault="00000000" w:rsidRPr="00000000" w14:paraId="000002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0-A</w:t>
            </w:r>
          </w:p>
        </w:tc>
      </w:tr>
      <w:tr>
        <w:trPr>
          <w:cantSplit w:val="0"/>
          <w:tblHeader w:val="0"/>
        </w:trPr>
        <w:tc>
          <w:tcPr>
            <w:vAlign w:val="top"/>
          </w:tcPr>
          <w:p w:rsidR="00000000" w:rsidDel="00000000" w:rsidP="00000000" w:rsidRDefault="00000000" w:rsidRPr="00000000" w14:paraId="000002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1-C</w:t>
            </w:r>
          </w:p>
        </w:tc>
        <w:tc>
          <w:tcPr>
            <w:vAlign w:val="top"/>
          </w:tcPr>
          <w:p w:rsidR="00000000" w:rsidDel="00000000" w:rsidP="00000000" w:rsidRDefault="00000000" w:rsidRPr="00000000" w14:paraId="000002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2-C</w:t>
            </w:r>
          </w:p>
        </w:tc>
        <w:tc>
          <w:tcPr>
            <w:vAlign w:val="top"/>
          </w:tcPr>
          <w:p w:rsidR="00000000" w:rsidDel="00000000" w:rsidP="00000000" w:rsidRDefault="00000000" w:rsidRPr="00000000" w14:paraId="000002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3-B</w:t>
            </w:r>
          </w:p>
        </w:tc>
        <w:tc>
          <w:tcPr>
            <w:vAlign w:val="top"/>
          </w:tcPr>
          <w:p w:rsidR="00000000" w:rsidDel="00000000" w:rsidP="00000000" w:rsidRDefault="00000000" w:rsidRPr="00000000" w14:paraId="000002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4-B</w:t>
            </w:r>
          </w:p>
        </w:tc>
        <w:tc>
          <w:tcPr>
            <w:vAlign w:val="top"/>
          </w:tcPr>
          <w:p w:rsidR="00000000" w:rsidDel="00000000" w:rsidP="00000000" w:rsidRDefault="00000000" w:rsidRPr="00000000" w14:paraId="000002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5-B</w:t>
            </w:r>
          </w:p>
        </w:tc>
        <w:tc>
          <w:tcPr>
            <w:vAlign w:val="top"/>
          </w:tcPr>
          <w:p w:rsidR="00000000" w:rsidDel="00000000" w:rsidP="00000000" w:rsidRDefault="00000000" w:rsidRPr="00000000" w14:paraId="000002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6-A</w:t>
            </w:r>
          </w:p>
        </w:tc>
        <w:tc>
          <w:tcPr>
            <w:vAlign w:val="top"/>
          </w:tcPr>
          <w:p w:rsidR="00000000" w:rsidDel="00000000" w:rsidP="00000000" w:rsidRDefault="00000000" w:rsidRPr="00000000" w14:paraId="000002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7-B</w:t>
            </w:r>
          </w:p>
        </w:tc>
        <w:tc>
          <w:tcPr>
            <w:vAlign w:val="top"/>
          </w:tcPr>
          <w:p w:rsidR="00000000" w:rsidDel="00000000" w:rsidP="00000000" w:rsidRDefault="00000000" w:rsidRPr="00000000" w14:paraId="000002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8-A</w:t>
            </w:r>
          </w:p>
        </w:tc>
        <w:tc>
          <w:tcPr>
            <w:vAlign w:val="top"/>
          </w:tcPr>
          <w:p w:rsidR="00000000" w:rsidDel="00000000" w:rsidP="00000000" w:rsidRDefault="00000000" w:rsidRPr="00000000" w14:paraId="000002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9-C</w:t>
            </w:r>
          </w:p>
        </w:tc>
        <w:tc>
          <w:tcPr>
            <w:vAlign w:val="top"/>
          </w:tcPr>
          <w:p w:rsidR="00000000" w:rsidDel="00000000" w:rsidP="00000000" w:rsidRDefault="00000000" w:rsidRPr="00000000" w14:paraId="000002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0-A</w:t>
            </w:r>
          </w:p>
        </w:tc>
      </w:tr>
    </w:tbl>
    <w:p w:rsidR="00000000" w:rsidDel="00000000" w:rsidP="00000000" w:rsidRDefault="00000000" w:rsidRPr="00000000" w14:paraId="000002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2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bookmarkStart w:colFirst="0" w:colLast="0" w:name="_heading=h.myjuak3xcut5" w:id="0"/>
      <w:bookmarkEnd w:id="0"/>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LỜI GIẢI CHI TIẾT</w:t>
      </w:r>
      <w:r w:rsidDel="00000000" w:rsidR="00000000" w:rsidRPr="00000000">
        <w:rPr>
          <w:rtl w:val="0"/>
        </w:rPr>
      </w:r>
    </w:p>
    <w:p w:rsidR="00000000" w:rsidDel="00000000" w:rsidP="00000000" w:rsidRDefault="00000000" w:rsidRPr="00000000" w14:paraId="000002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án đúng là phương án “Toàn cảnh thế giới số trong năm 2020.”. Các phương án còn lại chỉ nêu được một ý trong toàn bài.</w:t>
      </w:r>
    </w:p>
    <w:p w:rsidR="00000000" w:rsidDel="00000000" w:rsidP="00000000" w:rsidRDefault="00000000" w:rsidRPr="00000000" w14:paraId="000002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ến cuối năm 2020, lượng người sử dụng internet: 4,66 tỉ người; tổng dân số thế giới: 7,83 tỉ người. </w:t>
      </w:r>
    </w:p>
    <w:p w:rsidR="00000000" w:rsidDel="00000000" w:rsidP="00000000" w:rsidRDefault="00000000" w:rsidRPr="00000000" w14:paraId="000002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người sử dụng internet tương đương số phần trăm dân số thế giới là: (4,66 : 7,83)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00% = 59,5%, tức là khoảng 60%.</w:t>
      </w:r>
    </w:p>
    <w:p w:rsidR="00000000" w:rsidDel="00000000" w:rsidP="00000000" w:rsidRDefault="00000000" w:rsidRPr="00000000" w14:paraId="000002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người sử dụng MXH năm 2020: 4,2 tỉ người.</w:t>
      </w:r>
    </w:p>
    <w:p w:rsidR="00000000" w:rsidDel="00000000" w:rsidP="00000000" w:rsidRDefault="00000000" w:rsidRPr="00000000" w14:paraId="000002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người bắt đầu sử dụng MXH năm 2020: 0,49 tỉ người.</w:t>
      </w:r>
    </w:p>
    <w:p w:rsidR="00000000" w:rsidDel="00000000" w:rsidP="00000000" w:rsidRDefault="00000000" w:rsidRPr="00000000" w14:paraId="000002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người dùng MXH năm 2019 là: 4,2 – 0,49 = 3,71 tỉ người, tức là khoảng 3,7 tỉ người.</w:t>
      </w:r>
    </w:p>
    <w:p w:rsidR="00000000" w:rsidDel="00000000" w:rsidP="00000000" w:rsidRDefault="00000000" w:rsidRPr="00000000" w14:paraId="000002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số giờ sử dụng smartphone Android: 3,5 nghìn tỉ giờ. Số giờ sử dụng trung bình: 4h/ngày. Coi số lượng người dùng Android trong năm không thay đổi.</w:t>
      </w:r>
    </w:p>
    <w:p w:rsidR="00000000" w:rsidDel="00000000" w:rsidP="00000000" w:rsidRDefault="00000000" w:rsidRPr="00000000" w14:paraId="000002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thiết bị trung bình = 3,5 nghìn tỉ giờ/365 ngày/4h = 2,4 tỉ.</w:t>
      </w:r>
    </w:p>
    <w:p w:rsidR="00000000" w:rsidDel="00000000" w:rsidP="00000000" w:rsidRDefault="00000000" w:rsidRPr="00000000" w14:paraId="000002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ế giới có 4,66 tỉ người dùng Internet.</w:t>
      </w:r>
    </w:p>
    <w:p w:rsidR="00000000" w:rsidDel="00000000" w:rsidP="00000000" w:rsidRDefault="00000000" w:rsidRPr="00000000" w14:paraId="000002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90% trong số họ sử dụng qua điện thoại thông minh.</w:t>
      </w:r>
    </w:p>
    <w:p w:rsidR="00000000" w:rsidDel="00000000" w:rsidP="00000000" w:rsidRDefault="00000000" w:rsidRPr="00000000" w14:paraId="000002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người trên thế giới đang sử dụng Internet thông qua điện thoại thông minh là: 4,66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90% = 4,2 tỉ.</w:t>
      </w:r>
    </w:p>
    <w:p w:rsidR="00000000" w:rsidDel="00000000" w:rsidP="00000000" w:rsidRDefault="00000000" w:rsidRPr="00000000" w14:paraId="000002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33-34: Nhật là quốc gia dành ít thời gian trực tuyến nhất, trung bình 4,5 giờ.</w:t>
      </w:r>
    </w:p>
    <w:p w:rsidR="00000000" w:rsidDel="00000000" w:rsidP="00000000" w:rsidRDefault="00000000" w:rsidRPr="00000000" w14:paraId="000002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trích chỉ cho biết 45% trong số 98% người được hỏi có sử dụng công cụ tìm kiếm giọng nói mà không cung cấp tổng số người được hỏi. Do đó không có dữ liệu để trả lời câu hỏi.</w:t>
      </w:r>
    </w:p>
    <w:p w:rsidR="00000000" w:rsidDel="00000000" w:rsidP="00000000" w:rsidRDefault="00000000" w:rsidRPr="00000000" w14:paraId="000002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43-45: “...các sản phẩm thời trang và làm đẹp chiếm tỷ trọng lớn nhất...”.</w:t>
      </w:r>
    </w:p>
    <w:p w:rsidR="00000000" w:rsidDel="00000000" w:rsidP="00000000" w:rsidRDefault="00000000" w:rsidRPr="00000000" w14:paraId="000002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hính các đoạn trong bài:</w:t>
      </w:r>
    </w:p>
    <w:p w:rsidR="00000000" w:rsidDel="00000000" w:rsidP="00000000" w:rsidRDefault="00000000" w:rsidRPr="00000000" w14:paraId="000002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2: Giới thiệu về đề tài và tác giả nghiên cứu chế tạo dung dịch giúp hoa tươi lâu từ oxit đồng.</w:t>
      </w:r>
    </w:p>
    <w:p w:rsidR="00000000" w:rsidDel="00000000" w:rsidP="00000000" w:rsidRDefault="00000000" w:rsidRPr="00000000" w14:paraId="000002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3-7: Quá trình tiến hành nghiên cứu.</w:t>
      </w:r>
    </w:p>
    <w:p w:rsidR="00000000" w:rsidDel="00000000" w:rsidP="00000000" w:rsidRDefault="00000000" w:rsidRPr="00000000" w14:paraId="000002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8: Sản phẩm hình thành từ nghiên cứu của anh Lê Trung Hiếu.</w:t>
      </w:r>
    </w:p>
    <w:p w:rsidR="00000000" w:rsidDel="00000000" w:rsidP="00000000" w:rsidRDefault="00000000" w:rsidRPr="00000000" w14:paraId="000002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9-10: Đánh giá của tác giả và khách hàng về sản phẩm dung dịch giúp hoa tươi lâu.</w:t>
      </w:r>
    </w:p>
    <w:p w:rsidR="00000000" w:rsidDel="00000000" w:rsidP="00000000" w:rsidRDefault="00000000" w:rsidRPr="00000000" w14:paraId="000002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hợp các ý trên, ta có ý chính của toàn bài là: “Kỹ sư điện tử chế tạo dung dịch ion đồng giữ hoa tươi gấp ba lần.”</w:t>
      </w:r>
    </w:p>
    <w:p w:rsidR="00000000" w:rsidDel="00000000" w:rsidP="00000000" w:rsidRDefault="00000000" w:rsidRPr="00000000" w14:paraId="000002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 Anh Hiếu là kĩ sư chuyên ngành sinh hóa.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anh Hiếu là kỹ sư Điện – Điện tử.</w:t>
      </w:r>
    </w:p>
    <w:p w:rsidR="00000000" w:rsidDel="00000000" w:rsidP="00000000" w:rsidRDefault="00000000" w:rsidRPr="00000000" w14:paraId="000002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 Đường và thuốc kháng sinh là những tác nhân khiến hoa nhanh héo.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hai chất này giúp hoa tươi lâu hơn.</w:t>
      </w:r>
    </w:p>
    <w:p w:rsidR="00000000" w:rsidDel="00000000" w:rsidP="00000000" w:rsidRDefault="00000000" w:rsidRPr="00000000" w14:paraId="000002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 Anh Hiếu được bạn gợi ý điều chế dung dịch giúp hoa tươi lâu.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người bạn chỉ mua tặng hoa cho anh, không gợi ý điều chế dung dịch.</w:t>
      </w:r>
    </w:p>
    <w:p w:rsidR="00000000" w:rsidDel="00000000" w:rsidP="00000000" w:rsidRDefault="00000000" w:rsidRPr="00000000" w14:paraId="000002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ung dịch chứa ion đồng, không phải oxit đồng.</w:t>
      </w:r>
    </w:p>
    <w:p w:rsidR="00000000" w:rsidDel="00000000" w:rsidP="00000000" w:rsidRDefault="00000000" w:rsidRPr="00000000" w14:paraId="000002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15-18: “...ion đồng có khả năng diệt khuẩn cực mạnh... cung cấp chất dinh dưỡng cho cành hoa, giúp tươi lâu”.</w:t>
      </w:r>
    </w:p>
    <w:p w:rsidR="00000000" w:rsidDel="00000000" w:rsidP="00000000" w:rsidRDefault="00000000" w:rsidRPr="00000000" w14:paraId="000002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33-35: “...vì đường này giống với cơ chế quang hợp...”.</w:t>
      </w:r>
    </w:p>
    <w:p w:rsidR="00000000" w:rsidDel="00000000" w:rsidP="00000000" w:rsidRDefault="00000000" w:rsidRPr="00000000" w14:paraId="000002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39-40: “...hoa lay ơn từ 4 ngày lên 15 ngày...”.</w:t>
      </w:r>
    </w:p>
    <w:p w:rsidR="00000000" w:rsidDel="00000000" w:rsidP="00000000" w:rsidRDefault="00000000" w:rsidRPr="00000000" w14:paraId="000002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9 nêu ba thông tin lớn: Dung dịch của anh Hiếu có giá thành rẻ (chỉ 1000đ/bình hoa), thuận tiện (dạng dung dịch) và bảo quản được hoa lâu hơn.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chính của đoạn là những điểm ưu việt của dung dịch.</w:t>
      </w:r>
    </w:p>
    <w:p w:rsidR="00000000" w:rsidDel="00000000" w:rsidP="00000000" w:rsidRDefault="00000000" w:rsidRPr="00000000" w14:paraId="000002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ung dịch giúp của hàng của chị Ngoan giảm được nhân công, tăng doanh thu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ái độ tích cực.</w:t>
      </w:r>
    </w:p>
    <w:p w:rsidR="00000000" w:rsidDel="00000000" w:rsidP="00000000" w:rsidRDefault="00000000" w:rsidRPr="00000000" w14:paraId="000002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hính của các đoạn trong bài:</w:t>
      </w:r>
    </w:p>
    <w:p w:rsidR="00000000" w:rsidDel="00000000" w:rsidP="00000000" w:rsidRDefault="00000000" w:rsidRPr="00000000" w14:paraId="000002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2: Giới thiệu về nghiên cứu.</w:t>
      </w:r>
    </w:p>
    <w:p w:rsidR="00000000" w:rsidDel="00000000" w:rsidP="00000000" w:rsidRDefault="00000000" w:rsidRPr="00000000" w14:paraId="000002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3: Cách thức tiến hành nghiên cứu với nhóm tình nguyện viên tại Argentina. </w:t>
      </w:r>
    </w:p>
    <w:p w:rsidR="00000000" w:rsidDel="00000000" w:rsidP="00000000" w:rsidRDefault="00000000" w:rsidRPr="00000000" w14:paraId="000002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4: Kết quả nghiên cứu từ nhóm tình nguyện viên tại Argentina.</w:t>
      </w:r>
    </w:p>
    <w:p w:rsidR="00000000" w:rsidDel="00000000" w:rsidP="00000000" w:rsidRDefault="00000000" w:rsidRPr="00000000" w14:paraId="000002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5-6: Giả thuyết giải thích vì sao giấc ngủ dao động theo chu kì mặt Trăng. </w:t>
      </w:r>
    </w:p>
    <w:p w:rsidR="00000000" w:rsidDel="00000000" w:rsidP="00000000" w:rsidRDefault="00000000" w:rsidRPr="00000000" w14:paraId="000002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7-8: Giải thích phương pháp nghiên cứu của De la Iglesia và Casiraghi.</w:t>
      </w:r>
    </w:p>
    <w:p w:rsidR="00000000" w:rsidDel="00000000" w:rsidP="00000000" w:rsidRDefault="00000000" w:rsidRPr="00000000" w14:paraId="000002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9: Lí do đồng hồ sinh học thay đổi khi con người tiếp xúc với nguồn sáng nhân tạo. </w:t>
      </w:r>
    </w:p>
    <w:p w:rsidR="00000000" w:rsidDel="00000000" w:rsidP="00000000" w:rsidRDefault="00000000" w:rsidRPr="00000000" w14:paraId="000002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0: Mô hình “bán nguyệt”.</w:t>
      </w:r>
    </w:p>
    <w:p w:rsidR="00000000" w:rsidDel="00000000" w:rsidP="00000000" w:rsidRDefault="00000000" w:rsidRPr="00000000" w14:paraId="000002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1: Định hướng phát triển tiếp theo của nghiên cứu.</w:t>
      </w:r>
    </w:p>
    <w:p w:rsidR="00000000" w:rsidDel="00000000" w:rsidP="00000000" w:rsidRDefault="00000000" w:rsidRPr="00000000" w14:paraId="000002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hợp ý các đoạn, ta có ý chính của toàn bài là: “Giấc ngủ của con người thay đổi theo chu kỳ mặt Trăng.”</w:t>
      </w:r>
    </w:p>
    <w:p w:rsidR="00000000" w:rsidDel="00000000" w:rsidP="00000000" w:rsidRDefault="00000000" w:rsidRPr="00000000" w14:paraId="000002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trích chỉ cho biết thời lượng giấc ngủ ngắn nhất vào ngày rằm, không cung cấp thông tin dài nhất vào ngày nào.</w:t>
      </w:r>
    </w:p>
    <w:p w:rsidR="00000000" w:rsidDel="00000000" w:rsidP="00000000" w:rsidRDefault="00000000" w:rsidRPr="00000000" w14:paraId="000002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S nhắc tới hai cộng đồng nhằm nhấn mạnh kết luận của nghiên cứu đúng với cả nhóm có và không/ít sử dụng thiết bị điện thông qua đó nêu bật tính phổ quát của nghiên cứu.</w:t>
      </w:r>
    </w:p>
    <w:p w:rsidR="00000000" w:rsidDel="00000000" w:rsidP="00000000" w:rsidRDefault="00000000" w:rsidRPr="00000000" w14:paraId="000002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24-25: “...trong vòng 3 đến 5 ngày trước khi trăng tròn”.</w:t>
      </w:r>
    </w:p>
    <w:p w:rsidR="00000000" w:rsidDel="00000000" w:rsidP="00000000" w:rsidRDefault="00000000" w:rsidRPr="00000000" w14:paraId="000002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họ” chỉ nhóm nghiên cứu là chủ ngữ của câu liền trước.</w:t>
      </w:r>
    </w:p>
    <w:p w:rsidR="00000000" w:rsidDel="00000000" w:rsidP="00000000" w:rsidRDefault="00000000" w:rsidRPr="00000000" w14:paraId="000002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 Trăng mọc muộn hơn khiến con người có xu hướng ngủ muộn hơn.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Trăng mọc muộn khiến con người đi ngủ sớm hơn (do không có ánh sáng tự nhiên).</w:t>
      </w:r>
    </w:p>
    <w:p w:rsidR="00000000" w:rsidDel="00000000" w:rsidP="00000000" w:rsidRDefault="00000000" w:rsidRPr="00000000" w14:paraId="000002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 Sinh viên tại Seattle có xu hướng ngủ nhiều hơn khi tăng tiếp xúc với thiết bị điện.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con người ngủ ít đi khi tiếp xúc nhiều với thiết bị điện.</w:t>
      </w:r>
    </w:p>
    <w:p w:rsidR="00000000" w:rsidDel="00000000" w:rsidP="00000000" w:rsidRDefault="00000000" w:rsidRPr="00000000" w14:paraId="000002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 Tình nguyện viên tại Toba-Qom có xu hướng ngủ ít đi do ánh sáng của trăng rằm. </w:t>
      </w:r>
    </w:p>
    <w:p w:rsidR="00000000" w:rsidDel="00000000" w:rsidP="00000000" w:rsidRDefault="00000000" w:rsidRPr="00000000" w14:paraId="000002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 Tổ tiên loài người đã tiến hóa để loại trừ tác động của mặt Trăng lên giấc ngủ.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tổ tiên loài người đã tiến hóa theo chu kì mặt Trăng để tận dụng ánh sáng tự nhiên từ Trăng.</w:t>
      </w:r>
    </w:p>
    <w:p w:rsidR="00000000" w:rsidDel="00000000" w:rsidP="00000000" w:rsidRDefault="00000000" w:rsidRPr="00000000" w14:paraId="000002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ai nhà nghiên cứu cho rằng dữ liệu trong phương pháp truyền thống có thể không chính xác do sai sót trong quá trình người dùng ghi lại bằng nhật kí.</w:t>
      </w:r>
    </w:p>
    <w:p w:rsidR="00000000" w:rsidDel="00000000" w:rsidP="00000000" w:rsidRDefault="00000000" w:rsidRPr="00000000" w14:paraId="000002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nó” được dùng để chỉ ánh sáng nhân tạo là chủ ngữ của câu liền trước.</w:t>
      </w:r>
    </w:p>
    <w:p w:rsidR="00000000" w:rsidDel="00000000" w:rsidP="00000000" w:rsidRDefault="00000000" w:rsidRPr="00000000" w14:paraId="000002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ác giả không đề cập nguyên nhân chỉ quan sát được mô hình bán nguyệt ở nhóm nông thôn.</w:t>
      </w:r>
    </w:p>
    <w:p w:rsidR="00000000" w:rsidDel="00000000" w:rsidP="00000000" w:rsidRDefault="00000000" w:rsidRPr="00000000" w14:paraId="000002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đoạn cuối, tác giả nghiên cứu chia sẻ các hướng phát triển tiếp theo trong tương lai.</w:t>
      </w:r>
    </w:p>
    <w:p w:rsidR="00000000" w:rsidDel="00000000" w:rsidP="00000000" w:rsidRDefault="00000000" w:rsidRPr="00000000" w14:paraId="000002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hính các đoạn trong bài:</w:t>
      </w:r>
    </w:p>
    <w:p w:rsidR="00000000" w:rsidDel="00000000" w:rsidP="00000000" w:rsidRDefault="00000000" w:rsidRPr="00000000" w14:paraId="000002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 Giới thiệu nghiên cứu cảm biến đánh giá độ chín của thịt gà tự động.</w:t>
      </w:r>
    </w:p>
    <w:p w:rsidR="00000000" w:rsidDel="00000000" w:rsidP="00000000" w:rsidRDefault="00000000" w:rsidRPr="00000000" w14:paraId="000002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2: Sự cần thiết của hệ thống cảm biến đánh giá độ chín của đồ ăn tự động. </w:t>
      </w:r>
    </w:p>
    <w:p w:rsidR="00000000" w:rsidDel="00000000" w:rsidP="00000000" w:rsidRDefault="00000000" w:rsidRPr="00000000" w14:paraId="000002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3: Định hướng chính của nghiên cứu.</w:t>
      </w:r>
    </w:p>
    <w:p w:rsidR="00000000" w:rsidDel="00000000" w:rsidP="00000000" w:rsidRDefault="00000000" w:rsidRPr="00000000" w14:paraId="000002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4-7: Các bước tiến hành nghiên cứu.</w:t>
      </w:r>
    </w:p>
    <w:p w:rsidR="00000000" w:rsidDel="00000000" w:rsidP="00000000" w:rsidRDefault="00000000" w:rsidRPr="00000000" w14:paraId="000002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8: Kết quả nghiên cứu.</w:t>
      </w:r>
    </w:p>
    <w:p w:rsidR="00000000" w:rsidDel="00000000" w:rsidP="00000000" w:rsidRDefault="00000000" w:rsidRPr="00000000" w14:paraId="000002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9: Các phương hướng phát triển nghiên cứu trong tương lai.</w:t>
      </w:r>
    </w:p>
    <w:p w:rsidR="00000000" w:rsidDel="00000000" w:rsidP="00000000" w:rsidRDefault="00000000" w:rsidRPr="00000000" w14:paraId="000002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hợp các ý trên, ta có ý chính của toàn bài là: “Sử dụng “mũi điện tử” và thị giác máy tính để đánh giá độ chín của thịt gà.”</w:t>
      </w:r>
    </w:p>
    <w:p w:rsidR="00000000" w:rsidDel="00000000" w:rsidP="00000000" w:rsidRDefault="00000000" w:rsidRPr="00000000" w14:paraId="000002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 Nghiên cứu công nghệ cảm biến hóa học.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đây là một trong các công nghệ được nghiên cứu sử dụng, không phải mục đích của nghiên cứu.</w:t>
      </w:r>
    </w:p>
    <w:p w:rsidR="00000000" w:rsidDel="00000000" w:rsidP="00000000" w:rsidRDefault="00000000" w:rsidRPr="00000000" w14:paraId="000002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 Nghiên cứu công nghệ thị giác máy tính.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đây là một trong các công nghệ được nghiên cứu sử dụng, không phải mục đích của nghiên cứu. </w:t>
      </w:r>
    </w:p>
    <w:p w:rsidR="00000000" w:rsidDel="00000000" w:rsidP="00000000" w:rsidRDefault="00000000" w:rsidRPr="00000000" w14:paraId="000002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 Giúp tự động hóa quy trình nướng thịt gà tại các nhà hàng.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úng.</w:t>
      </w:r>
    </w:p>
    <w:p w:rsidR="00000000" w:rsidDel="00000000" w:rsidP="00000000" w:rsidRDefault="00000000" w:rsidRPr="00000000" w14:paraId="000002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 Chế tạo lò nướng “thông minh” cho mỗi gia đình.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đây chỉ là một khả năng ứng dụng trong tương lai, không phải mục tiêu trực tiếp hiện tại của nghiên cứu. Lưu ý tác giả sử dụng từ “biết đâu”.</w:t>
      </w:r>
    </w:p>
    <w:p w:rsidR="00000000" w:rsidDel="00000000" w:rsidP="00000000" w:rsidRDefault="00000000" w:rsidRPr="00000000" w14:paraId="000002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9: “...với một khu bếp lớn, bạn không thể phụ thuộc vào đôi mắt hoặc cái mũi của chỉ một người...”.</w:t>
      </w:r>
    </w:p>
    <w:p w:rsidR="00000000" w:rsidDel="00000000" w:rsidP="00000000" w:rsidRDefault="00000000" w:rsidRPr="00000000" w14:paraId="000002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20: “thị giác máy tính” có thể phát hiện bánh quy bị vỡ, không phải “mũi điện tử”.</w:t>
      </w:r>
    </w:p>
    <w:p w:rsidR="00000000" w:rsidDel="00000000" w:rsidP="00000000" w:rsidRDefault="00000000" w:rsidRPr="00000000" w14:paraId="000002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4 giải thích cách thức các nhà khoa học sử dụng “mũi điện tử” và thị giác máy tính để theo dõi được độ chín của thịt gà nướng.</w:t>
      </w:r>
    </w:p>
    <w:p w:rsidR="00000000" w:rsidDel="00000000" w:rsidP="00000000" w:rsidRDefault="00000000" w:rsidRPr="00000000" w14:paraId="000002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32: “...để theo dõi số lượng hạt vật chất bay hơi trong quá trình nướng...”.</w:t>
      </w:r>
    </w:p>
    <w:p w:rsidR="00000000" w:rsidDel="00000000" w:rsidP="00000000" w:rsidRDefault="00000000" w:rsidRPr="00000000" w14:paraId="000002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ác tình nguyện viên tham gia đánh giá chất lượng từng miếng thịt nướng. Sau đó kết quả đánh giá được các nhà nghiên cứu đem so sánh với đánh giá của máy móc để kiểm tra và cân chỉnh độ chính xác của máy.</w:t>
      </w:r>
    </w:p>
    <w:p w:rsidR="00000000" w:rsidDel="00000000" w:rsidP="00000000" w:rsidRDefault="00000000" w:rsidRPr="00000000" w14:paraId="000002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ủa đoạn văn là các tình nguyên viên tham gia nghiên cứu (các nhà khoa học vật liệu) thường tiếp xúc với các dữ liệu máy tính, ít tham gia trực tiếp vào các công việc nấu nướng như trong nghiên cứu này.</w:t>
      </w:r>
    </w:p>
    <w:p w:rsidR="00000000" w:rsidDel="00000000" w:rsidP="00000000" w:rsidRDefault="00000000" w:rsidRPr="00000000" w14:paraId="000002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54: “Các nhà nghiên cứu đang lập kế hoạch kiểm tra các cảm biến của mình trong môi trường bếp nhà hàng.”</w:t>
      </w:r>
    </w:p>
    <w:p w:rsidR="00000000" w:rsidDel="00000000" w:rsidP="00000000" w:rsidRDefault="00000000" w:rsidRPr="00000000" w14:paraId="000002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4" style="width:103pt;height:56pt;" type="#_x0000_t75">
            <v:imagedata r:id="rId229" o:title=""/>
          </v:shape>
          <o:OLEObject DrawAspect="Content" r:id="rId230" ObjectID="_1703008431" ProgID="Equation.DSMT4" ShapeID="_x0000_s1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0" distT="227330" distL="63500" distR="63500" hidden="0" layoutInCell="1" locked="0" relativeHeight="0" simplePos="0">
            <wp:simplePos x="0" y="0"/>
            <wp:positionH relativeFrom="column">
              <wp:posOffset>3679190</wp:posOffset>
            </wp:positionH>
            <wp:positionV relativeFrom="paragraph">
              <wp:posOffset>-138428</wp:posOffset>
            </wp:positionV>
            <wp:extent cx="2700020" cy="1229360"/>
            <wp:effectExtent b="0" l="0" r="0" t="0"/>
            <wp:wrapSquare wrapText="left" distB="0" distT="227330" distL="63500" distR="63500"/>
            <wp:docPr id="1128" name="image386.jpg"/>
            <a:graphic>
              <a:graphicData uri="http://schemas.openxmlformats.org/drawingml/2006/picture">
                <pic:pic>
                  <pic:nvPicPr>
                    <pic:cNvPr id="0" name="image386.jpg"/>
                    <pic:cNvPicPr preferRelativeResize="0"/>
                  </pic:nvPicPr>
                  <pic:blipFill>
                    <a:blip r:embed="rId764"/>
                    <a:srcRect b="0" l="0" r="0" t="0"/>
                    <a:stretch>
                      <a:fillRect/>
                    </a:stretch>
                  </pic:blipFill>
                  <pic:spPr>
                    <a:xfrm>
                      <a:off x="0" y="0"/>
                      <a:ext cx="2700020" cy="1229360"/>
                    </a:xfrm>
                    <a:prstGeom prst="rect"/>
                    <a:ln/>
                  </pic:spPr>
                </pic:pic>
              </a:graphicData>
            </a:graphic>
          </wp:anchor>
        </w:drawing>
      </w:r>
    </w:p>
    <w:p w:rsidR="00000000" w:rsidDel="00000000" w:rsidP="00000000" w:rsidRDefault="00000000" w:rsidRPr="00000000" w14:paraId="000002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ựa vào bảng biến thiên (hình bên) ta thấy hàm số đồng biến trên khoả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5" style="width:27pt;height:20pt;" type="#_x0000_t75">
            <v:imagedata r:id="rId231" o:title=""/>
          </v:shape>
          <o:OLEObject DrawAspect="Content" r:id="rId232" ObjectID="_1703008495" ProgID="Equation.DSMT4" ShapeID="_x0000_s1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6" style="width:42pt;height:20pt;" type="#_x0000_t75">
            <v:imagedata r:id="rId233" o:title=""/>
          </v:shape>
          <o:OLEObject DrawAspect="Content" r:id="rId234" ObjectID="_1703008543" ProgID="Equation.DSMT4" ShapeID="_x0000_s1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7" style="width:69pt;height:34pt;" type="#_x0000_t75">
            <v:imagedata r:id="rId235" o:title=""/>
          </v:shape>
          <o:OLEObject DrawAspect="Content" r:id="rId236" ObjectID="_1703008781" ProgID="Equation.DSMT4" ShapeID="_x0000_s1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ại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8" style="width:69pt;height:37pt;" type="#_x0000_t75">
            <v:imagedata r:id="rId237" o:title=""/>
          </v:shape>
          <o:OLEObject DrawAspect="Content" r:id="rId238" ObjectID="_1703008807" ProgID="Equation.DSMT4" ShapeID="_x0000_s11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trình tiếp tuyến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9" style="width:132pt;height:37pt;" type="#_x0000_t75">
            <v:imagedata r:id="rId239" o:title=""/>
          </v:shape>
          <o:OLEObject DrawAspect="Content" r:id="rId240" ObjectID="_1703008840" ProgID="Equation.DSMT4" ShapeID="_x0000_s1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ao của tiếp tuyến và tiệm cận đứ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0" style="width:64pt;height:34pt;" type="#_x0000_t75">
            <v:imagedata r:id="rId241" o:title=""/>
          </v:shape>
          <o:OLEObject DrawAspect="Content" r:id="rId242" ObjectID="_1703008860" ProgID="Equation.DSMT4" ShapeID="_x0000_s1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ao của tiếp tuyến và tiệm cận nga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1" style="width:60pt;height:20pt;" type="#_x0000_t75">
            <v:imagedata r:id="rId243" o:title=""/>
          </v:shape>
          <o:OLEObject DrawAspect="Content" r:id="rId244" ObjectID="_1703008881" ProgID="Equation.DSMT4" ShapeID="_x0000_s1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2" style="width:54pt;height:35pt;" type="#_x0000_t75">
            <v:imagedata r:id="rId245" o:title=""/>
          </v:shape>
          <o:OLEObject DrawAspect="Content" r:id="rId246" ObjectID="_1703008892" ProgID="Equation.DSMT4" ShapeID="_x0000_s1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3" style="width:60pt;height:20pt;" type="#_x0000_t75">
            <v:imagedata r:id="rId247" o:title=""/>
          </v:shape>
          <o:OLEObject DrawAspect="Content" r:id="rId248" ObjectID="_1703008899" ProgID="Equation.DSMT4" ShapeID="_x0000_s1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4" style="width:119pt;height:31pt;" type="#_x0000_t75">
            <v:imagedata r:id="rId249" o:title=""/>
          </v:shape>
          <o:OLEObject DrawAspect="Content" r:id="rId250" ObjectID="_1703008909" ProgID="Equation.DSMT4" ShapeID="_x0000_s12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5" style="width:366pt;height:21pt;" type="#_x0000_t75">
            <v:imagedata r:id="rId251" o:title=""/>
          </v:shape>
          <o:OLEObject DrawAspect="Content" r:id="rId252" ObjectID="_1703008925" ProgID="Equation.DSMT4" ShapeID="_x0000_s12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6" style="width:20pt;height:18pt;" type="#_x0000_t75">
            <v:imagedata r:id="rId253" o:title=""/>
          </v:shape>
          <o:OLEObject DrawAspect="Content" r:id="rId254" ObjectID="_1703008938" ProgID="Equation.DSMT4" ShapeID="_x0000_s12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7" style="width:22pt;height:18pt;" type="#_x0000_t75">
            <v:imagedata r:id="rId255" o:title=""/>
          </v:shape>
          <o:OLEObject DrawAspect="Content" r:id="rId256" ObjectID="_1703008950" ProgID="Equation.DSMT4" ShapeID="_x0000_s12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8" style="width:39pt;height:13pt;" type="#_x0000_t75">
            <v:imagedata r:id="rId257" o:title=""/>
          </v:shape>
          <o:OLEObject DrawAspect="Content" r:id="rId258" ObjectID="_1703008961" ProgID="Equation.DSMT4" ShapeID="_x0000_s1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giao điểm của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qu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hệ số gó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9" style="width:34pt;height:13pt;" type="#_x0000_t75">
            <v:imagedata r:id="rId259" o:title=""/>
          </v:shape>
          <o:OLEObject DrawAspect="Content" r:id="rId260" ObjectID="_1703008995" ProgID="Equation.DSMT4" ShapeID="_x0000_s1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đồ thị hàm số.</w:t>
      </w:r>
    </w:p>
    <w:p w:rsidR="00000000" w:rsidDel="00000000" w:rsidP="00000000" w:rsidRDefault="00000000" w:rsidRPr="00000000" w14:paraId="000002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trình qu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dạ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0" style="width:147pt;height:20pt;" type="#_x0000_t75">
            <v:imagedata r:id="rId261" o:title=""/>
          </v:shape>
          <o:OLEObject DrawAspect="Content" r:id="rId262" ObjectID="_1703009026" ProgID="Equation.DSMT4" ShapeID="_x0000_s130" Type="Embed"/>
        </w:pict>
      </w:r>
      <w:r w:rsidDel="00000000" w:rsidR="00000000" w:rsidRPr="00000000">
        <w:rPr>
          <w:rtl w:val="0"/>
        </w:rPr>
      </w:r>
    </w:p>
    <w:p w:rsidR="00000000" w:rsidDel="00000000" w:rsidP="00000000" w:rsidRDefault="00000000" w:rsidRPr="00000000" w14:paraId="000002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ành độ giao điểm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đồ thị hàm số là nghiệm của phương trình</w:t>
      </w:r>
    </w:p>
    <w:p w:rsidR="00000000" w:rsidDel="00000000" w:rsidP="00000000" w:rsidRDefault="00000000" w:rsidRPr="00000000" w14:paraId="000002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1" style="width:249pt;height:42pt;" type="#_x0000_t75">
            <v:imagedata r:id="rId263" o:title=""/>
          </v:shape>
          <o:OLEObject DrawAspect="Content" r:id="rId264" ObjectID="_1703009058" ProgID="Equation.DSMT4" ShapeID="_x0000_s1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iều kiệ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2" style="width:78pt;height:16pt;" type="#_x0000_t75">
            <v:imagedata r:id="rId265" o:title=""/>
          </v:shape>
          <o:OLEObject DrawAspect="Content" r:id="rId266" ObjectID="_1703009069" ProgID="Equation.DSMT4" ShapeID="_x0000_s1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đồ thị hàm số có tiệm cận ngang th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3" style="width:28pt;height:13pt;" type="#_x0000_t75">
            <v:imagedata r:id="rId267" o:title=""/>
          </v:shape>
          <o:OLEObject DrawAspect="Content" r:id="rId268" ObjectID="_1703009219" ProgID="Equation.DSMT4" ShapeID="_x0000_s1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ta có</w:t>
      </w:r>
    </w:p>
    <w:p w:rsidR="00000000" w:rsidDel="00000000" w:rsidP="00000000" w:rsidRDefault="00000000" w:rsidRPr="00000000" w14:paraId="000002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4" style="width:190pt;height:28pt;" type="#_x0000_t75">
            <v:imagedata r:id="rId269" o:title=""/>
          </v:shape>
          <o:OLEObject DrawAspect="Content" r:id="rId270" ObjectID="_1703009231" ProgID="Equation.DSMT4" ShapeID="_x0000_s134" Type="Embed"/>
        </w:pict>
      </w:r>
      <w:r w:rsidDel="00000000" w:rsidR="00000000" w:rsidRPr="00000000">
        <w:rPr>
          <w:rtl w:val="0"/>
        </w:rPr>
      </w:r>
    </w:p>
    <w:p w:rsidR="00000000" w:rsidDel="00000000" w:rsidP="00000000" w:rsidRDefault="00000000" w:rsidRPr="00000000" w14:paraId="000002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5" style="width:309pt;height:37pt;" type="#_x0000_t75">
            <v:imagedata r:id="rId271" o:title=""/>
          </v:shape>
          <o:OLEObject DrawAspect="Content" r:id="rId272" ObjectID="_1703009242" ProgID="Equation.DSMT4" ShapeID="_x0000_s135" Type="Embed"/>
        </w:pict>
      </w:r>
      <w:r w:rsidDel="00000000" w:rsidR="00000000" w:rsidRPr="00000000">
        <w:rPr>
          <w:rtl w:val="0"/>
        </w:rPr>
      </w:r>
    </w:p>
    <w:p w:rsidR="00000000" w:rsidDel="00000000" w:rsidP="00000000" w:rsidRDefault="00000000" w:rsidRPr="00000000" w14:paraId="000002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6" style="width:137pt;height:54pt;" type="#_x0000_t75">
            <v:imagedata r:id="rId273" o:title=""/>
          </v:shape>
          <o:OLEObject DrawAspect="Content" r:id="rId274" ObjectID="_1703009268" ProgID="Equation.DSMT4" ShapeID="_x0000_s1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7" style="width:67pt;height:16pt;" type="#_x0000_t75">
            <v:imagedata r:id="rId275" o:title=""/>
          </v:shape>
          <o:OLEObject DrawAspect="Content" r:id="rId276" ObjectID="_1703009279" ProgID="Equation.DSMT4" ShapeID="_x0000_s1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8" style="width:110pt;height:21pt;" type="#_x0000_t75">
            <v:imagedata r:id="rId277" o:title=""/>
          </v:shape>
          <o:OLEObject DrawAspect="Content" r:id="rId278" ObjectID="_1703009288" ProgID="Equation.DSMT4" ShapeID="_x0000_s13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ay vào ta được:</w:t>
      </w:r>
    </w:p>
    <w:p w:rsidR="00000000" w:rsidDel="00000000" w:rsidP="00000000" w:rsidRDefault="00000000" w:rsidRPr="00000000" w14:paraId="000002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9" style="width:245pt;height:64pt;" type="#_x0000_t75">
            <v:imagedata r:id="rId279" o:title=""/>
          </v:shape>
          <o:OLEObject DrawAspect="Content" r:id="rId280" ObjectID="_1703009401" ProgID="Equation.DSMT4" ShapeID="_x0000_s13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0" style="width:235pt;height:18pt;" type="#_x0000_t75">
            <v:imagedata r:id="rId281" o:title=""/>
          </v:shape>
          <o:OLEObject DrawAspect="Content" r:id="rId282" ObjectID="_1703009409" ProgID="Equation.DSMT4" ShapeID="_x0000_s1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1" style="width:91pt;height:20pt;" type="#_x0000_t75">
            <v:imagedata r:id="rId283" o:title=""/>
          </v:shape>
          <o:OLEObject DrawAspect="Content" r:id="rId284" ObjectID="_1703009696" ProgID="Equation.DSMT4" ShapeID="_x0000_s1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ương trình đã cho trở thành </w:t>
      </w:r>
    </w:p>
    <w:p w:rsidR="00000000" w:rsidDel="00000000" w:rsidP="00000000" w:rsidRDefault="00000000" w:rsidRPr="00000000" w14:paraId="000002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2" style="width:165pt;height:37pt;" type="#_x0000_t75">
            <v:imagedata r:id="rId285" o:title=""/>
          </v:shape>
          <o:OLEObject DrawAspect="Content" r:id="rId286" ObjectID="_1703009720" ProgID="Equation.DSMT4" ShapeID="_x0000_s1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3" style="width:91pt;height:37pt;" type="#_x0000_t75">
            <v:imagedata r:id="rId287" o:title=""/>
          </v:shape>
          <o:OLEObject DrawAspect="Content" r:id="rId288" ObjectID="_1703009734" ProgID="Equation.DSMT4" ShapeID="_x0000_s1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4" style="width:40pt;height:20pt;" type="#_x0000_t75">
            <v:imagedata r:id="rId289" o:title=""/>
          </v:shape>
          <o:OLEObject DrawAspect="Content" r:id="rId290" ObjectID="_1703009744" ProgID="Equation.DSMT4" ShapeID="_x0000_s1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5" style="width:147pt;height:37pt;" type="#_x0000_t75">
            <v:imagedata r:id="rId291" o:title=""/>
          </v:shape>
          <o:OLEObject DrawAspect="Content" r:id="rId292" ObjectID="_1703009753" ProgID="Equation.DSMT4" ShapeID="_x0000_s1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6" style="width:246pt;height:37pt;" type="#_x0000_t75">
            <v:imagedata r:id="rId293" o:title=""/>
          </v:shape>
          <o:OLEObject DrawAspect="Content" r:id="rId294" ObjectID="_1703009769" ProgID="Equation.DSMT4" ShapeID="_x0000_s1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7" style="width:42pt;height:20pt;" type="#_x0000_t75">
            <v:imagedata r:id="rId295" o:title=""/>
          </v:shape>
          <o:OLEObject DrawAspect="Content" r:id="rId296" ObjectID="_1703009783" ProgID="Equation.DSMT4" ShapeID="_x0000_s1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iên tục và đồng biến tr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8" style="width:24pt;height:20pt;" type="#_x0000_t75">
            <v:imagedata r:id="rId297" o:title=""/>
          </v:shape>
          <o:OLEObject DrawAspect="Content" r:id="rId298" ObjectID="_1703009798" ProgID="Equation.DSMT4" ShapeID="_x0000_s1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9" style="width:178pt;height:31pt;" type="#_x0000_t75">
            <v:imagedata r:id="rId299" o:title=""/>
          </v:shape>
          <o:OLEObject DrawAspect="Content" r:id="rId300" ObjectID="_1703009808" ProgID="Equation.DSMT4" ShapeID="_x0000_s1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0" style="width:41pt;height:20pt;" type="#_x0000_t75">
            <v:imagedata r:id="rId301" o:title=""/>
          </v:shape>
          <o:OLEObject DrawAspect="Content" r:id="rId302" ObjectID="_1703009831" ProgID="Equation.DSMT4" ShapeID="_x0000_s15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iên tục và nghịch biến tr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1" style="width:24pt;height:20pt;" type="#_x0000_t75">
            <v:imagedata r:id="rId303" o:title=""/>
          </v:shape>
          <o:OLEObject DrawAspect="Content" r:id="rId304" ObjectID="_1703009798" ProgID="Equation.DSMT4" ShapeID="_x0000_s1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2" style="width:152pt;height:20pt;" type="#_x0000_t75">
            <v:imagedata r:id="rId305" o:title=""/>
          </v:shape>
          <o:OLEObject DrawAspect="Content" r:id="rId306" ObjectID="_1703009848" ProgID="Equation.DSMT4" ShapeID="_x0000_s15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số tiền người đó còn nợ l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00 triệu đồng.</w:t>
      </w:r>
    </w:p>
    <w:p w:rsidR="00000000" w:rsidDel="00000000" w:rsidP="00000000" w:rsidRDefault="00000000" w:rsidRPr="00000000" w14:paraId="000002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tiền người đó còn nợ hết tháng thứ nhất l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0, 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 =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 </w:t>
      </w:r>
    </w:p>
    <w:p w:rsidR="00000000" w:rsidDel="00000000" w:rsidP="00000000" w:rsidRDefault="00000000" w:rsidRPr="00000000" w14:paraId="000002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tiền người đó còn nợ hết tháng thứ hai l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0, 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 =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 </w:t>
      </w:r>
    </w:p>
    <w:p w:rsidR="00000000" w:rsidDel="00000000" w:rsidP="00000000" w:rsidRDefault="00000000" w:rsidRPr="00000000" w14:paraId="000002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005(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 – 4 = (1,00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1,005 + 1).</w:t>
      </w:r>
    </w:p>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tiền người đó còn nợ hết tháng thứ ba l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0, 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 =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w:t>
      </w:r>
    </w:p>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005[(1,00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1,005 + 1)] – 4 = (1,00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1,00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005 + 1].</w:t>
      </w:r>
    </w:p>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tiền người đó còn nợ hết tháng thứ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2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 –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 –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 + 1].</w:t>
      </w:r>
    </w:p>
    <w:p w:rsidR="00000000" w:rsidDel="00000000" w:rsidP="00000000" w:rsidRDefault="00000000" w:rsidRPr="00000000" w14:paraId="000002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1 + 1,005 + (1,00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 +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 –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 –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ổ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hạng của một cấp số nhân có số hạng đầu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u</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 và q = 1,005. </w:t>
      </w:r>
    </w:p>
    <w:p w:rsidR="00000000" w:rsidDel="00000000" w:rsidP="00000000" w:rsidRDefault="00000000" w:rsidRPr="00000000" w14:paraId="000002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3" style="width:196pt;height:42pt;" type="#_x0000_t75">
            <v:imagedata r:id="rId307" o:title=""/>
          </v:shape>
          <o:OLEObject DrawAspect="Content" r:id="rId308" ObjectID="_1703011416" ProgID="Equation.DSMT4" ShapeID="_x0000_s15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ười đó trả hết nợ kh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0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 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800[(1, 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 = 0 </w:t>
      </w:r>
    </w:p>
    <w:p w:rsidR="00000000" w:rsidDel="00000000" w:rsidP="00000000" w:rsidRDefault="00000000" w:rsidRPr="00000000" w14:paraId="000002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400.(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800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005)</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superscript"/>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2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log</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bscript"/>
          <w:rtl w:val="0"/>
        </w:rPr>
        <w:t xml:space="preserve">1,00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w:t>
      </w: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38,98 (tháng).</w:t>
      </w:r>
    </w:p>
    <w:p w:rsidR="00000000" w:rsidDel="00000000" w:rsidP="00000000" w:rsidRDefault="00000000" w:rsidRPr="00000000" w14:paraId="000002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người đó trả hết nợ sau 139 tháng.</w:t>
      </w:r>
    </w:p>
    <w:p w:rsidR="00000000" w:rsidDel="00000000" w:rsidP="00000000" w:rsidRDefault="00000000" w:rsidRPr="00000000" w14:paraId="000002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giao điểm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4" style="width:120pt;height:13pt;" type="#_x0000_t75">
            <v:imagedata r:id="rId309" o:title=""/>
          </v:shape>
          <o:OLEObject DrawAspect="Content" r:id="rId310" ObjectID="_1703011870" ProgID="Equation.DSMT4" ShapeID="_x0000_s1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w:t>
      </w:r>
      <w:r w:rsidDel="00000000" w:rsidR="00000000" w:rsidRPr="00000000">
        <w:drawing>
          <wp:anchor allowOverlap="1" behindDoc="0" distB="0" distT="0" distL="114300" distR="114300" hidden="0" layoutInCell="1" locked="0" relativeHeight="0" simplePos="0">
            <wp:simplePos x="0" y="0"/>
            <wp:positionH relativeFrom="column">
              <wp:posOffset>4014470</wp:posOffset>
            </wp:positionH>
            <wp:positionV relativeFrom="paragraph">
              <wp:posOffset>99060</wp:posOffset>
            </wp:positionV>
            <wp:extent cx="1691005" cy="1449070"/>
            <wp:effectExtent b="0" l="0" r="0" t="0"/>
            <wp:wrapSquare wrapText="bothSides" distB="0" distT="0" distL="114300" distR="114300"/>
            <wp:docPr id="1123" name="image388.jpg"/>
            <a:graphic>
              <a:graphicData uri="http://schemas.openxmlformats.org/drawingml/2006/picture">
                <pic:pic>
                  <pic:nvPicPr>
                    <pic:cNvPr id="0" name="image388.jpg"/>
                    <pic:cNvPicPr preferRelativeResize="0"/>
                  </pic:nvPicPr>
                  <pic:blipFill>
                    <a:blip r:embed="rId765"/>
                    <a:srcRect b="0" l="0" r="0" t="0"/>
                    <a:stretch>
                      <a:fillRect/>
                    </a:stretch>
                  </pic:blipFill>
                  <pic:spPr>
                    <a:xfrm>
                      <a:off x="0" y="0"/>
                      <a:ext cx="1691005" cy="1449070"/>
                    </a:xfrm>
                    <a:prstGeom prst="rect"/>
                    <a:ln/>
                  </pic:spPr>
                </pic:pic>
              </a:graphicData>
            </a:graphic>
          </wp:anchor>
        </w:drawing>
      </w:r>
    </w:p>
    <w:p w:rsidR="00000000" w:rsidDel="00000000" w:rsidP="00000000" w:rsidRDefault="00000000" w:rsidRPr="00000000" w14:paraId="000002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5" style="width:193pt;height:31pt;" type="#_x0000_t75">
            <v:imagedata r:id="rId311" o:title=""/>
          </v:shape>
          <o:OLEObject DrawAspect="Content" r:id="rId312" ObjectID="_1703012160" ProgID="Equation.DSMT4" ShapeID="_x0000_s15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6" style="width:139pt;height:20pt;" type="#_x0000_t75">
            <v:imagedata r:id="rId313" o:title=""/>
          </v:shape>
          <o:OLEObject DrawAspect="Content" r:id="rId314" ObjectID="_1703012180" ProgID="Equation.DSMT4" ShapeID="_x0000_s156" Type="Embed"/>
        </w:pict>
      </w:r>
      <w:r w:rsidDel="00000000" w:rsidR="00000000" w:rsidRPr="00000000">
        <w:rPr>
          <w:rtl w:val="0"/>
        </w:rPr>
      </w:r>
    </w:p>
    <w:p w:rsidR="00000000" w:rsidDel="00000000" w:rsidP="00000000" w:rsidRDefault="00000000" w:rsidRPr="00000000" w14:paraId="000002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7" style="width:234pt;height:36pt;" type="#_x0000_t75">
            <v:imagedata r:id="rId315" o:title=""/>
          </v:shape>
          <o:OLEObject DrawAspect="Content" r:id="rId316" ObjectID="_1703012189" ProgID="Equation.DSMT4" ShapeID="_x0000_s157" Type="Embed"/>
        </w:pict>
      </w:r>
      <w:r w:rsidDel="00000000" w:rsidR="00000000" w:rsidRPr="00000000">
        <w:rPr>
          <w:rtl w:val="0"/>
        </w:rPr>
      </w:r>
    </w:p>
    <w:p w:rsidR="00000000" w:rsidDel="00000000" w:rsidP="00000000" w:rsidRDefault="00000000" w:rsidRPr="00000000" w14:paraId="000002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8" style="width:153pt;height:21pt;" type="#_x0000_t75">
            <v:imagedata r:id="rId317" o:title=""/>
          </v:shape>
          <o:OLEObject DrawAspect="Content" r:id="rId318" ObjectID="_1703012201" ProgID="Equation.DSMT4" ShapeID="_x0000_s1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thấ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9" style="width:135pt;height:36pt;" type="#_x0000_t75">
            <v:imagedata r:id="rId319" o:title=""/>
          </v:shape>
          <o:OLEObject DrawAspect="Content" r:id="rId320" ObjectID="_1703012212" ProgID="Equation.DSMT4" ShapeID="_x0000_s1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0" style="width:33pt;height:13pt;" type="#_x0000_t75">
            <v:imagedata r:id="rId321" o:title=""/>
          </v:shape>
          <o:OLEObject DrawAspect="Content" r:id="rId322" ObjectID="_1703012222" ProgID="Equation.DSMT4" ShapeID="_x0000_s1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ạ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1" style="width:51pt;height:13pt;" type="#_x0000_t75">
            <v:imagedata r:id="rId323" o:title=""/>
          </v:shape>
          <o:OLEObject DrawAspect="Content" r:id="rId324" ObjectID="_1703012230" ProgID="Equation.DSMT4" ShapeID="_x0000_s1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2" style="width:145pt;height:36pt;" type="#_x0000_t75">
            <v:imagedata r:id="rId325" o:title=""/>
          </v:shape>
          <o:OLEObject DrawAspect="Content" r:id="rId326" ObjectID="_1703012241" ProgID="Equation.DSMT4" ShapeID="_x0000_s16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vuô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3" style="width:249pt;height:34pt;" type="#_x0000_t75">
            <v:imagedata r:id="rId327" o:title=""/>
          </v:shape>
          <o:OLEObject DrawAspect="Content" r:id="rId328" ObjectID="_1703012264" ProgID="Equation.DSMT4" ShapeID="_x0000_s163" Type="Embed"/>
        </w:pict>
      </w:r>
      <w:r w:rsidDel="00000000" w:rsidR="00000000" w:rsidRPr="00000000">
        <w:rPr>
          <w:rtl w:val="0"/>
        </w:rPr>
      </w:r>
    </w:p>
    <w:p w:rsidR="00000000" w:rsidDel="00000000" w:rsidP="00000000" w:rsidRDefault="00000000" w:rsidRPr="00000000" w14:paraId="000002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4" style="width:375pt;height:36pt;" type="#_x0000_t75">
            <v:imagedata r:id="rId329" o:title=""/>
          </v:shape>
          <o:OLEObject DrawAspect="Content" r:id="rId330" ObjectID="_1703012282" ProgID="Equation.DSMT4" ShapeID="_x0000_s1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ấu “=” xảy ra khi và chỉ kh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5" style="width:109pt;height:18pt;" type="#_x0000_t75">
            <v:imagedata r:id="rId331" o:title=""/>
          </v:shape>
          <o:OLEObject DrawAspect="Content" r:id="rId332" ObjectID="_1703012305" ProgID="Equation.DSMT4" ShapeID="_x0000_s16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r</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là bán kính đáy và chiều cao khối trụ ban đầ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6" style="width:20pt;height:20pt;" type="#_x0000_t75">
            <v:imagedata r:id="rId333" o:title=""/>
          </v:shape>
          <o:OLEObject DrawAspect="Content" r:id="rId334" ObjectID="_1703012398" ProgID="Equation.DSMT4" ShapeID="_x0000_s16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4860925</wp:posOffset>
            </wp:positionH>
            <wp:positionV relativeFrom="paragraph">
              <wp:posOffset>154940</wp:posOffset>
            </wp:positionV>
            <wp:extent cx="1371600" cy="1612900"/>
            <wp:effectExtent b="0" l="0" r="0" t="0"/>
            <wp:wrapSquare wrapText="bothSides" distB="0" distT="0" distL="114300" distR="114300"/>
            <wp:docPr id="1135" name="image381.png"/>
            <a:graphic>
              <a:graphicData uri="http://schemas.openxmlformats.org/drawingml/2006/picture">
                <pic:pic>
                  <pic:nvPicPr>
                    <pic:cNvPr id="0" name="image381.png"/>
                    <pic:cNvPicPr preferRelativeResize="0"/>
                  </pic:nvPicPr>
                  <pic:blipFill>
                    <a:blip r:embed="rId766"/>
                    <a:srcRect b="0" l="0" r="0" t="0"/>
                    <a:stretch>
                      <a:fillRect/>
                    </a:stretch>
                  </pic:blipFill>
                  <pic:spPr>
                    <a:xfrm>
                      <a:off x="0" y="0"/>
                      <a:ext cx="1371600" cy="1612900"/>
                    </a:xfrm>
                    <a:prstGeom prst="rect"/>
                    <a:ln/>
                  </pic:spPr>
                </pic:pic>
              </a:graphicData>
            </a:graphic>
          </wp:anchor>
        </w:drawing>
      </w:r>
    </w:p>
    <w:p w:rsidR="00000000" w:rsidDel="00000000" w:rsidP="00000000" w:rsidRDefault="00000000" w:rsidRPr="00000000" w14:paraId="000002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7" style="width:26pt;height:18pt;" type="#_x0000_t75">
            <v:imagedata r:id="rId335" o:title=""/>
          </v:shape>
          <o:OLEObject DrawAspect="Content" r:id="rId336" ObjectID="_1703012523" ProgID="Equation.DSMT4" ShapeID="_x0000_s16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là chiều cao của hai khối trụ m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8" style="width:47pt;height:20pt;" type="#_x0000_t75">
            <v:imagedata r:id="rId337" o:title=""/>
          </v:shape>
          <o:OLEObject DrawAspect="Content" r:id="rId338" ObjectID="_1703012548" ProgID="Equation.DSMT4" ShapeID="_x0000_s16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iện tích toàn phần khối trụ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9" style="width:20pt;height:20pt;" type="#_x0000_t75">
            <v:imagedata r:id="rId339" o:title=""/>
          </v:shape>
          <o:OLEObject DrawAspect="Content" r:id="rId340" ObjectID="_1703012574" ProgID="Equation.DSMT4" ShapeID="_x0000_s1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0" style="width:81pt;height:16pt;" type="#_x0000_t75">
            <v:imagedata r:id="rId341" o:title=""/>
          </v:shape>
          <o:OLEObject DrawAspect="Content" r:id="rId342" ObjectID="_1703012583" ProgID="Equation.DSMT4" ShapeID="_x0000_s1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iện tích toàn phần khối trụ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1" style="width:22pt;height:20pt;" type="#_x0000_t75">
            <v:imagedata r:id="rId343" o:title=""/>
          </v:shape>
          <o:OLEObject DrawAspect="Content" r:id="rId344" ObjectID="_1703012600" ProgID="Equation.DSMT4" ShapeID="_x0000_s1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2" style="width:87pt;height:19pt;" type="#_x0000_t75">
            <v:imagedata r:id="rId345" o:title=""/>
          </v:shape>
          <o:OLEObject DrawAspect="Content" r:id="rId346" ObjectID="_1703012628" ProgID="Equation.DSMT4" ShapeID="_x0000_s17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iện tích toàn phần khối trụ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3" style="width:23pt;height:20pt;" type="#_x0000_t75">
            <v:imagedata r:id="rId347" o:title=""/>
          </v:shape>
          <o:OLEObject DrawAspect="Content" r:id="rId348" ObjectID="_1703012616" ProgID="Equation.DSMT4" ShapeID="_x0000_s17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4" style="width:89pt;height:19pt;" type="#_x0000_t75">
            <v:imagedata r:id="rId349" o:title=""/>
          </v:shape>
          <o:OLEObject DrawAspect="Content" r:id="rId350" ObjectID="_1703012638" ProgID="Equation.DSMT4" ShapeID="_x0000_s1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5" style="width:156pt;height:20pt;" type="#_x0000_t75">
            <v:imagedata r:id="rId351" o:title=""/>
          </v:shape>
          <o:OLEObject DrawAspect="Content" r:id="rId352" ObjectID="_1703012688" ProgID="Equation.DSMT4" ShapeID="_x0000_s17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đề bài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6" style="width:201pt;height:19pt;" type="#_x0000_t75">
            <v:imagedata r:id="rId353" o:title=""/>
          </v:shape>
          <o:OLEObject DrawAspect="Content" r:id="rId354" ObjectID="_1703012662" ProgID="Equation.DSMT4" ShapeID="_x0000_s176" Type="Embed"/>
        </w:pict>
      </w:r>
      <w:r w:rsidDel="00000000" w:rsidR="00000000" w:rsidRPr="00000000">
        <w:rPr>
          <w:rtl w:val="0"/>
        </w:rPr>
      </w:r>
    </w:p>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7" style="width:258pt;height:22pt;" type="#_x0000_t75">
            <v:imagedata r:id="rId355" o:title=""/>
          </v:shape>
          <o:OLEObject DrawAspect="Content" r:id="rId356" ObjectID="_1703012685" ProgID="Equation.DSMT4" ShapeID="_x0000_s17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ổi 50,24 (lít) = 50,24 (d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0,05024(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superscript"/>
          <w:rtl w:val="0"/>
        </w:rPr>
        <w:t xml:space="preserve">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ựa vào hình vẽ ta thấy, bán kính đường tròn đáy của thùng đựng dầ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8" style="width:39pt;height:31pt;" type="#_x0000_t75">
            <v:imagedata r:id="rId357" o:title=""/>
          </v:shape>
          <o:OLEObject DrawAspect="Content" r:id="rId358" ObjectID="_1703012810" ProgID="Equation.DSMT4" ShapeID="_x0000_s17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ể tích thùng đựng dầ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9" style="width:191pt;height:33pt;" type="#_x0000_t75">
            <v:imagedata r:id="rId359" o:title=""/>
          </v:shape>
          <o:OLEObject DrawAspect="Content" r:id="rId360" ObjectID="_1703012901" ProgID="Equation.DSMT4" ShapeID="_x0000_s17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iện tích hình chữ nhật ban đầu gấp 3 lần diện tích xung quanh của hình trụ.</w:t>
      </w:r>
    </w:p>
    <w:p w:rsidR="00000000" w:rsidDel="00000000" w:rsidP="00000000" w:rsidRDefault="00000000" w:rsidRPr="00000000" w14:paraId="000002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0" style="width:254pt;height:33pt;" type="#_x0000_t75">
            <v:imagedata r:id="rId361" o:title=""/>
          </v:shape>
          <o:OLEObject DrawAspect="Content" r:id="rId362" ObjectID="_1703012921" ProgID="Equation.DSMT4" ShapeID="_x0000_s18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âm bốn mặt cầu, không mất tính tổng quát ta giả sử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4,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5.</w:t>
      </w:r>
      <w:r w:rsidDel="00000000" w:rsidR="00000000" w:rsidRPr="00000000">
        <w:drawing>
          <wp:anchor allowOverlap="1" behindDoc="0" distB="0" distT="0" distL="114300" distR="114300" hidden="0" layoutInCell="1" locked="0" relativeHeight="0" simplePos="0">
            <wp:simplePos x="0" y="0"/>
            <wp:positionH relativeFrom="column">
              <wp:posOffset>4515485</wp:posOffset>
            </wp:positionH>
            <wp:positionV relativeFrom="paragraph">
              <wp:posOffset>55880</wp:posOffset>
            </wp:positionV>
            <wp:extent cx="1863725" cy="1832610"/>
            <wp:effectExtent b="0" l="0" r="0" t="0"/>
            <wp:wrapSquare wrapText="bothSides" distB="0" distT="0" distL="114300" distR="114300"/>
            <wp:docPr id="1134" name="image385.png"/>
            <a:graphic>
              <a:graphicData uri="http://schemas.openxmlformats.org/drawingml/2006/picture">
                <pic:pic>
                  <pic:nvPicPr>
                    <pic:cNvPr id="0" name="image385.png"/>
                    <pic:cNvPicPr preferRelativeResize="0"/>
                  </pic:nvPicPr>
                  <pic:blipFill>
                    <a:blip r:embed="rId767"/>
                    <a:srcRect b="0" l="0" r="0" t="0"/>
                    <a:stretch>
                      <a:fillRect/>
                    </a:stretch>
                  </pic:blipFill>
                  <pic:spPr>
                    <a:xfrm>
                      <a:off x="0" y="0"/>
                      <a:ext cx="1863725" cy="1832610"/>
                    </a:xfrm>
                    <a:prstGeom prst="rect"/>
                    <a:ln/>
                  </pic:spPr>
                </pic:pic>
              </a:graphicData>
            </a:graphic>
          </wp:anchor>
        </w:drawing>
      </w:r>
    </w:p>
    <w:p w:rsidR="00000000" w:rsidDel="00000000" w:rsidP="00000000" w:rsidRDefault="00000000" w:rsidRPr="00000000" w14:paraId="000002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là trung điểm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ễ dàng tính đượ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1" style="width:56pt;height:18pt;" type="#_x0000_t75">
            <v:imagedata r:id="rId363" o:title=""/>
          </v:shape>
          <o:OLEObject DrawAspect="Content" r:id="rId364" ObjectID="_1703013010" ProgID="Equation.DSMT4" ShapeID="_x0000_s18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âm mặt cầu nhỏ nhất với bán kính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r</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iếp xúc với bốn mặt cầu trên.</w:t>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ằm trên đoạ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2" style="width:36pt;height:13pt;" type="#_x0000_t75">
            <v:imagedata r:id="rId365" o:title=""/>
          </v:shape>
          <o:OLEObject DrawAspect="Content" r:id="rId366" ObjectID="_1703013140" ProgID="Equation.DSMT4" ShapeID="_x0000_s18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3" style="width:103pt;height:20pt;" type="#_x0000_t75">
            <v:imagedata r:id="rId367" o:title=""/>
          </v:shape>
          <o:OLEObject DrawAspect="Content" r:id="rId368" ObjectID="_1703013153" ProgID="Equation.DSMT4" ShapeID="_x0000_s18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4" style="width:144pt;height:30pt;" type="#_x0000_t75">
            <v:imagedata r:id="rId369" o:title=""/>
          </v:shape>
          <o:OLEObject DrawAspect="Content" r:id="rId370" ObjectID="_1703013163" ProgID="Equation.DSMT4" ShapeID="_x0000_s18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đó suy ra</w:t>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5" style="width:218pt;height:34pt;" type="#_x0000_t75">
            <v:imagedata r:id="rId371" o:title=""/>
          </v:shape>
          <o:OLEObject DrawAspect="Content" r:id="rId372" ObjectID="_1703013176" ProgID="Equation.DSMT4" ShapeID="_x0000_s18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6" style="width:135pt;height:46pt;" type="#_x0000_t75">
            <v:imagedata r:id="rId373" o:title=""/>
          </v:shape>
          <o:OLEObject DrawAspect="Content" r:id="rId374" ObjectID="_1703013189" ProgID="Equation.DSMT4" ShapeID="_x0000_s18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7" style="width:283pt;height:37pt;" type="#_x0000_t75">
            <v:imagedata r:id="rId375" o:title=""/>
          </v:shape>
          <o:OLEObject DrawAspect="Content" r:id="rId376" ObjectID="_1703067178" ProgID="Equation.DSMT4" ShapeID="_x0000_s18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8" style="width:70pt;height:37pt;" type="#_x0000_t75">
            <v:imagedata r:id="rId377" o:title=""/>
          </v:shape>
          <o:OLEObject DrawAspect="Content" r:id="rId378" ObjectID="_1703067672" ProgID="Equation.DSMT4" ShapeID="_x0000_s18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9" style="width:152pt;height:13pt;" type="#_x0000_t75">
            <v:imagedata r:id="rId379" o:title=""/>
          </v:shape>
          <o:OLEObject DrawAspect="Content" r:id="rId380" ObjectID="_1703067714" ProgID="Equation.DSMT4" ShapeID="_x0000_s18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ổi cậ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0" style="width:64pt;height:13pt;" type="#_x0000_t75">
            <v:imagedata r:id="rId381" o:title=""/>
          </v:shape>
          <o:OLEObject DrawAspect="Content" r:id="rId382" ObjectID="_1703067728" ProgID="Equation.DSMT4" ShapeID="_x0000_s19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1" style="width:64pt;height:13pt;" type="#_x0000_t75">
            <v:imagedata r:id="rId383" o:title=""/>
          </v:shape>
          <o:OLEObject DrawAspect="Content" r:id="rId384" ObjectID="_1703067736" ProgID="Equation.DSMT4" ShapeID="_x0000_s19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2" style="width:297pt;height:37pt;" type="#_x0000_t75">
            <v:imagedata r:id="rId385" o:title=""/>
          </v:shape>
          <o:OLEObject DrawAspect="Content" r:id="rId386" ObjectID="_1703067752" ProgID="Equation.DSMT4" ShapeID="_x0000_s192" Type="Embed"/>
        </w:pict>
      </w:r>
      <w:r w:rsidDel="00000000" w:rsidR="00000000" w:rsidRPr="00000000">
        <w:rPr>
          <w:rtl w:val="0"/>
        </w:rPr>
      </w:r>
    </w:p>
    <w:p w:rsidR="00000000" w:rsidDel="00000000" w:rsidP="00000000" w:rsidRDefault="00000000" w:rsidRPr="00000000" w14:paraId="000002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ặt khá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3" style="width:232pt;height:37pt;" type="#_x0000_t75">
            <v:imagedata r:id="rId387" o:title=""/>
          </v:shape>
          <o:OLEObject DrawAspect="Content" r:id="rId388" ObjectID="_1703067779" ProgID="Equation.DSMT4" ShapeID="_x0000_s19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a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4" style="width:31pt;height:13pt;" type="#_x0000_t75">
            <v:imagedata r:id="rId389" o:title=""/>
          </v:shape>
          <o:OLEObject DrawAspect="Content" r:id="rId390" ObjectID="_1703067789" ProgID="Equation.DSMT4" ShapeID="_x0000_s19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5" style="width:29pt;height:31pt;" type="#_x0000_t75">
            <v:imagedata r:id="rId391" o:title=""/>
          </v:shape>
          <o:OLEObject DrawAspect="Content" r:id="rId392" ObjectID="_1703067914" ProgID="Equation.DSMT4" ShapeID="_x0000_s19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đề bài, ta suy ra: tính từ lúc chất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ắt đầu chuyển động cho đến khi bị chất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ắt kịp thì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được 15 giây,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được 12 giây.</w:t>
      </w:r>
    </w:p>
    <w:p w:rsidR="00000000" w:rsidDel="00000000" w:rsidP="00000000" w:rsidRDefault="00000000" w:rsidRPr="00000000" w14:paraId="000002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ểu thức vận tốc của chất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dạ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6" style="width:106pt;height:22pt;" type="#_x0000_t75">
            <v:imagedata r:id="rId393" o:title=""/>
          </v:shape>
          <o:OLEObject DrawAspect="Content" r:id="rId394" ObjectID="_1703068335" ProgID="Equation.DSMT4" ShapeID="_x0000_s19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ại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7" style="width:49pt;height:20pt;" type="#_x0000_t75">
            <v:imagedata r:id="rId395" o:title=""/>
          </v:shape>
          <o:OLEObject DrawAspect="Content" r:id="rId396" ObjectID="_1703068224" ProgID="Equation.DSMT4" ShapeID="_x0000_s19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8" style="width:51pt;height:20pt;" type="#_x0000_t75">
            <v:imagedata r:id="rId397" o:title=""/>
          </v:shape>
          <o:OLEObject DrawAspect="Content" r:id="rId398" ObjectID="_1703068237" ProgID="Equation.DSMT4" ShapeID="_x0000_s19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lúc chất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ắt đầu chuyển động cho đến khi bị chất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ắt kịp thì quãng đường hai chất điểm đi được là bằng nhau. Do đó</w:t>
      </w:r>
    </w:p>
    <w:p w:rsidR="00000000" w:rsidDel="00000000" w:rsidP="00000000" w:rsidRDefault="00000000" w:rsidRPr="00000000" w14:paraId="000002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9" style="width:237pt;height:37pt;" type="#_x0000_t75">
            <v:imagedata r:id="rId399" o:title=""/>
          </v:shape>
          <o:OLEObject DrawAspect="Content" r:id="rId400" ObjectID="_1703068294" ProgID="Equation.DSMT4" ShapeID="_x0000_s19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đó, vận tốc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i thời điểm đuổi kị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0" style="width:127pt;height:31pt;" type="#_x0000_t75">
            <v:imagedata r:id="rId401" o:title=""/>
          </v:shape>
          <o:OLEObject DrawAspect="Content" r:id="rId402" ObjectID="_1703068329" ProgID="Equation.DSMT4" ShapeID="_x0000_s20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1" style="width:239pt;height:23pt;" type="#_x0000_t75">
            <v:imagedata r:id="rId403" o:title=""/>
          </v:shape>
          <o:OLEObject DrawAspect="Content" r:id="rId404" ObjectID="_1703068425" ProgID="Equation.DSMT4" ShapeID="_x0000_s201" Type="Embed"/>
        </w:pict>
      </w:r>
      <w:r w:rsidDel="00000000" w:rsidR="00000000" w:rsidRPr="00000000">
        <w:rPr>
          <w:rtl w:val="0"/>
        </w:rPr>
      </w:r>
    </w:p>
    <w:p w:rsidR="00000000" w:rsidDel="00000000" w:rsidP="00000000" w:rsidRDefault="00000000" w:rsidRPr="00000000" w14:paraId="000002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2" style="width:257pt;height:40pt;" type="#_x0000_t75">
            <v:imagedata r:id="rId405" o:title=""/>
          </v:shape>
          <o:OLEObject DrawAspect="Content" r:id="rId406" ObjectID="_1703068572" ProgID="Equation.DSMT4" ShapeID="_x0000_s202" Type="Embed"/>
        </w:pict>
      </w:r>
      <w:r w:rsidDel="00000000" w:rsidR="00000000" w:rsidRPr="00000000">
        <w:rPr>
          <w:rtl w:val="0"/>
        </w:rPr>
      </w:r>
    </w:p>
    <w:p w:rsidR="00000000" w:rsidDel="00000000" w:rsidP="00000000" w:rsidRDefault="00000000" w:rsidRPr="00000000" w14:paraId="000002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3" style="width:211pt;height:62pt;" type="#_x0000_t75">
            <v:imagedata r:id="rId407" o:title=""/>
          </v:shape>
          <o:OLEObject DrawAspect="Content" r:id="rId408" ObjectID="_1703068584" ProgID="Equation.DSMT4" ShapeID="_x0000_s20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4" style="width:237pt;height:26pt;" type="#_x0000_t75">
            <v:imagedata r:id="rId409" o:title=""/>
          </v:shape>
          <o:OLEObject DrawAspect="Content" r:id="rId410" ObjectID="_1703068592" ProgID="Equation.DSMT4" ShapeID="_x0000_s204" Type="Embed"/>
        </w:pic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191635</wp:posOffset>
            </wp:positionH>
            <wp:positionV relativeFrom="paragraph">
              <wp:posOffset>99695</wp:posOffset>
            </wp:positionV>
            <wp:extent cx="2143760" cy="1155700"/>
            <wp:effectExtent b="0" l="0" r="0" t="0"/>
            <wp:wrapSquare wrapText="bothSides" distB="0" distT="0" distL="114300" distR="114300"/>
            <wp:docPr id="1132" name="image384.png"/>
            <a:graphic>
              <a:graphicData uri="http://schemas.openxmlformats.org/drawingml/2006/picture">
                <pic:pic>
                  <pic:nvPicPr>
                    <pic:cNvPr id="0" name="image384.png"/>
                    <pic:cNvPicPr preferRelativeResize="0"/>
                  </pic:nvPicPr>
                  <pic:blipFill>
                    <a:blip r:embed="rId768"/>
                    <a:srcRect b="0" l="0" r="0" t="0"/>
                    <a:stretch>
                      <a:fillRect/>
                    </a:stretch>
                  </pic:blipFill>
                  <pic:spPr>
                    <a:xfrm>
                      <a:off x="0" y="0"/>
                      <a:ext cx="2143760" cy="1155700"/>
                    </a:xfrm>
                    <a:prstGeom prst="rect"/>
                    <a:ln/>
                  </pic:spPr>
                </pic:pic>
              </a:graphicData>
            </a:graphic>
          </wp:anchor>
        </w:drawing>
      </w:r>
    </w:p>
    <w:p w:rsidR="00000000" w:rsidDel="00000000" w:rsidP="00000000" w:rsidRDefault="00000000" w:rsidRPr="00000000" w14:paraId="000003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P</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iểm biểu diễn của số p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5" style="width:21pt;height:18pt;" type="#_x0000_t75">
            <v:imagedata r:id="rId411" o:title=""/>
          </v:shape>
          <o:OLEObject DrawAspect="Content" r:id="rId412" ObjectID="_1703068858" ProgID="Equation.DSMT4" ShapeID="_x0000_s20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ta có</w:t>
      </w:r>
    </w:p>
    <w:p w:rsidR="00000000" w:rsidDel="00000000" w:rsidP="00000000" w:rsidRDefault="00000000" w:rsidRPr="00000000" w14:paraId="000003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6" style="width:211pt;height:24pt;" type="#_x0000_t75">
            <v:imagedata r:id="rId413" o:title=""/>
          </v:shape>
          <o:OLEObject DrawAspect="Content" r:id="rId414" ObjectID="_1703068874" ProgID="Equation.DSMT4" ShapeID="_x0000_s206" Type="Embed"/>
        </w:pict>
      </w:r>
      <w:r w:rsidDel="00000000" w:rsidR="00000000" w:rsidRPr="00000000">
        <w:rPr>
          <w:rtl w:val="0"/>
        </w:rPr>
      </w:r>
    </w:p>
    <w:p w:rsidR="00000000" w:rsidDel="00000000" w:rsidP="00000000" w:rsidRDefault="00000000" w:rsidRPr="00000000" w14:paraId="0000030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9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7" style="width:119pt;height:24pt;" type="#_x0000_t75">
            <v:imagedata r:id="rId415" o:title=""/>
          </v:shape>
          <o:OLEObject DrawAspect="Content" r:id="rId416" ObjectID="_1703068888" ProgID="Equation.DSMT4" ShapeID="_x0000_s20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P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0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9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8" style="width:60pt;height:18pt;" type="#_x0000_t75">
            <v:imagedata r:id="rId417" o:title=""/>
          </v:shape>
          <o:OLEObject DrawAspect="Content" r:id="rId418" ObjectID="_1703068910" ProgID="Equation.DSMT4" ShapeID="_x0000_s20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áp dụng định lí cosin ta tính đượ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1.</w:t>
      </w:r>
    </w:p>
    <w:p w:rsidR="00000000" w:rsidDel="00000000" w:rsidP="00000000" w:rsidRDefault="00000000" w:rsidRPr="00000000" w14:paraId="0000030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9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9" style="width:37pt;height:13pt;" type="#_x0000_t75">
            <v:imagedata r:id="rId419" o:title=""/>
          </v:shape>
          <o:OLEObject DrawAspect="Content" r:id="rId420" ObjectID="_1703068938" ProgID="Equation.DSMT4" ShapeID="_x0000_s20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ồng thời là đường cao và đường trung tuyến, </w:t>
      </w:r>
    </w:p>
    <w:p w:rsidR="00000000" w:rsidDel="00000000" w:rsidP="00000000" w:rsidRDefault="00000000" w:rsidRPr="00000000" w14:paraId="0000030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9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0" style="width:37pt;height:13pt;" type="#_x0000_t75">
            <v:imagedata r:id="rId421" o:title=""/>
          </v:shape>
          <o:OLEObject DrawAspect="Content" r:id="rId422" ObjectID="_1703068963" ProgID="Equation.DSMT4" ShapeID="_x0000_s2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ân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1" style="width:88pt;height:13pt;" type="#_x0000_t75">
            <v:imagedata r:id="rId423" o:title=""/>
          </v:shape>
          <o:OLEObject DrawAspect="Content" r:id="rId424" ObjectID="_1703068999" ProgID="Equation.DSMT4" ShapeID="_x0000_s2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9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Áp dụng định lí đường trung tuyến ch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2" style="width:39pt;height:13pt;" type="#_x0000_t75">
            <v:imagedata r:id="rId425" o:title=""/>
          </v:shape>
          <o:OLEObject DrawAspect="Content" r:id="rId426" ObjectID="_1703069022" ProgID="Equation.DSMT4" ShapeID="_x0000_s2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3" style="width:147pt;height:33pt;" type="#_x0000_t75">
            <v:imagedata r:id="rId427" o:title=""/>
          </v:shape>
          <o:OLEObject DrawAspect="Content" r:id="rId428" ObjectID="_1703069035" ProgID="Equation.DSMT4" ShapeID="_x0000_s2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9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4" style="width:143pt;height:18pt;" type="#_x0000_t75">
            <v:imagedata r:id="rId429" o:title=""/>
          </v:shape>
          <o:OLEObject DrawAspect="Content" r:id="rId430" ObjectID="_1703069049" ProgID="Equation.DSMT4" ShapeID="_x0000_s2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5" style="width:164pt;height:44pt;" type="#_x0000_t75">
            <v:imagedata r:id="rId431" o:title=""/>
          </v:shape>
          <o:OLEObject DrawAspect="Content" r:id="rId432" ObjectID="_1703069258" ProgID="Equation.DSMT4" ShapeID="_x0000_s2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6" style="width:30pt;height:19pt;" type="#_x0000_t75">
            <v:imagedata r:id="rId433" o:title=""/>
          </v:shape>
          <o:OLEObject DrawAspect="Content" r:id="rId434" ObjectID="_1703069465" ProgID="Equation.DSMT4" ShapeID="_x0000_s2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ồng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7" style="width:235pt;height:24pt;" type="#_x0000_t75">
            <v:imagedata r:id="rId435" o:title=""/>
          </v:shape>
          <o:OLEObject DrawAspect="Content" r:id="rId436" ObjectID="_1703168245" ProgID="Equation.DSMT4" ShapeID="_x0000_s2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tâ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8" style="width:44pt;height:20pt;" type="#_x0000_t75">
            <v:imagedata r:id="rId437" o:title=""/>
          </v:shape>
          <o:OLEObject DrawAspect="Content" r:id="rId438" ObjectID="_1703069552" ProgID="Equation.DSMT4" ShapeID="_x0000_s21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bán k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9" style="width:29pt;height:13pt;" type="#_x0000_t75">
            <v:imagedata r:id="rId439" o:title=""/>
          </v:shape>
          <o:OLEObject DrawAspect="Content" r:id="rId440" ObjectID="_1703069682" ProgID="Equation.DSMT4" ShapeID="_x0000_s2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0" style="width:87pt;height:20pt;" type="#_x0000_t75">
            <v:imagedata r:id="rId441" o:title=""/>
          </v:shape>
          <o:OLEObject DrawAspect="Content" r:id="rId442" ObjectID="_1703069695" ProgID="Equation.DSMT4" ShapeID="_x0000_s2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1" style="width:21pt;height:20pt;" type="#_x0000_t75">
            <v:imagedata r:id="rId443" o:title=""/>
          </v:shape>
          <o:OLEObject DrawAspect="Content" r:id="rId444" ObjectID="_1703069704" ProgID="Equation.DSMT4" ShapeID="_x0000_s2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cắt mặt cầ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2" style="width:20pt;height:20pt;" type="#_x0000_t75">
            <v:imagedata r:id="rId445" o:title=""/>
          </v:shape>
          <o:OLEObject DrawAspect="Content" r:id="rId446" ObjectID="_1703069713" ProgID="Equation.DSMT4" ShapeID="_x0000_s2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o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chiếu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3" style="width:21pt;height:20pt;" type="#_x0000_t75">
            <v:imagedata r:id="rId447" o:title=""/>
          </v:shape>
          <o:OLEObject DrawAspect="Content" r:id="rId448" ObjectID="_1703069704" ProgID="Equation.DSMT4" ShapeID="_x0000_s2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ớn nhất nê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giao điểm của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ặt cầ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4" style="width:20pt;height:20pt;" type="#_x0000_t75">
            <v:imagedata r:id="rId449" o:title=""/>
          </v:shape>
          <o:OLEObject DrawAspect="Content" r:id="rId450" ObjectID="_1703069713" ProgID="Equation.DSMT4" ShapeID="_x0000_s22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ậ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5" style="width:74pt;height:22pt;" type="#_x0000_t75">
            <v:imagedata r:id="rId451" o:title=""/>
          </v:shape>
          <o:OLEObject DrawAspect="Content" r:id="rId452" ObjectID="_1703069770" ProgID="Equation.DSMT4" ShapeID="_x0000_s22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m vectơ chỉ phương.</w:t>
      </w:r>
    </w:p>
    <w:p w:rsidR="00000000" w:rsidDel="00000000" w:rsidP="00000000" w:rsidRDefault="00000000" w:rsidRPr="00000000" w14:paraId="000003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trình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6" style="width:56pt;height:56pt;" type="#_x0000_t75">
            <v:imagedata r:id="rId453" o:title=""/>
          </v:shape>
          <o:OLEObject DrawAspect="Content" r:id="rId454" ObjectID="_1703069794" ProgID="Equation.DSMT4" ShapeID="_x0000_s226" Type="Embed"/>
        </w:pict>
      </w:r>
      <w:r w:rsidDel="00000000" w:rsidR="00000000" w:rsidRPr="00000000">
        <w:rPr>
          <w:rtl w:val="0"/>
        </w:rPr>
      </w:r>
    </w:p>
    <w:p w:rsidR="00000000" w:rsidDel="00000000" w:rsidP="00000000" w:rsidRDefault="00000000" w:rsidRPr="00000000" w14:paraId="000003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ao điểm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7" style="width:20pt;height:20pt;" type="#_x0000_t75">
            <v:imagedata r:id="rId455" o:title=""/>
          </v:shape>
          <o:OLEObject DrawAspect="Content" r:id="rId456" ObjectID="_1703069713" ProgID="Equation.DSMT4" ShapeID="_x0000_s22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8" style="width:150pt;height:20pt;" type="#_x0000_t75">
            <v:imagedata r:id="rId457" o:title=""/>
          </v:shape>
          <o:OLEObject DrawAspect="Content" r:id="rId458" ObjectID="_1703069868" ProgID="Equation.DSMT4" ShapeID="_x0000_s2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9" style="width:63pt;height:20pt;" type="#_x0000_t75">
            <v:imagedata r:id="rId459" o:title=""/>
          </v:shape>
          <o:OLEObject DrawAspect="Content" r:id="rId460" ObjectID="_1703069839" ProgID="Equation.DSMT4" ShapeID="_x0000_s2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0" style="width:118pt;height:20pt;" type="#_x0000_t75">
            <v:imagedata r:id="rId461" o:title=""/>
          </v:shape>
          <o:OLEObject DrawAspect="Content" r:id="rId462" ObjectID="_1703069851" ProgID="Equation.DSMT4" ShapeID="_x0000_s23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1" style="width:114pt;height:20pt;" type="#_x0000_t75">
            <v:imagedata r:id="rId463" o:title=""/>
          </v:shape>
          <o:OLEObject DrawAspect="Content" r:id="rId464" ObjectID="_1703069861" ProgID="Equation.DSMT4" ShapeID="_x0000_s2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ậy điểm cần tìm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2" style="width:52pt;height:20pt;" type="#_x0000_t75">
            <v:imagedata r:id="rId465" o:title=""/>
          </v:shape>
          <o:OLEObject DrawAspect="Content" r:id="rId466" ObjectID="_1703069885" ProgID="Equation.DSMT4" ShapeID="_x0000_s2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3" style="width:135pt;height:20pt;" type="#_x0000_t75">
            <v:imagedata r:id="rId467" o:title=""/>
          </v:shape>
          <o:OLEObject DrawAspect="Content" r:id="rId468" ObjectID="_1703071377" ProgID="Equation.DSMT4" ShapeID="_x0000_s2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một vectơ pháp tuyế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4" style="width:66pt;height:21pt;" type="#_x0000_t75">
            <v:imagedata r:id="rId469" o:title=""/>
          </v:shape>
          <o:OLEObject DrawAspect="Content" r:id="rId470" ObjectID="_1703070673" ProgID="Equation.DSMT4" ShapeID="_x0000_s23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5" style="width:143pt;height:20pt;" type="#_x0000_t75">
            <v:imagedata r:id="rId471" o:title=""/>
          </v:shape>
          <o:OLEObject DrawAspect="Content" r:id="rId472" ObjectID="_1703072827" ProgID="Equation.DSMT4" ShapeID="_x0000_s2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một vectơ pháp tuyế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6" style="width:72pt;height:21pt;" type="#_x0000_t75">
            <v:imagedata r:id="rId473" o:title=""/>
          </v:shape>
          <o:OLEObject DrawAspect="Content" r:id="rId474" ObjectID="_1703072843" ProgID="Equation.DSMT4" ShapeID="_x0000_s2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7" style="width:222pt;height:34pt;" type="#_x0000_t75">
            <v:imagedata r:id="rId475" o:title=""/>
          </v:shape>
          <o:OLEObject DrawAspect="Content" r:id="rId476" ObjectID="_1703072861" ProgID="Equation.DSMT4" ShapeID="_x0000_s2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8" style="width:11pt;height:13pt;" type="#_x0000_t75">
            <v:imagedata r:id="rId477" o:title=""/>
          </v:shape>
          <o:OLEObject DrawAspect="Content" r:id="rId478" ObjectID="_1703072885" ProgID="Equation.DSMT4" ShapeID="_x0000_s23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một vectơ chỉ phương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9" style="width:157pt;height:24pt;" type="#_x0000_t75">
            <v:imagedata r:id="rId479" o:title=""/>
          </v:shape>
          <o:OLEObject DrawAspect="Content" r:id="rId480" ObjectID="_1703072901" ProgID="Equation.DSMT4" ShapeID="_x0000_s23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0" style="width:21pt;height:20pt;" type="#_x0000_t75">
            <v:imagedata r:id="rId481" o:title=""/>
          </v:shape>
          <o:OLEObject DrawAspect="Content" r:id="rId482" ObjectID="_1703072910" ProgID="Equation.DSMT4" ShapeID="_x0000_s2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mặt phẳng chứa đường t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1" style="width:11pt;height:13pt;" type="#_x0000_t75">
            <v:imagedata r:id="rId483" o:title=""/>
          </v:shape>
          <o:OLEObject DrawAspect="Content" r:id="rId484" ObjectID="_1703072885" ProgID="Equation.DSMT4" ShapeID="_x0000_s2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vuông góc với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2" style="width:31pt;height:20pt;" type="#_x0000_t75">
            <v:imagedata r:id="rId485" o:title=""/>
          </v:shape>
          <o:OLEObject DrawAspect="Content" r:id="rId486" ObjectID="_1703072929" ProgID="Equation.DSMT4" ShapeID="_x0000_s2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3" style="width:21pt;height:20pt;" type="#_x0000_t75">
            <v:imagedata r:id="rId487" o:title=""/>
          </v:shape>
          <o:OLEObject DrawAspect="Content" r:id="rId488" ObjectID="_1703072910" ProgID="Equation.DSMT4" ShapeID="_x0000_s2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một vectơ pháp tuyế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4" style="width:128pt;height:24pt;" type="#_x0000_t75">
            <v:imagedata r:id="rId489" o:title=""/>
          </v:shape>
          <o:OLEObject DrawAspect="Content" r:id="rId490" ObjectID="_1703072949" ProgID="Equation.DSMT4" ShapeID="_x0000_s2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trình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5" style="width:21pt;height:20pt;" type="#_x0000_t75">
            <v:imagedata r:id="rId491" o:title=""/>
          </v:shape>
          <o:OLEObject DrawAspect="Content" r:id="rId492" ObjectID="_1703072910" ProgID="Equation.DSMT4" ShapeID="_x0000_s2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6" style="width:162pt;height:22pt;" type="#_x0000_t75">
            <v:imagedata r:id="rId493" o:title=""/>
          </v:shape>
          <o:OLEObject DrawAspect="Content" r:id="rId494" ObjectID="_1703072966" ProgID="Equation.DSMT4" ShapeID="_x0000_s2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0.</w:t>
      </w:r>
    </w:p>
    <w:p w:rsidR="00000000" w:rsidDel="00000000" w:rsidP="00000000" w:rsidRDefault="00000000" w:rsidRPr="00000000" w14:paraId="000003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7" style="width:85pt;height:20pt;" type="#_x0000_t75">
            <v:imagedata r:id="rId495" o:title=""/>
          </v:shape>
          <o:OLEObject DrawAspect="Content" r:id="rId496" ObjectID="_1703072996" ProgID="Equation.DSMT4" ShapeID="_x0000_s2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8" style="width:47pt;height:20pt;" type="#_x0000_t75">
            <v:imagedata r:id="rId497" o:title=""/>
          </v:shape>
          <o:OLEObject DrawAspect="Content" r:id="rId498" ObjectID="_1703073006" ProgID="Equation.DSMT4" ShapeID="_x0000_s2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giả thiết ta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9" style="width:21pt;height:20pt;" type="#_x0000_t75">
            <v:imagedata r:id="rId499" o:title=""/>
          </v:shape>
          <o:OLEObject DrawAspect="Content" r:id="rId500" ObjectID="_1703072910" ProgID="Equation.DSMT4" ShapeID="_x0000_s2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iếp diện của mặt cầ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0" style="width:102pt;height:20pt;" type="#_x0000_t75">
            <v:imagedata r:id="rId501" o:title=""/>
          </v:shape>
          <o:OLEObject DrawAspect="Content" r:id="rId502" ObjectID="_1703073026" ProgID="Equation.DSMT4" ShapeID="_x0000_s250" Type="Embed"/>
        </w:pict>
      </w:r>
      <w:r w:rsidDel="00000000" w:rsidR="00000000" w:rsidRPr="00000000">
        <w:rPr>
          <w:rtl w:val="0"/>
        </w:rPr>
      </w:r>
    </w:p>
    <w:p w:rsidR="00000000" w:rsidDel="00000000" w:rsidP="00000000" w:rsidRDefault="00000000" w:rsidRPr="00000000" w14:paraId="000003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1" style="width:211pt;height:49pt;" type="#_x0000_t75">
            <v:imagedata r:id="rId503" o:title=""/>
          </v:shape>
          <o:OLEObject DrawAspect="Content" r:id="rId504" ObjectID="_1703073043" ProgID="Equation.DSMT4" ShapeID="_x0000_s251" Type="Embed"/>
        </w:pict>
      </w:r>
      <w:r w:rsidDel="00000000" w:rsidR="00000000" w:rsidRPr="00000000">
        <w:rPr>
          <w:rtl w:val="0"/>
        </w:rPr>
      </w:r>
    </w:p>
    <w:p w:rsidR="00000000" w:rsidDel="00000000" w:rsidP="00000000" w:rsidRDefault="00000000" w:rsidRPr="00000000" w14:paraId="000003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2" style="width:201pt;height:36pt;" type="#_x0000_t75">
            <v:imagedata r:id="rId505" o:title=""/>
          </v:shape>
          <o:OLEObject DrawAspect="Content" r:id="rId506" ObjectID="_1703168485" ProgID="Equation.DSMT4" ShapeID="_x0000_s252" Type="Embed"/>
        </w:pict>
      </w:r>
      <w:r w:rsidDel="00000000" w:rsidR="00000000" w:rsidRPr="00000000">
        <w:rPr>
          <w:rtl w:val="0"/>
        </w:rPr>
      </w:r>
    </w:p>
    <w:p w:rsidR="00000000" w:rsidDel="00000000" w:rsidP="00000000" w:rsidRDefault="00000000" w:rsidRPr="00000000" w14:paraId="000003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3" style="width:228pt;height:48pt;" type="#_x0000_t75">
            <v:imagedata r:id="rId507" o:title=""/>
          </v:shape>
          <o:OLEObject DrawAspect="Content" r:id="rId508" ObjectID="_1703073059" ProgID="Equation.DSMT4" ShapeID="_x0000_s253" Type="Embed"/>
        </w:pict>
      </w:r>
      <w:r w:rsidDel="00000000" w:rsidR="00000000" w:rsidRPr="00000000">
        <w:rPr>
          <w:rtl w:val="0"/>
        </w:rPr>
      </w:r>
    </w:p>
    <w:p w:rsidR="00000000" w:rsidDel="00000000" w:rsidP="00000000" w:rsidRDefault="00000000" w:rsidRPr="00000000" w14:paraId="000003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4" style="width:238pt;height:152pt;" type="#_x0000_t75">
            <v:imagedata r:id="rId509" o:title=""/>
          </v:shape>
          <o:OLEObject DrawAspect="Content" r:id="rId510" ObjectID="_1703168580" ProgID="Equation.DSMT4" ShapeID="_x0000_s2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5" style="width:53pt;height:20pt;" type="#_x0000_t75">
            <v:imagedata r:id="rId511" o:title=""/>
          </v:shape>
          <o:OLEObject DrawAspect="Content" r:id="rId512" ObjectID="_1703073248" ProgID="Equation.DSMT4" ShapeID="_x0000_s25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o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6" style="width:117pt;height:16pt;" type="#_x0000_t75">
            <v:imagedata r:id="rId513" o:title=""/>
          </v:shape>
          <o:OLEObject DrawAspect="Content" r:id="rId514" ObjectID="_1703073277" ProgID="Equation.DSMT4" ShapeID="_x0000_s25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7" style="width:37pt;height:20pt;" type="#_x0000_t75">
            <v:imagedata r:id="rId515" o:title=""/>
          </v:shape>
          <o:OLEObject DrawAspect="Content" r:id="rId516" ObjectID="_1703073414" ProgID="Equation.DSMT4" ShapeID="_x0000_s2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ẻ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8" style="width:52pt;height:13pt;" type="#_x0000_t75">
            <v:imagedata r:id="rId517" o:title=""/>
          </v:shape>
          <o:OLEObject DrawAspect="Content" r:id="rId518" ObjectID="_1703073615" ProgID="Equation.DSMT4" ShapeID="_x0000_s2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694055" distT="15875" distL="68580" distR="66040" hidden="0" layoutInCell="1" locked="0" relativeHeight="0" simplePos="0">
            <wp:simplePos x="0" y="0"/>
            <wp:positionH relativeFrom="column">
              <wp:posOffset>4187825</wp:posOffset>
            </wp:positionH>
            <wp:positionV relativeFrom="paragraph">
              <wp:posOffset>200025</wp:posOffset>
            </wp:positionV>
            <wp:extent cx="1753235" cy="2118360"/>
            <wp:effectExtent b="0" l="0" r="0" t="0"/>
            <wp:wrapSquare wrapText="left" distB="694055" distT="15875" distL="68580" distR="66040"/>
            <wp:docPr id="1125" name="image377.jpg"/>
            <a:graphic>
              <a:graphicData uri="http://schemas.openxmlformats.org/drawingml/2006/picture">
                <pic:pic>
                  <pic:nvPicPr>
                    <pic:cNvPr id="0" name="image377.jpg"/>
                    <pic:cNvPicPr preferRelativeResize="0"/>
                  </pic:nvPicPr>
                  <pic:blipFill>
                    <a:blip r:embed="rId769"/>
                    <a:srcRect b="0" l="0" r="0" t="0"/>
                    <a:stretch>
                      <a:fillRect/>
                    </a:stretch>
                  </pic:blipFill>
                  <pic:spPr>
                    <a:xfrm>
                      <a:off x="0" y="0"/>
                      <a:ext cx="1753235" cy="2118360"/>
                    </a:xfrm>
                    <a:prstGeom prst="rect"/>
                    <a:ln/>
                  </pic:spPr>
                </pic:pic>
              </a:graphicData>
            </a:graphic>
          </wp:anchor>
        </w:drawing>
      </w:r>
    </w:p>
    <w:p w:rsidR="00000000" w:rsidDel="00000000" w:rsidP="00000000" w:rsidRDefault="00000000" w:rsidRPr="00000000" w14:paraId="000003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9" style="width:128pt;height:20pt;" type="#_x0000_t75">
            <v:imagedata r:id="rId519" o:title=""/>
          </v:shape>
          <o:OLEObject DrawAspect="Content" r:id="rId520" ObjectID="_1703073626" ProgID="Equation.DSMT4" ShapeID="_x0000_s2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óc giữa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0" style="width:35pt;height:20pt;" type="#_x0000_t75">
            <v:imagedata r:id="rId521" o:title=""/>
          </v:shape>
          <o:OLEObject DrawAspect="Content" r:id="rId522" ObjectID="_1703073652" ProgID="Equation.DSMT4" ShapeID="_x0000_s2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1" style="width:28pt;height:18pt;" type="#_x0000_t75">
            <v:imagedata r:id="rId523" o:title=""/>
          </v:shape>
          <o:OLEObject DrawAspect="Content" r:id="rId524" ObjectID="_1703073661" ProgID="Equation.DSMT4" ShapeID="_x0000_s2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w:t>
      </w:r>
    </w:p>
    <w:p w:rsidR="00000000" w:rsidDel="00000000" w:rsidP="00000000" w:rsidRDefault="00000000" w:rsidRPr="00000000" w14:paraId="000003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2" style="width:162pt;height:34pt;" type="#_x0000_t75">
            <v:imagedata r:id="rId525" o:title=""/>
          </v:shape>
          <o:OLEObject DrawAspect="Content" r:id="rId526" ObjectID="_1703073682" ProgID="Equation.DSMT4" ShapeID="_x0000_s262" Type="Embed"/>
        </w:pict>
      </w:r>
      <w:r w:rsidDel="00000000" w:rsidR="00000000" w:rsidRPr="00000000">
        <w:rPr>
          <w:rtl w:val="0"/>
        </w:rPr>
      </w:r>
    </w:p>
    <w:p w:rsidR="00000000" w:rsidDel="00000000" w:rsidP="00000000" w:rsidRDefault="00000000" w:rsidRPr="00000000" w14:paraId="000003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3" style="width:142pt;height:31pt;" type="#_x0000_t75">
            <v:imagedata r:id="rId527" o:title=""/>
          </v:shape>
          <o:OLEObject DrawAspect="Content" r:id="rId528" ObjectID="_1703073690" ProgID="Equation.DSMT4" ShapeID="_x0000_s26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w:t>
      </w:r>
    </w:p>
    <w:p w:rsidR="00000000" w:rsidDel="00000000" w:rsidP="00000000" w:rsidRDefault="00000000" w:rsidRPr="00000000" w14:paraId="000003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4" style="width:206pt;height:30pt;" type="#_x0000_t75">
            <v:imagedata r:id="rId529" o:title=""/>
          </v:shape>
          <o:OLEObject DrawAspect="Content" r:id="rId530" ObjectID="_1703073720" ProgID="Equation.DSMT4" ShapeID="_x0000_s2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B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5" style="width:82pt;height:18pt;" type="#_x0000_t75">
            <v:imagedata r:id="rId531" o:title=""/>
          </v:shape>
          <o:OLEObject DrawAspect="Content" r:id="rId532" ObjectID="_1703073739" ProgID="Equation.DSMT4" ShapeID="_x0000_s26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6" style="width:35pt;height:13pt;" type="#_x0000_t75">
            <v:imagedata r:id="rId533" o:title=""/>
          </v:shape>
          <o:OLEObject DrawAspect="Content" r:id="rId534" ObjectID="_1703073749" ProgID="Equation.DSMT4" ShapeID="_x0000_s26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7" style="width:56pt;height:18pt;" type="#_x0000_t75">
            <v:imagedata r:id="rId535" o:title=""/>
          </v:shape>
          <o:OLEObject DrawAspect="Content" r:id="rId536" ObjectID="_1703073766" ProgID="Equation.DSMT4" ShapeID="_x0000_s26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4359910</wp:posOffset>
            </wp:positionH>
            <wp:positionV relativeFrom="paragraph">
              <wp:posOffset>113030</wp:posOffset>
            </wp:positionV>
            <wp:extent cx="1915160" cy="1587500"/>
            <wp:effectExtent b="0" l="0" r="0" t="0"/>
            <wp:wrapSquare wrapText="bothSides" distB="0" distT="0" distL="114300" distR="114300"/>
            <wp:docPr id="1124" name="image379.png"/>
            <a:graphic>
              <a:graphicData uri="http://schemas.openxmlformats.org/drawingml/2006/picture">
                <pic:pic>
                  <pic:nvPicPr>
                    <pic:cNvPr id="0" name="image379.png"/>
                    <pic:cNvPicPr preferRelativeResize="0"/>
                  </pic:nvPicPr>
                  <pic:blipFill>
                    <a:blip r:embed="rId770"/>
                    <a:srcRect b="0" l="0" r="0" t="0"/>
                    <a:stretch>
                      <a:fillRect/>
                    </a:stretch>
                  </pic:blipFill>
                  <pic:spPr>
                    <a:xfrm>
                      <a:off x="0" y="0"/>
                      <a:ext cx="1915160" cy="1587500"/>
                    </a:xfrm>
                    <a:prstGeom prst="rect"/>
                    <a:ln/>
                  </pic:spPr>
                </pic:pic>
              </a:graphicData>
            </a:graphic>
          </wp:anchor>
        </w:drawing>
      </w:r>
    </w:p>
    <w:p w:rsidR="00000000" w:rsidDel="00000000" w:rsidP="00000000" w:rsidRDefault="00000000" w:rsidRPr="00000000" w14:paraId="000003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8" style="width:185pt;height:20pt;" type="#_x0000_t75">
            <v:imagedata r:id="rId537" o:title=""/>
          </v:shape>
          <o:OLEObject DrawAspect="Content" r:id="rId538" ObjectID="_1703073802" ProgID="Equation.DSMT4" ShapeID="_x0000_s268" Type="Embed"/>
        </w:pict>
      </w:r>
      <w:r w:rsidDel="00000000" w:rsidR="00000000" w:rsidRPr="00000000">
        <w:rPr>
          <w:rtl w:val="0"/>
        </w:rPr>
      </w:r>
    </w:p>
    <w:p w:rsidR="00000000" w:rsidDel="00000000" w:rsidP="00000000" w:rsidRDefault="00000000" w:rsidRPr="00000000" w14:paraId="000003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9" style="width:216pt;height:20pt;" type="#_x0000_t75">
            <v:imagedata r:id="rId539" o:title=""/>
          </v:shape>
          <o:OLEObject DrawAspect="Content" r:id="rId540" ObjectID="_1703074126" ProgID="Equation.DSMT4" ShapeID="_x0000_s2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0" style="width:28pt;height:11pt;" type="#_x0000_t75">
            <v:imagedata r:id="rId541" o:title=""/>
          </v:shape>
          <o:OLEObject DrawAspect="Content" r:id="rId542" ObjectID="_1703074136" ProgID="Equation.DSMT4" ShapeID="_x0000_s2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ại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1" style="width:42pt;height:31pt;" type="#_x0000_t75">
            <v:imagedata r:id="rId543" o:title=""/>
          </v:shape>
          <o:OLEObject DrawAspect="Content" r:id="rId544" ObjectID="_1703074147" ProgID="Equation.DSMT4" ShapeID="_x0000_s271" Type="Embed"/>
        </w:pict>
      </w:r>
      <w:r w:rsidDel="00000000" w:rsidR="00000000" w:rsidRPr="00000000">
        <w:rPr>
          <w:rtl w:val="0"/>
        </w:rPr>
      </w:r>
    </w:p>
    <w:p w:rsidR="00000000" w:rsidDel="00000000" w:rsidP="00000000" w:rsidRDefault="00000000" w:rsidRPr="00000000" w14:paraId="000003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2" style="width:265pt;height:31pt;" type="#_x0000_t75">
            <v:imagedata r:id="rId545" o:title=""/>
          </v:shape>
          <o:OLEObject DrawAspect="Content" r:id="rId546" ObjectID="_1703074156" ProgID="Equation.DSMT4" ShapeID="_x0000_s27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chiếu vuông góc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ê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3" style="width:138pt;height:36pt;" type="#_x0000_t75">
            <v:imagedata r:id="rId547" o:title=""/>
          </v:shape>
          <o:OLEObject DrawAspect="Content" r:id="rId548" ObjectID="_1703074189" ProgID="Equation.DSMT4" ShapeID="_x0000_s27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chiếu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4" style="width:19pt;height:13pt;" type="#_x0000_t75">
            <v:imagedata r:id="rId549" o:title=""/>
          </v:shape>
          <o:OLEObject DrawAspect="Content" r:id="rId550" ObjectID="_1703074215" ProgID="Equation.DSMT4" ShapeID="_x0000_s2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5" style="width:256pt;height:36pt;" type="#_x0000_t75">
            <v:imagedata r:id="rId551" o:title=""/>
          </v:shape>
          <o:OLEObject DrawAspect="Content" r:id="rId552" ObjectID="_1703074229" ProgID="Equation.DSMT4" ShapeID="_x0000_s27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6" style="width:237pt;height:36pt;" type="#_x0000_t75">
            <v:imagedata r:id="rId553" o:title=""/>
          </v:shape>
          <o:OLEObject DrawAspect="Content" r:id="rId554" ObjectID="_1703074247" ProgID="Equation.DSMT4" ShapeID="_x0000_s27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tam giá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7" style="width:27pt;height:13pt;" type="#_x0000_t75">
            <v:imagedata r:id="rId555" o:title=""/>
          </v:shape>
          <o:OLEObject DrawAspect="Content" r:id="rId556" ObjectID="_1703074259" ProgID="Equation.DSMT4" ShapeID="_x0000_s27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8" style="width:233pt;height:34pt;" type="#_x0000_t75">
            <v:imagedata r:id="rId557" o:title=""/>
          </v:shape>
          <o:OLEObject DrawAspect="Content" r:id="rId558" ObjectID="_1703074270" ProgID="Equation.DSMT4" ShapeID="_x0000_s278" Type="Embed"/>
        </w:pict>
      </w:r>
      <w:r w:rsidDel="00000000" w:rsidR="00000000" w:rsidRPr="00000000">
        <w:rPr>
          <w:rtl w:val="0"/>
        </w:rPr>
      </w:r>
    </w:p>
    <w:p w:rsidR="00000000" w:rsidDel="00000000" w:rsidP="00000000" w:rsidRDefault="00000000" w:rsidRPr="00000000" w14:paraId="000003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9" style="width:148pt;height:31pt;" type="#_x0000_t75">
            <v:imagedata r:id="rId559" o:title=""/>
          </v:shape>
          <o:OLEObject DrawAspect="Content" r:id="rId560" ObjectID="_1703074280" ProgID="Equation.DSMT4" ShapeID="_x0000_s27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0" style="width:31pt;height:31pt;" type="#_x0000_t75">
            <v:imagedata r:id="rId561" o:title=""/>
          </v:shape>
          <o:OLEObject DrawAspect="Content" r:id="rId562" ObjectID="_1703074289" ProgID="Equation.DSMT4" ShapeID="_x0000_s28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1" style="width:41pt;height:33pt;" type="#_x0000_t75">
            <v:imagedata r:id="rId563" o:title=""/>
          </v:shape>
          <o:OLEObject DrawAspect="Content" r:id="rId564" ObjectID="_1703074300" ProgID="Equation.DSMT4" ShapeID="_x0000_s28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2" style="width:265pt;height:66pt;" type="#_x0000_t75">
            <v:imagedata r:id="rId565" o:title=""/>
          </v:shape>
          <o:OLEObject DrawAspect="Content" r:id="rId566" ObjectID="_1703074343" ProgID="Equation.DSMT4" ShapeID="_x0000_s28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3" style="width:81pt;height:31pt;" type="#_x0000_t75">
            <v:imagedata r:id="rId567" o:title=""/>
          </v:shape>
          <o:OLEObject DrawAspect="Content" r:id="rId568" ObjectID="_1703074432" ProgID="Equation.DSMT4" ShapeID="_x0000_s28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oặ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4" style="width:38pt;height:31pt;" type="#_x0000_t75">
            <v:imagedata r:id="rId569" o:title=""/>
          </v:shape>
          <o:OLEObject DrawAspect="Content" r:id="rId570" ObjectID="_1703074444" ProgID="Equation.DSMT4" ShapeID="_x0000_s28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iểm biểu diễn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5" style="width:40pt;height:31pt;" type="#_x0000_t75">
            <v:imagedata r:id="rId571" o:title=""/>
          </v:shape>
          <o:OLEObject DrawAspect="Content" r:id="rId572" ObjectID="_1703168859" ProgID="Equation.DSMT4" ShapeID="_x0000_s28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F, điểm biểu diễn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6" style="width:38pt;height:31pt;" type="#_x0000_t75">
            <v:imagedata r:id="rId573" o:title=""/>
          </v:shape>
          <o:OLEObject DrawAspect="Content" r:id="rId574" ObjectID="_1703074444" ProgID="Equation.DSMT4" ShapeID="_x0000_s28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E.</w:t>
      </w:r>
    </w:p>
    <w:p w:rsidR="00000000" w:rsidDel="00000000" w:rsidP="00000000" w:rsidRDefault="00000000" w:rsidRPr="00000000" w14:paraId="000003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ách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ùng tổ hợp</w:t>
      </w:r>
    </w:p>
    <w:p w:rsidR="00000000" w:rsidDel="00000000" w:rsidP="00000000" w:rsidRDefault="00000000" w:rsidRPr="00000000" w14:paraId="000003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ọn vị trí cho 2 chữ số 2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7" style="width:16pt;height:19pt;" type="#_x0000_t75">
            <v:imagedata r:id="rId575" o:title=""/>
          </v:shape>
          <o:OLEObject DrawAspect="Content" r:id="rId576" ObjectID="_1703074486" ProgID="Equation.DSMT4" ShapeID="_x0000_s28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w:t>
      </w:r>
    </w:p>
    <w:p w:rsidR="00000000" w:rsidDel="00000000" w:rsidP="00000000" w:rsidRDefault="00000000" w:rsidRPr="00000000" w14:paraId="000003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ọn vị trí cho 3 chữ số 3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8" style="width:16pt;height:19pt;" type="#_x0000_t75">
            <v:imagedata r:id="rId577" o:title=""/>
          </v:shape>
          <o:OLEObject DrawAspect="Content" r:id="rId578" ObjectID="_1703074513" ProgID="Equation.DSMT4" ShapeID="_x0000_s28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w:t>
      </w:r>
    </w:p>
    <w:p w:rsidR="00000000" w:rsidDel="00000000" w:rsidP="00000000" w:rsidRDefault="00000000" w:rsidRPr="00000000" w14:paraId="000003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ọn vị trí cho 4 chữ số 4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9" style="width:16pt;height:19pt;" type="#_x0000_t75">
            <v:imagedata r:id="rId579" o:title=""/>
          </v:shape>
          <o:OLEObject DrawAspect="Content" r:id="rId580" ObjectID="_1703074535" ProgID="Equation.DSMT4" ShapeID="_x0000_s28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w:t>
      </w:r>
    </w:p>
    <w:p w:rsidR="00000000" w:rsidDel="00000000" w:rsidP="00000000" w:rsidRDefault="00000000" w:rsidRPr="00000000" w14:paraId="000003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số các số tự nhiên thỏa mãn yêu cầu bài toá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0" style="width:77pt;height:19pt;" type="#_x0000_t75">
            <v:imagedata r:id="rId581" o:title=""/>
          </v:shape>
          <o:OLEObject DrawAspect="Content" r:id="rId582" ObjectID="_1703074596" ProgID="Equation.DSMT4" ShapeID="_x0000_s29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w:t>
      </w:r>
    </w:p>
    <w:p w:rsidR="00000000" w:rsidDel="00000000" w:rsidP="00000000" w:rsidRDefault="00000000" w:rsidRPr="00000000" w14:paraId="000003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ách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ùng hoán vị lặp</w:t>
      </w:r>
    </w:p>
    <w:p w:rsidR="00000000" w:rsidDel="00000000" w:rsidP="00000000" w:rsidRDefault="00000000" w:rsidRPr="00000000" w14:paraId="000003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các số tự nhiên thỏa mãn yêu cầu bài toá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1" style="width:70pt;height:31pt;" type="#_x0000_t75">
            <v:imagedata r:id="rId583" o:title=""/>
          </v:shape>
          <o:OLEObject DrawAspect="Content" r:id="rId584" ObjectID="_1703074611" ProgID="Equation.DSMT4" ShapeID="_x0000_s29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w:t>
      </w:r>
    </w:p>
    <w:p w:rsidR="00000000" w:rsidDel="00000000" w:rsidP="00000000" w:rsidRDefault="00000000" w:rsidRPr="00000000" w14:paraId="000003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ách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phần tử của không gian mẫ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2" style="width:78pt;height:20pt;" type="#_x0000_t75">
            <v:imagedata r:id="rId585" o:title=""/>
          </v:shape>
          <o:OLEObject DrawAspect="Content" r:id="rId586" ObjectID="_1703074663" ProgID="Equation.DSMT4" ShapeID="_x0000_s292" Type="Embed"/>
        </w:pict>
      </w:r>
      <w:r w:rsidDel="00000000" w:rsidR="00000000" w:rsidRPr="00000000">
        <w:rPr>
          <w:rtl w:val="0"/>
        </w:rPr>
      </w:r>
    </w:p>
    <w:p w:rsidR="00000000" w:rsidDel="00000000" w:rsidP="00000000" w:rsidRDefault="00000000" w:rsidRPr="00000000" w14:paraId="000003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biến cố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Cú sút đó không vào lưới”. Khi đó biến c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3" style="width:12pt;height:16pt;" type="#_x0000_t75">
            <v:imagedata r:id="rId587" o:title=""/>
          </v:shape>
          <o:OLEObject DrawAspect="Content" r:id="rId588" ObjectID="_1703074698" ProgID="Equation.DSMT4" ShapeID="_x0000_s29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Cú sút đó vào lưới”.</w:t>
      </w:r>
    </w:p>
    <w:p w:rsidR="00000000" w:rsidDel="00000000" w:rsidP="00000000" w:rsidRDefault="00000000" w:rsidRPr="00000000" w14:paraId="000003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phần tử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4" style="width:29pt;height:24pt;" type="#_x0000_t75">
            <v:imagedata r:id="rId589" o:title=""/>
          </v:shape>
          <o:OLEObject DrawAspect="Content" r:id="rId590" ObjectID="_1703074722" ProgID="Equation.DSMT4" ShapeID="_x0000_s29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3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ường hợp 1. cầu thủ sút vào vị trí 1 thủ môn bay vào 1 trong 3 vị trí còn lại </w:t>
      </w:r>
    </w:p>
    <w:p w:rsidR="00000000" w:rsidDel="00000000" w:rsidP="00000000" w:rsidRDefault="00000000" w:rsidRPr="00000000" w14:paraId="000003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ầu thủ có 1 cách sút. Thủ môn có 3 cách bay người. Do đó, có 3 khả năng xảy ra. </w:t>
      </w:r>
    </w:p>
    <w:p w:rsidR="00000000" w:rsidDel="00000000" w:rsidP="00000000" w:rsidRDefault="00000000" w:rsidRPr="00000000" w14:paraId="000003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ường hợp 2. cầu thủ sút vào vị trí 2 thủ môn bay vào 1 trong 3 vị trí còn lại </w:t>
      </w:r>
    </w:p>
    <w:p w:rsidR="00000000" w:rsidDel="00000000" w:rsidP="00000000" w:rsidRDefault="00000000" w:rsidRPr="00000000" w14:paraId="000003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ầu thủ có 1 cách sút. Thủ môn có 3 cách bay người. Do đó, có 3 khả năng xảy ra. </w:t>
      </w:r>
    </w:p>
    <w:p w:rsidR="00000000" w:rsidDel="00000000" w:rsidP="00000000" w:rsidRDefault="00000000" w:rsidRPr="00000000" w14:paraId="000003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ường hợp 3. Cầu thủ sút vào vị trí 3 thủ môn bay vào 1 trong 3 vị trí còn lại</w:t>
      </w:r>
    </w:p>
    <w:p w:rsidR="00000000" w:rsidDel="00000000" w:rsidP="00000000" w:rsidRDefault="00000000" w:rsidRPr="00000000" w14:paraId="000003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ầu thủ có 1 cách sút. Thủ môn có 3 cách bay người. Do đó, có 3 khả năng xảy ra.</w:t>
      </w:r>
    </w:p>
    <w:p w:rsidR="00000000" w:rsidDel="00000000" w:rsidP="00000000" w:rsidRDefault="00000000" w:rsidRPr="00000000" w14:paraId="000003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ường hợp 4. Cầu thủ sút vào vị trí 4 thủ môn bay vào 1 trong 3 vị trí còn lại</w:t>
      </w:r>
    </w:p>
    <w:p w:rsidR="00000000" w:rsidDel="00000000" w:rsidP="00000000" w:rsidRDefault="00000000" w:rsidRPr="00000000" w14:paraId="000003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ầu thủ có 1 cách sút. Thủ môn có 3 cách bay người. Do đó, có 3 khả năng xảy ra.</w:t>
      </w:r>
    </w:p>
    <w:p w:rsidR="00000000" w:rsidDel="00000000" w:rsidP="00000000" w:rsidRDefault="00000000" w:rsidRPr="00000000" w14:paraId="000003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ường hợp 5. Cầu thủ sút vào vị trí 3 thủ môn bay vào vị trí 3</w:t>
      </w:r>
    </w:p>
    <w:p w:rsidR="00000000" w:rsidDel="00000000" w:rsidP="00000000" w:rsidRDefault="00000000" w:rsidRPr="00000000" w14:paraId="000003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ầu thủ có 1 cách sút. Thủ môn có 1 cách bay người. Do đó, có 1 khả năng xảy ra.</w:t>
      </w:r>
    </w:p>
    <w:p w:rsidR="00000000" w:rsidDel="00000000" w:rsidP="00000000" w:rsidRDefault="00000000" w:rsidRPr="00000000" w14:paraId="000003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ường hợp 6. cầu thủ sút vào vị trí 4 thủ môn bay vào vị trí 4</w:t>
      </w:r>
    </w:p>
    <w:p w:rsidR="00000000" w:rsidDel="00000000" w:rsidP="00000000" w:rsidRDefault="00000000" w:rsidRPr="00000000" w14:paraId="000003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ầu thủ có 1 cách sút. Thủ môn có 1 cách bay người. Do đó, có 1 khả năng xảy ra.</w:t>
      </w:r>
    </w:p>
    <w:p w:rsidR="00000000" w:rsidDel="00000000" w:rsidP="00000000" w:rsidRDefault="00000000" w:rsidRPr="00000000" w14:paraId="000003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5" style="width:103pt;height:24pt;" type="#_x0000_t75">
            <v:imagedata r:id="rId591" o:title=""/>
          </v:shape>
          <o:OLEObject DrawAspect="Content" r:id="rId592" ObjectID="_1703074781" ProgID="Equation.DSMT4" ShapeID="_x0000_s29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ác suất xảy ra biến c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6" style="width:12pt;height:16pt;" type="#_x0000_t75">
            <v:imagedata r:id="rId593" o:title=""/>
          </v:shape>
          <o:OLEObject DrawAspect="Content" r:id="rId594" ObjectID="_1703074698" ProgID="Equation.DSMT4" ShapeID="_x0000_s29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7" style="width:123pt;height:31pt;" type="#_x0000_t75">
            <v:imagedata r:id="rId595" o:title=""/>
          </v:shape>
          <o:OLEObject DrawAspect="Content" r:id="rId596" ObjectID="_1703074941" ProgID="Equation.DSMT4" ShapeID="_x0000_s29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8" style="width:147pt;height:31pt;" type="#_x0000_t75">
            <v:imagedata r:id="rId597" o:title=""/>
          </v:shape>
          <o:OLEObject DrawAspect="Content" r:id="rId598" ObjectID="_1703074964" ProgID="Equation.DSMT4" ShapeID="_x0000_s29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ách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9" style="width:13pt;height:18pt;" type="#_x0000_t75">
            <v:imagedata r:id="rId599" o:title=""/>
          </v:shape>
          <o:OLEObject DrawAspect="Content" r:id="rId600" ObjectID="_1703074982" ProgID="Equation.DSMT4" ShapeID="_x0000_s29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biến cố “cầu thủ sút phạt vào vị trí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0" style="width:13pt;height:18pt;" type="#_x0000_t75">
            <v:imagedata r:id="rId601" o:title=""/>
          </v:shape>
          <o:OLEObject DrawAspect="Content" r:id="rId602" ObjectID="_1703075095" ProgID="Equation.DSMT4" ShapeID="_x0000_s30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biến cố “thủ môn bay người cản phá vào vị trí thứ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biến cố “Cú sút phạt không vào lưới”. Dễ thấ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1" style="width:94pt;height:31pt;" type="#_x0000_t75">
            <v:imagedata r:id="rId603" o:title=""/>
          </v:shape>
          <o:OLEObject DrawAspect="Content" r:id="rId604" ObjectID="_1703075121" ProgID="Equation.DSMT4" ShapeID="_x0000_s30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2" style="width:343pt;height:31pt;" type="#_x0000_t75">
            <v:imagedata r:id="rId605" o:title=""/>
          </v:shape>
          <o:OLEObject DrawAspect="Content" r:id="rId606" ObjectID="_1703075134" ProgID="Equation.DSMT4" ShapeID="_x0000_s302" Type="Embed"/>
        </w:pict>
      </w:r>
      <w:r w:rsidDel="00000000" w:rsidR="00000000" w:rsidRPr="00000000">
        <w:rPr>
          <w:rtl w:val="0"/>
        </w:rPr>
      </w:r>
    </w:p>
    <w:p w:rsidR="00000000" w:rsidDel="00000000" w:rsidP="00000000" w:rsidRDefault="00000000" w:rsidRPr="00000000" w14:paraId="000003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3" style="width:186pt;height:37pt;" type="#_x0000_t75">
            <v:imagedata r:id="rId607" o:title=""/>
          </v:shape>
          <o:OLEObject DrawAspect="Content" r:id="rId608" ObjectID="_1703075149" ProgID="Equation.DSMT4" ShapeID="_x0000_s30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que ở 1 tầng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4" style="width:30pt;height:18pt;" type="#_x0000_t75">
            <v:imagedata r:id="rId609" o:title=""/>
          </v:shape>
          <o:OLEObject DrawAspect="Content" r:id="rId610" ObjectID="_1703075174" ProgID="Equation.DSMT4" ShapeID="_x0000_s30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số que ở 2 tầng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5" style="width:135pt;height:20pt;" type="#_x0000_t75">
            <v:imagedata r:id="rId611" o:title=""/>
          </v:shape>
          <o:OLEObject DrawAspect="Content" r:id="rId612" ObjectID="_1703075290" ProgID="Equation.DSMT4" ShapeID="_x0000_s30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số que ở 3 tầng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6" style="width:227pt;height:20pt;" type="#_x0000_t75">
            <v:imagedata r:id="rId613" o:title=""/>
          </v:shape>
          <o:OLEObject DrawAspect="Content" r:id="rId614" ObjectID="_1703075320" ProgID="Equation.DSMT4" ShapeID="_x0000_s30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số que ở 10 tầng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7" style="width:310pt;height:20pt;" type="#_x0000_t75">
            <v:imagedata r:id="rId615" o:title=""/>
          </v:shape>
          <o:OLEObject DrawAspect="Content" r:id="rId616" ObjectID="_1703075347" ProgID="Equation.DSMT4" ShapeID="_x0000_s30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thấ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8" style="width:17pt;height:18pt;" type="#_x0000_t75">
            <v:imagedata r:id="rId617" o:title=""/>
          </v:shape>
          <o:OLEObject DrawAspect="Content" r:id="rId618" ObjectID="_1703075362" ProgID="Equation.DSMT4" ShapeID="_x0000_s30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ổng 10 số hàng của cấp số cộng có số hạng đầ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9" style="width:30pt;height:18pt;" type="#_x0000_t75">
            <v:imagedata r:id="rId619" o:title=""/>
          </v:shape>
          <o:OLEObject DrawAspect="Content" r:id="rId620" ObjectID="_1703075383" ProgID="Equation.DSMT4" ShapeID="_x0000_s30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ông sa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0" style="width:29pt;height:13pt;" type="#_x0000_t75">
            <v:imagedata r:id="rId621" o:title=""/>
          </v:shape>
          <o:OLEObject DrawAspect="Content" r:id="rId622" ObjectID="_1703075391" ProgID="Equation.DSMT4" ShapeID="_x0000_s3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1" style="width:137pt;height:31pt;" type="#_x0000_t75">
            <v:imagedata r:id="rId623" o:title=""/>
          </v:shape>
          <o:OLEObject DrawAspect="Content" r:id="rId624" ObjectID="_1703075406" ProgID="Equation.DSMT4" ShapeID="_x0000_s3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que.</w:t>
      </w:r>
    </w:p>
    <w:p w:rsidR="00000000" w:rsidDel="00000000" w:rsidP="00000000" w:rsidRDefault="00000000" w:rsidRPr="00000000" w14:paraId="000003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2" style="width:65pt;height:19pt;" type="#_x0000_t75">
            <v:imagedata r:id="rId625" o:title=""/>
          </v:shape>
          <o:OLEObject DrawAspect="Content" r:id="rId626" ObjectID="_1703075434" ProgID="Equation.DSMT4" ShapeID="_x0000_s3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3" style="width:34pt;height:16pt;" type="#_x0000_t75">
            <v:imagedata r:id="rId627" o:title=""/>
          </v:shape>
          <o:OLEObject DrawAspect="Content" r:id="rId628" ObjectID="_1703075607" ProgID="Equation.DSMT4" ShapeID="_x0000_s3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w:t>
      </w:r>
    </w:p>
    <w:p w:rsidR="00000000" w:rsidDel="00000000" w:rsidP="00000000" w:rsidRDefault="00000000" w:rsidRPr="00000000" w14:paraId="000003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4" style="width:54pt;height:19pt;" type="#_x0000_t75">
            <v:imagedata r:id="rId629" o:title=""/>
          </v:shape>
          <o:OLEObject DrawAspect="Content" r:id="rId630" ObjectID="_1703075618" ProgID="Equation.DSMT4" ShapeID="_x0000_s3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5" style="width:57pt;height:19pt;" type="#_x0000_t75">
            <v:imagedata r:id="rId631" o:title=""/>
          </v:shape>
          <o:OLEObject DrawAspect="Content" r:id="rId632" ObjectID="_1703075627" ProgID="Equation.DSMT4" ShapeID="_x0000_s3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6" style="width:88pt;height:22pt;" type="#_x0000_t75">
            <v:imagedata r:id="rId633" o:title=""/>
          </v:shape>
          <o:OLEObject DrawAspect="Content" r:id="rId634" ObjectID="_1703075654" ProgID="Equation.DSMT4" ShapeID="_x0000_s3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7" style="width:65pt;height:19pt;" type="#_x0000_t75">
            <v:imagedata r:id="rId635" o:title=""/>
          </v:shape>
          <o:OLEObject DrawAspect="Content" r:id="rId636" ObjectID="_1703075662" ProgID="Equation.DSMT4" ShapeID="_x0000_s3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ộ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ẳng thức trên theo vế ta đượ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8" style="width:128pt;height:22pt;" type="#_x0000_t75">
            <v:imagedata r:id="rId637" o:title=""/>
          </v:shape>
          <o:OLEObject DrawAspect="Content" r:id="rId638" ObjectID="_1703075691" ProgID="Equation.DSMT4" ShapeID="_x0000_s31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9" style="width:34pt;height:16pt;" type="#_x0000_t75">
            <v:imagedata r:id="rId639" o:title=""/>
          </v:shape>
          <o:OLEObject DrawAspect="Content" r:id="rId640" ObjectID="_1703075607" ProgID="Equation.DSMT4" ShapeID="_x0000_s3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ặt khác, ta luôn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0" style="width:164pt;height:33pt;" type="#_x0000_t75">
            <v:imagedata r:id="rId641" o:title=""/>
          </v:shape>
          <o:OLEObject DrawAspect="Content" r:id="rId642" ObjectID="_1703075713" ProgID="Equation.DSMT4" ShapeID="_x0000_s3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suy ra</w:t>
      </w:r>
    </w:p>
    <w:p w:rsidR="00000000" w:rsidDel="00000000" w:rsidP="00000000" w:rsidRDefault="00000000" w:rsidRPr="00000000" w14:paraId="000003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1" style="width:125pt;height:33pt;" type="#_x0000_t75">
            <v:imagedata r:id="rId643" o:title=""/>
          </v:shape>
          <o:OLEObject DrawAspect="Content" r:id="rId644" ObjectID="_1703075730" ProgID="Equation.DSMT4" ShapeID="_x0000_s3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2" style="width:34pt;height:16pt;" type="#_x0000_t75">
            <v:imagedata r:id="rId645" o:title=""/>
          </v:shape>
          <o:OLEObject DrawAspect="Content" r:id="rId646" ObjectID="_1703075607" ProgID="Equation.DSMT4" ShapeID="_x0000_s3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3" style="width:34pt;height:13pt;" type="#_x0000_t75">
            <v:imagedata r:id="rId647" o:title=""/>
          </v:shape>
          <o:OLEObject DrawAspect="Content" r:id="rId648" ObjectID="_1703075749" ProgID="Equation.DSMT4" ShapeID="_x0000_s3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đượ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4" style="width:156pt;height:33pt;" type="#_x0000_t75">
            <v:imagedata r:id="rId649" o:title=""/>
          </v:shape>
          <o:OLEObject DrawAspect="Content" r:id="rId650" ObjectID="_1703075760" ProgID="Equation.DSMT4" ShapeID="_x0000_s32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cấp số nhâ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5" style="width:24pt;height:20pt;" type="#_x0000_t75">
            <v:imagedata r:id="rId651" o:title=""/>
          </v:shape>
          <o:OLEObject DrawAspect="Content" r:id="rId652" ObjectID="_1703075775" ProgID="Equation.DSMT4" ShapeID="_x0000_s32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6" style="width:30pt;height:18pt;" type="#_x0000_t75">
            <v:imagedata r:id="rId653" o:title=""/>
          </v:shape>
          <o:OLEObject DrawAspect="Content" r:id="rId654" ObjectID="_1703075889" ProgID="Equation.DSMT4" ShapeID="_x0000_s32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7" style="width:28pt;height:16pt;" type="#_x0000_t75">
            <v:imagedata r:id="rId655" o:title=""/>
          </v:shape>
          <o:OLEObject DrawAspect="Content" r:id="rId656" ObjectID="_1703075896" ProgID="Equation.DSMT4" ShapeID="_x0000_s327" Type="Embed"/>
        </w:pict>
      </w:r>
      <w:r w:rsidDel="00000000" w:rsidR="00000000" w:rsidRPr="00000000">
        <w:rPr>
          <w:rtl w:val="0"/>
        </w:rPr>
      </w:r>
    </w:p>
    <w:p w:rsidR="00000000" w:rsidDel="00000000" w:rsidP="00000000" w:rsidRDefault="00000000" w:rsidRPr="00000000" w14:paraId="000003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8" style="width:236pt;height:19pt;" type="#_x0000_t75">
            <v:imagedata r:id="rId657" o:title=""/>
          </v:shape>
          <o:OLEObject DrawAspect="Content" r:id="rId658" ObjectID="_1703075910" ProgID="Equation.DSMT4" ShapeID="_x0000_s3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cấp số nhân đã cho có 9 số hạng.</w:t>
      </w:r>
    </w:p>
    <w:p w:rsidR="00000000" w:rsidDel="00000000" w:rsidP="00000000" w:rsidRDefault="00000000" w:rsidRPr="00000000" w14:paraId="000003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PHẦN TỰ LUẬN</w:t>
      </w:r>
      <w:r w:rsidDel="00000000" w:rsidR="00000000" w:rsidRPr="00000000">
        <w:rPr>
          <w:rtl w:val="0"/>
        </w:rPr>
      </w:r>
    </w:p>
    <w:p w:rsidR="00000000" w:rsidDel="00000000" w:rsidP="00000000" w:rsidRDefault="00000000" w:rsidRPr="00000000" w14:paraId="000003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1</w:t>
      </w:r>
      <w:r w:rsidDel="00000000" w:rsidR="00000000" w:rsidRPr="00000000">
        <w:rPr>
          <w:rtl w:val="0"/>
        </w:rPr>
      </w:r>
    </w:p>
    <w:p w:rsidR="00000000" w:rsidDel="00000000" w:rsidP="00000000" w:rsidRDefault="00000000" w:rsidRPr="00000000" w14:paraId="000003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 Đặt hệ trục như hình vẽ.</w:t>
      </w:r>
    </w:p>
    <w:p w:rsidR="00000000" w:rsidDel="00000000" w:rsidP="00000000" w:rsidRDefault="00000000" w:rsidRPr="00000000" w14:paraId="000003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9" style="width:102pt;height:20pt;" type="#_x0000_t75">
            <v:imagedata r:id="rId659" o:title=""/>
          </v:shape>
          <o:OLEObject DrawAspect="Content" r:id="rId660" ObjectID="_1703075968" ProgID="Equation.DSMT4" ShapeID="_x0000_s3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1" distB="0" distT="0" distL="0" distR="0" hidden="0" layoutInCell="1" locked="0" relativeHeight="0" simplePos="0">
            <wp:simplePos x="0" y="0"/>
            <wp:positionH relativeFrom="column">
              <wp:posOffset>4584065</wp:posOffset>
            </wp:positionH>
            <wp:positionV relativeFrom="paragraph">
              <wp:posOffset>-40639</wp:posOffset>
            </wp:positionV>
            <wp:extent cx="1602740" cy="1442085"/>
            <wp:effectExtent b="0" l="0" r="0" t="0"/>
            <wp:wrapNone/>
            <wp:docPr id="1121" name="image383.jpg"/>
            <a:graphic>
              <a:graphicData uri="http://schemas.openxmlformats.org/drawingml/2006/picture">
                <pic:pic>
                  <pic:nvPicPr>
                    <pic:cNvPr id="0" name="image383.jpg"/>
                    <pic:cNvPicPr preferRelativeResize="0"/>
                  </pic:nvPicPr>
                  <pic:blipFill>
                    <a:blip r:embed="rId771"/>
                    <a:srcRect b="0" l="0" r="0" t="0"/>
                    <a:stretch>
                      <a:fillRect/>
                    </a:stretch>
                  </pic:blipFill>
                  <pic:spPr>
                    <a:xfrm>
                      <a:off x="0" y="0"/>
                      <a:ext cx="1602740" cy="1442085"/>
                    </a:xfrm>
                    <a:prstGeom prst="rect"/>
                    <a:ln/>
                  </pic:spPr>
                </pic:pic>
              </a:graphicData>
            </a:graphic>
          </wp:anchor>
        </w:drawing>
      </w:r>
    </w:p>
    <w:p w:rsidR="00000000" w:rsidDel="00000000" w:rsidP="00000000" w:rsidRDefault="00000000" w:rsidRPr="00000000" w14:paraId="000003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0" style="width:21pt;height:20pt;" type="#_x0000_t75">
            <v:imagedata r:id="rId661" o:title=""/>
          </v:shape>
          <o:OLEObject DrawAspect="Content" r:id="rId662" ObjectID="_1703076102" ProgID="Equation.DSMT4" ShapeID="_x0000_s33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qu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1" style="width:39pt;height:20pt;" type="#_x0000_t75">
            <v:imagedata r:id="rId663" o:title=""/>
          </v:shape>
          <o:OLEObject DrawAspect="Content" r:id="rId664" ObjectID="_1703076111" ProgID="Equation.DSMT4" ShapeID="_x0000_s3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2" style="width:49pt;height:20pt;" type="#_x0000_t75">
            <v:imagedata r:id="rId665" o:title=""/>
          </v:shape>
          <o:OLEObject DrawAspect="Content" r:id="rId666" ObjectID="_1703076120" ProgID="Equation.DSMT4" ShapeID="_x0000_s3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3" style="width:49pt;height:20pt;" type="#_x0000_t75">
            <v:imagedata r:id="rId667" o:title=""/>
          </v:shape>
          <o:OLEObject DrawAspect="Content" r:id="rId668" ObjectID="_1703076127" ProgID="Equation.DSMT4" ShapeID="_x0000_s333" Type="Embed"/>
        </w:pict>
      </w:r>
      <w:r w:rsidDel="00000000" w:rsidR="00000000" w:rsidRPr="00000000">
        <w:rPr>
          <w:rtl w:val="0"/>
        </w:rPr>
      </w:r>
    </w:p>
    <w:p w:rsidR="00000000" w:rsidDel="00000000" w:rsidP="00000000" w:rsidRDefault="00000000" w:rsidRPr="00000000" w14:paraId="000003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4" style="width:167pt;height:66pt;" type="#_x0000_t75">
            <v:imagedata r:id="rId669" o:title=""/>
          </v:shape>
          <o:OLEObject DrawAspect="Content" r:id="rId670" ObjectID="_1703076135" ProgID="Equation.DSMT4" ShapeID="_x0000_s334" Type="Embed"/>
        </w:pict>
      </w:r>
      <w:r w:rsidDel="00000000" w:rsidR="00000000" w:rsidRPr="00000000">
        <w:rPr>
          <w:rtl w:val="0"/>
        </w:rPr>
      </w:r>
    </w:p>
    <w:p w:rsidR="00000000" w:rsidDel="00000000" w:rsidP="00000000" w:rsidRDefault="00000000" w:rsidRPr="00000000" w14:paraId="000003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5" style="width:126pt;height:31pt;" type="#_x0000_t75">
            <v:imagedata r:id="rId671" o:title=""/>
          </v:shape>
          <o:OLEObject DrawAspect="Content" r:id="rId672" ObjectID="_1703076148" ProgID="Equation.DSMT4" ShapeID="_x0000_s3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ị trí đạn bay cao nhất cách mặt đất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6" style="width:190pt;height:33pt;" type="#_x0000_t75">
            <v:imagedata r:id="rId673" o:title=""/>
          </v:shape>
          <o:OLEObject DrawAspect="Content" r:id="rId674" ObjectID="_1703076174" ProgID="Equation.DSMT4" ShapeID="_x0000_s3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7" style="width:112pt;height:31pt;" type="#_x0000_t75">
            <v:imagedata r:id="rId675" o:title=""/>
          </v:shape>
          <o:OLEObject DrawAspect="Content" r:id="rId676" ObjectID="_1703076206" ProgID="Equation.DSMT4" ShapeID="_x0000_s3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máy bắn đá cách tường thành địch 90m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8" style="width:159pt;height:20pt;" type="#_x0000_t75">
            <v:imagedata r:id="rId677" o:title=""/>
          </v:shape>
          <o:OLEObject DrawAspect="Content" r:id="rId678" ObjectID="_1703076235" ProgID="Equation.DSMT4" ShapeID="_x0000_s33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Symbol" w:cs="Symbol" w:eastAsia="Symbol" w:hAnsi="Symbol"/>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ạn pháo vượt qua được tường thành.</w:t>
      </w:r>
    </w:p>
    <w:p w:rsidR="00000000" w:rsidDel="00000000" w:rsidP="00000000" w:rsidRDefault="00000000" w:rsidRPr="00000000" w14:paraId="000003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 Để máy bắn đá có thể bắn trúng chòi cao 20</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ì</w:t>
      </w:r>
    </w:p>
    <w:p w:rsidR="00000000" w:rsidDel="00000000" w:rsidP="00000000" w:rsidRDefault="00000000" w:rsidRPr="00000000" w14:paraId="000003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9" style="width:199pt;height:42pt;" type="#_x0000_t75">
            <v:imagedata r:id="rId679" o:title=""/>
          </v:shape>
          <o:OLEObject DrawAspect="Content" r:id="rId680" ObjectID="_1703076273" ProgID="Equation.DSMT4" ShapeID="_x0000_s339" Type="Embed"/>
        </w:pict>
      </w:r>
      <w:r w:rsidDel="00000000" w:rsidR="00000000" w:rsidRPr="00000000">
        <w:rPr>
          <w:rtl w:val="0"/>
        </w:rPr>
      </w:r>
    </w:p>
    <w:p w:rsidR="00000000" w:rsidDel="00000000" w:rsidP="00000000" w:rsidRDefault="00000000" w:rsidRPr="00000000" w14:paraId="000003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cần đặt máy bắn đá cách chòi 94,35m để đạn có thể bắn trúng chòi.</w:t>
      </w:r>
    </w:p>
    <w:p w:rsidR="00000000" w:rsidDel="00000000" w:rsidP="00000000" w:rsidRDefault="00000000" w:rsidRPr="00000000" w14:paraId="000003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2</w:t>
      </w:r>
      <w:r w:rsidDel="00000000" w:rsidR="00000000" w:rsidRPr="00000000">
        <w:rPr>
          <w:rtl w:val="0"/>
        </w:rPr>
      </w:r>
    </w:p>
    <w:p w:rsidR="00000000" w:rsidDel="00000000" w:rsidP="00000000" w:rsidRDefault="00000000" w:rsidRPr="00000000" w14:paraId="000003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1. Cách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0" style="width:74pt;height:13pt;" type="#_x0000_t75">
            <v:imagedata r:id="rId681" o:title=""/>
          </v:shape>
          <o:OLEObject DrawAspect="Content" r:id="rId682" ObjectID="_1703076336" ProgID="Equation.DSMT4" ShapeID="_x0000_s3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1" style="width:177pt;height:28pt;" type="#_x0000_t75">
            <v:imagedata r:id="rId683" o:title=""/>
          </v:shape>
          <o:OLEObject DrawAspect="Content" r:id="rId684" ObjectID="_1703076685" ProgID="Equation.DSMT4" ShapeID="_x0000_s3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4161790</wp:posOffset>
            </wp:positionH>
            <wp:positionV relativeFrom="paragraph">
              <wp:posOffset>5080</wp:posOffset>
            </wp:positionV>
            <wp:extent cx="2121535" cy="1959610"/>
            <wp:effectExtent b="0" l="0" r="0" t="0"/>
            <wp:wrapSquare wrapText="bothSides" distB="0" distT="0" distL="114300" distR="114300"/>
            <wp:docPr id="1129" name="image391.png"/>
            <a:graphic>
              <a:graphicData uri="http://schemas.openxmlformats.org/drawingml/2006/picture">
                <pic:pic>
                  <pic:nvPicPr>
                    <pic:cNvPr id="0" name="image391.png"/>
                    <pic:cNvPicPr preferRelativeResize="0"/>
                  </pic:nvPicPr>
                  <pic:blipFill>
                    <a:blip r:embed="rId772"/>
                    <a:srcRect b="0" l="0" r="0" t="0"/>
                    <a:stretch>
                      <a:fillRect/>
                    </a:stretch>
                  </pic:blipFill>
                  <pic:spPr>
                    <a:xfrm>
                      <a:off x="0" y="0"/>
                      <a:ext cx="2121535" cy="1959610"/>
                    </a:xfrm>
                    <a:prstGeom prst="rect"/>
                    <a:ln/>
                  </pic:spPr>
                </pic:pic>
              </a:graphicData>
            </a:graphic>
          </wp:anchor>
        </w:drawing>
      </w:r>
    </w:p>
    <w:p w:rsidR="00000000" w:rsidDel="00000000" w:rsidP="00000000" w:rsidRDefault="00000000" w:rsidRPr="00000000" w14:paraId="000003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chiếu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ê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ẻ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2" style="width:103pt;height:20pt;" type="#_x0000_t75">
            <v:imagedata r:id="rId685" o:title=""/>
          </v:shape>
          <o:OLEObject DrawAspect="Content" r:id="rId686" ObjectID="_1703076713" ProgID="Equation.DSMT4" ShapeID="_x0000_s3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w:t>
      </w:r>
    </w:p>
    <w:p w:rsidR="00000000" w:rsidDel="00000000" w:rsidP="00000000" w:rsidRDefault="00000000" w:rsidRPr="00000000" w14:paraId="000003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3" style="width:144pt;height:28pt;" type="#_x0000_t75">
            <v:imagedata r:id="rId687" o:title=""/>
          </v:shape>
          <o:OLEObject DrawAspect="Content" r:id="rId688" ObjectID="_1703076724" ProgID="Equation.DSMT4" ShapeID="_x0000_s3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4" style="width:34pt;height:13pt;" type="#_x0000_t75">
            <v:imagedata r:id="rId689" o:title=""/>
          </v:shape>
          <o:OLEObject DrawAspect="Content" r:id="rId690" ObjectID="_1703076734" ProgID="Equation.DSMT4" ShapeID="_x0000_s3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p>
    <w:p w:rsidR="00000000" w:rsidDel="00000000" w:rsidP="00000000" w:rsidRDefault="00000000" w:rsidRPr="00000000" w14:paraId="000003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5" style="width:186pt;height:31pt;" type="#_x0000_t75">
            <v:imagedata r:id="rId691" o:title=""/>
          </v:shape>
          <o:OLEObject DrawAspect="Content" r:id="rId692" ObjectID="_1703076751" ProgID="Equation.DSMT4" ShapeID="_x0000_s345" Type="Embed"/>
        </w:pict>
      </w:r>
      <w:r w:rsidDel="00000000" w:rsidR="00000000" w:rsidRPr="00000000">
        <w:rPr>
          <w:rtl w:val="0"/>
        </w:rPr>
      </w:r>
    </w:p>
    <w:p w:rsidR="00000000" w:rsidDel="00000000" w:rsidP="00000000" w:rsidRDefault="00000000" w:rsidRPr="00000000" w14:paraId="000003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6" style="width:72pt;height:34pt;" type="#_x0000_t75">
            <v:imagedata r:id="rId693" o:title=""/>
          </v:shape>
          <o:OLEObject DrawAspect="Content" r:id="rId694" ObjectID="_1703076759" ProgID="Equation.DSMT4" ShapeID="_x0000_s3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7" style="width:105pt;height:33pt;" type="#_x0000_t75">
            <v:imagedata r:id="rId695" o:title=""/>
          </v:shape>
          <o:OLEObject DrawAspect="Content" r:id="rId696" ObjectID="_1703076767" ProgID="Equation.DSMT4" ShapeID="_x0000_s3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8" style="width:53pt;height:13pt;" type="#_x0000_t75">
            <v:imagedata r:id="rId697" o:title=""/>
          </v:shape>
          <o:OLEObject DrawAspect="Content" r:id="rId698" ObjectID="_1703076775" ProgID="Equation.DSMT4" ShapeID="_x0000_s3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9" style="width:42pt;height:31pt;" type="#_x0000_t75">
            <v:imagedata r:id="rId699" o:title=""/>
          </v:shape>
          <o:OLEObject DrawAspect="Content" r:id="rId700" ObjectID="_1703076783" ProgID="Equation.DSMT4" ShapeID="_x0000_s3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0" style="width:105pt;height:34pt;" type="#_x0000_t75">
            <v:imagedata r:id="rId701" o:title=""/>
          </v:shape>
          <o:OLEObject DrawAspect="Content" r:id="rId702" ObjectID="_1703076792" ProgID="Equation.DSMT4" ShapeID="_x0000_s35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1" style="width:99pt;height:34pt;" type="#_x0000_t75">
            <v:imagedata r:id="rId703" o:title=""/>
          </v:shape>
          <o:OLEObject DrawAspect="Content" r:id="rId704" ObjectID="_1703076801" ProgID="Equation.DSMT4" ShapeID="_x0000_s3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M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w:t>
      </w:r>
    </w:p>
    <w:p w:rsidR="00000000" w:rsidDel="00000000" w:rsidP="00000000" w:rsidRDefault="00000000" w:rsidRPr="00000000" w14:paraId="000003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2" style="width:204pt;height:18pt;" type="#_x0000_t75">
            <v:imagedata r:id="rId705" o:title=""/>
          </v:shape>
          <o:OLEObject DrawAspect="Content" r:id="rId706" ObjectID="_1703076820" ProgID="Equation.DSMT4" ShapeID="_x0000_s352" Type="Embed"/>
        </w:pict>
      </w:r>
      <w:r w:rsidDel="00000000" w:rsidR="00000000" w:rsidRPr="00000000">
        <w:rPr>
          <w:rtl w:val="0"/>
        </w:rPr>
      </w:r>
    </w:p>
    <w:p w:rsidR="00000000" w:rsidDel="00000000" w:rsidP="00000000" w:rsidRDefault="00000000" w:rsidRPr="00000000" w14:paraId="0000038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3" style="width:155pt;height:31pt;" type="#_x0000_t75">
            <v:imagedata r:id="rId707" o:title=""/>
          </v:shape>
          <o:OLEObject DrawAspect="Content" r:id="rId708" ObjectID="_1703171208" ProgID="Equation.DSMT4" ShapeID="_x0000_s353" Type="Embed"/>
        </w:pict>
      </w:r>
      <w:r w:rsidDel="00000000" w:rsidR="00000000" w:rsidRPr="00000000">
        <w:rPr>
          <w:rtl w:val="0"/>
        </w:rPr>
      </w:r>
    </w:p>
    <w:p w:rsidR="00000000" w:rsidDel="00000000" w:rsidP="00000000" w:rsidRDefault="00000000" w:rsidRPr="00000000" w14:paraId="0000038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4" style="width:199pt;height:34pt;" type="#_x0000_t75">
            <v:imagedata r:id="rId709" o:title=""/>
          </v:shape>
          <o:OLEObject DrawAspect="Content" r:id="rId710" ObjectID="_1703076838" ProgID="Equation.DSMT4" ShapeID="_x0000_s354" Type="Embed"/>
        </w:pict>
      </w:r>
      <w:r w:rsidDel="00000000" w:rsidR="00000000" w:rsidRPr="00000000">
        <w:rPr>
          <w:rtl w:val="0"/>
        </w:rPr>
      </w:r>
    </w:p>
    <w:p w:rsidR="00000000" w:rsidDel="00000000" w:rsidP="00000000" w:rsidRDefault="00000000" w:rsidRPr="00000000" w14:paraId="000003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5" style="width:186pt;height:42pt;" type="#_x0000_t75">
            <v:imagedata r:id="rId711" o:title=""/>
          </v:shape>
          <o:OLEObject DrawAspect="Content" r:id="rId712" ObjectID="_1703076848" ProgID="Equation.DSMT4" ShapeID="_x0000_s355" Type="Embed"/>
        </w:pict>
      </w:r>
      <w:r w:rsidDel="00000000" w:rsidR="00000000" w:rsidRPr="00000000">
        <w:rPr>
          <w:rtl w:val="0"/>
        </w:rPr>
      </w:r>
    </w:p>
    <w:p w:rsidR="00000000" w:rsidDel="00000000" w:rsidP="00000000" w:rsidRDefault="00000000" w:rsidRPr="00000000" w14:paraId="0000038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6" style="width:72pt;height:34pt;" type="#_x0000_t75">
            <v:imagedata r:id="rId713" o:title=""/>
          </v:shape>
          <o:OLEObject DrawAspect="Content" r:id="rId714" ObjectID="_1703076855" ProgID="Equation.DSMT4" ShapeID="_x0000_s35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D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7" style="width:162pt;height:34pt;" type="#_x0000_t75">
            <v:imagedata r:id="rId715" o:title=""/>
          </v:shape>
          <o:OLEObject DrawAspect="Content" r:id="rId716" ObjectID="_1703076872" ProgID="Equation.DSMT4" ShapeID="_x0000_s3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ách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4377055</wp:posOffset>
            </wp:positionH>
            <wp:positionV relativeFrom="paragraph">
              <wp:posOffset>224790</wp:posOffset>
            </wp:positionV>
            <wp:extent cx="2018665" cy="1958340"/>
            <wp:effectExtent b="0" l="0" r="0" t="0"/>
            <wp:wrapSquare wrapText="bothSides" distB="0" distT="0" distL="114300" distR="114300"/>
            <wp:docPr id="1127" name="image382.png"/>
            <a:graphic>
              <a:graphicData uri="http://schemas.openxmlformats.org/drawingml/2006/picture">
                <pic:pic>
                  <pic:nvPicPr>
                    <pic:cNvPr id="0" name="image382.png"/>
                    <pic:cNvPicPr preferRelativeResize="0"/>
                  </pic:nvPicPr>
                  <pic:blipFill>
                    <a:blip r:embed="rId773"/>
                    <a:srcRect b="0" l="0" r="0" t="0"/>
                    <a:stretch>
                      <a:fillRect/>
                    </a:stretch>
                  </pic:blipFill>
                  <pic:spPr>
                    <a:xfrm>
                      <a:off x="0" y="0"/>
                      <a:ext cx="2018665" cy="1958340"/>
                    </a:xfrm>
                    <a:prstGeom prst="rect"/>
                    <a:ln/>
                  </pic:spPr>
                </pic:pic>
              </a:graphicData>
            </a:graphic>
          </wp:anchor>
        </w:drawing>
      </w:r>
    </w:p>
    <w:p w:rsidR="00000000" w:rsidDel="00000000" w:rsidP="00000000" w:rsidRDefault="00000000" w:rsidRPr="00000000" w14:paraId="000003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ọn hệ trục như hình vẽ.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8" style="width:49pt;height:20pt;" type="#_x0000_t75">
            <v:imagedata r:id="rId717" o:title=""/>
          </v:shape>
          <o:OLEObject DrawAspect="Content" r:id="rId718" ObjectID="_1703076953" ProgID="Equation.DSMT4" ShapeID="_x0000_s3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9" style="width:49pt;height:20pt;" type="#_x0000_t75">
            <v:imagedata r:id="rId719" o:title=""/>
          </v:shape>
          <o:OLEObject DrawAspect="Content" r:id="rId720" ObjectID="_1703077232" ProgID="Equation.DSMT4" ShapeID="_x0000_s3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0" style="width:55pt;height:20pt;" type="#_x0000_t75">
            <v:imagedata r:id="rId721" o:title=""/>
          </v:shape>
          <o:OLEObject DrawAspect="Content" r:id="rId722" ObjectID="_1703077239" ProgID="Equation.DSMT4" ShapeID="_x0000_s3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1" style="width:49pt;height:20pt;" type="#_x0000_t75">
            <v:imagedata r:id="rId723" o:title=""/>
          </v:shape>
          <o:OLEObject DrawAspect="Content" r:id="rId724" ObjectID="_1703077247" ProgID="Equation.DSMT4" ShapeID="_x0000_s3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2" style="width:49pt;height:20pt;" type="#_x0000_t75">
            <v:imagedata r:id="rId725" o:title=""/>
          </v:shape>
          <o:OLEObject DrawAspect="Content" r:id="rId726" ObjectID="_1703077256" ProgID="Equation.DSMT4" ShapeID="_x0000_s36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3" style="width:64pt;height:24pt;" type="#_x0000_t75">
            <v:imagedata r:id="rId727" o:title=""/>
          </v:shape>
          <o:OLEObject DrawAspect="Content" r:id="rId728" ObjectID="_1703077264" ProgID="Equation.DSMT4" ShapeID="_x0000_s36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4" style="width:90pt;height:24pt;" type="#_x0000_t75">
            <v:imagedata r:id="rId729" o:title=""/>
          </v:shape>
          <o:OLEObject DrawAspect="Content" r:id="rId730" ObjectID="_1703077276" ProgID="Equation.DSMT4" ShapeID="_x0000_s3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5" style="width:94pt;height:24pt;" type="#_x0000_t75">
            <v:imagedata r:id="rId731" o:title=""/>
          </v:shape>
          <o:OLEObject DrawAspect="Content" r:id="rId732" ObjectID="_1703077283" ProgID="Equation.DSMT4" ShapeID="_x0000_s36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6" style="width:89pt;height:24pt;" type="#_x0000_t75">
            <v:imagedata r:id="rId733" o:title=""/>
          </v:shape>
          <o:OLEObject DrawAspect="Content" r:id="rId734" ObjectID="_1703077292" ProgID="Equation.DSMT4" ShapeID="_x0000_s36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ectơ pháp tuyến của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7" style="width:35pt;height:20pt;" type="#_x0000_t75">
            <v:imagedata r:id="rId735" o:title=""/>
          </v:shape>
          <o:OLEObject DrawAspect="Content" r:id="rId736" ObjectID="_1703077309" ProgID="Equation.DSMT4" ShapeID="_x0000_s36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8" style="width:101pt;height:24pt;" type="#_x0000_t75">
            <v:imagedata r:id="rId737" o:title=""/>
          </v:shape>
          <o:OLEObject DrawAspect="Content" r:id="rId738" ObjectID="_1703077320" ProgID="Equation.DSMT4" ShapeID="_x0000_s36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ectơ pháp tuyến của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9" style="width:36pt;height:20pt;" type="#_x0000_t75">
            <v:imagedata r:id="rId739" o:title=""/>
          </v:shape>
          <o:OLEObject DrawAspect="Content" r:id="rId740" ObjectID="_1703077331" ProgID="Equation.DSMT4" ShapeID="_x0000_s3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0" style="width:89pt;height:24pt;" type="#_x0000_t75">
            <v:imagedata r:id="rId741" o:title=""/>
          </v:shape>
          <o:OLEObject DrawAspect="Content" r:id="rId742" ObjectID="_1703077346" ProgID="Equation.DSMT4" ShapeID="_x0000_s3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gó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1" style="width:11pt;height:13pt;" type="#_x0000_t75">
            <v:imagedata r:id="rId743" o:title=""/>
          </v:shape>
          <o:OLEObject DrawAspect="Content" r:id="rId744" ObjectID="_1703077363" ProgID="Equation.DSMT4" ShapeID="_x0000_s3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ữa hai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2" style="width:35pt;height:20pt;" type="#_x0000_t75">
            <v:imagedata r:id="rId745" o:title=""/>
          </v:shape>
          <o:OLEObject DrawAspect="Content" r:id="rId746" ObjectID="_1703077309" ProgID="Equation.DSMT4" ShapeID="_x0000_s37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3" style="width:36pt;height:20pt;" type="#_x0000_t75">
            <v:imagedata r:id="rId747" o:title=""/>
          </v:shape>
          <o:OLEObject DrawAspect="Content" r:id="rId748" ObjectID="_1703077331" ProgID="Equation.DSMT4" ShapeID="_x0000_s37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4" style="width:103pt;height:46pt;" type="#_x0000_t75">
            <v:imagedata r:id="rId749" o:title=""/>
          </v:shape>
          <o:OLEObject DrawAspect="Content" r:id="rId750" ObjectID="_1703077389" ProgID="Equation.DSMT4" ShapeID="_x0000_s3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5" style="width:204pt;height:34pt;" type="#_x0000_t75">
            <v:imagedata r:id="rId751" o:title=""/>
          </v:shape>
          <o:OLEObject DrawAspect="Content" r:id="rId752" ObjectID="_1703077413" ProgID="Equation.DSMT4" ShapeID="_x0000_s37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540"/>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sectPr>
      <w:headerReference r:id="rId774" w:type="default"/>
      <w:footerReference r:id="rId775" w:type="default"/>
      <w:footerReference r:id="rId776" w:type="first"/>
      <w:pgSz w:h="16834" w:w="11909" w:orient="portrait"/>
      <w:pgMar w:bottom="993" w:top="850" w:left="850" w:right="850" w:header="173" w:footer="288"/>
      <w:pgNumType w:start="1"/>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Georgia"/>
  <w:font w:name="Arial"/>
  <w:font w:name="Times New Roman"/>
  <w:font w:name="Symbol"/>
  <w:font w:name="Palatino Linotype">
    <w:embedRegular w:fontKey="{00000000-0000-0000-0000-000000000000}" r:id="rId753" w:subsetted="0"/>
    <w:embedBold w:fontKey="{00000000-0000-0000-0000-000000000000}" r:id="rId754" w:subsetted="0"/>
    <w:embedItalic w:fontKey="{00000000-0000-0000-0000-000000000000}" r:id="rId755" w:subsetted="0"/>
    <w:embedBoldItalic w:fontKey="{00000000-0000-0000-0000-000000000000}" r:id="rId756" w:subsetted="0"/>
  </w:font>
  <w:font w:name="inheri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39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bl>
    <w:tblPr>
      <w:tblStyle w:val="Table8"/>
      <w:tblW w:w="10425.0" w:type="dxa"/>
      <w:jc w:val="left"/>
      <w:tblInd w:w="-108.0" w:type="dxa"/>
      <w:tblBorders>
        <w:top w:color="000000" w:space="0" w:sz="4" w:val="single"/>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5598"/>
      <w:gridCol w:w="4827"/>
      <w:tblGridChange w:id="0">
        <w:tblGrid>
          <w:gridCol w:w="5598"/>
          <w:gridCol w:w="4827"/>
        </w:tblGrid>
      </w:tblGridChange>
    </w:tblGrid>
    <w:tr>
      <w:trPr>
        <w:cantSplit w:val="0"/>
        <w:tblHeader w:val="0"/>
      </w:trPr>
      <w:tc>
        <w:tcPr>
          <w:vAlign w:val="top"/>
        </w:tcPr>
        <w:p w:rsidR="00000000" w:rsidDel="00000000" w:rsidP="00000000" w:rsidRDefault="00000000" w:rsidRPr="00000000" w14:paraId="000003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both"/>
            <w:rPr>
              <w:rFonts w:ascii="Palatino Linotype" w:cs="Palatino Linotype" w:eastAsia="Palatino Linotype" w:hAnsi="Palatino Linotype"/>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3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righ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a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tc>
    </w:tr>
  </w:tbl>
  <w:p w:rsidR="00000000" w:rsidDel="00000000" w:rsidP="00000000" w:rsidRDefault="00000000" w:rsidRPr="00000000" w14:paraId="000003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39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bl>
    <w:tblPr>
      <w:tblStyle w:val="Table9"/>
      <w:tblW w:w="10425.0" w:type="dxa"/>
      <w:jc w:val="left"/>
      <w:tblInd w:w="-108.0" w:type="dxa"/>
      <w:tblBorders>
        <w:top w:color="000000" w:space="0" w:sz="4" w:val="single"/>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5598"/>
      <w:gridCol w:w="4827"/>
      <w:tblGridChange w:id="0">
        <w:tblGrid>
          <w:gridCol w:w="5598"/>
          <w:gridCol w:w="4827"/>
        </w:tblGrid>
      </w:tblGridChange>
    </w:tblGrid>
    <w:tr>
      <w:trPr>
        <w:cantSplit w:val="0"/>
        <w:tblHeader w:val="0"/>
      </w:trPr>
      <w:tc>
        <w:tcPr>
          <w:vAlign w:val="top"/>
        </w:tcPr>
        <w:p w:rsidR="00000000" w:rsidDel="00000000" w:rsidP="00000000" w:rsidRDefault="00000000" w:rsidRPr="00000000" w14:paraId="000003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both"/>
            <w:rPr>
              <w:rFonts w:ascii="Palatino Linotype" w:cs="Palatino Linotype" w:eastAsia="Palatino Linotype" w:hAnsi="Palatino Linotype"/>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3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righ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a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tc>
    </w:tr>
  </w:tbl>
  <w:p w:rsidR="00000000" w:rsidDel="00000000" w:rsidP="00000000" w:rsidRDefault="00000000" w:rsidRPr="00000000" w14:paraId="000003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39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bl>
    <w:tblPr>
      <w:tblStyle w:val="Table7"/>
      <w:tblW w:w="10425.0" w:type="dxa"/>
      <w:jc w:val="left"/>
      <w:tblInd w:w="-108.0" w:type="dxa"/>
      <w:tblBorders>
        <w:top w:color="000000" w:space="0" w:sz="0" w:val="nil"/>
        <w:left w:color="000000" w:space="0" w:sz="0" w:val="nil"/>
        <w:bottom w:color="000000" w:space="0" w:sz="4" w:val="single"/>
        <w:right w:color="000000" w:space="0" w:sz="0" w:val="nil"/>
        <w:insideH w:color="000000" w:space="0" w:sz="0" w:val="nil"/>
        <w:insideV w:color="000000" w:space="0" w:sz="0" w:val="nil"/>
      </w:tblBorders>
      <w:tblLayout w:type="fixed"/>
      <w:tblLook w:val="0000"/>
    </w:tblPr>
    <w:tblGrid>
      <w:gridCol w:w="5212"/>
      <w:gridCol w:w="5213"/>
      <w:tblGridChange w:id="0">
        <w:tblGrid>
          <w:gridCol w:w="5212"/>
          <w:gridCol w:w="5213"/>
        </w:tblGrid>
      </w:tblGridChange>
    </w:tblGrid>
    <w:tr>
      <w:trPr>
        <w:cantSplit w:val="0"/>
        <w:tblHeader w:val="0"/>
      </w:trPr>
      <w:tc>
        <w:tcPr>
          <w:vAlign w:val="top"/>
        </w:tcPr>
        <w:p w:rsidR="00000000" w:rsidDel="00000000" w:rsidP="00000000" w:rsidRDefault="00000000" w:rsidRPr="00000000" w14:paraId="000003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ff"/>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3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right"/>
            <w:rPr>
              <w:rFonts w:ascii="Palatino Linotype" w:cs="Palatino Linotype" w:eastAsia="Palatino Linotype" w:hAnsi="Palatino Linotype"/>
              <w:b w:val="0"/>
              <w:bCs w:val="0"/>
              <w:i w:val="0"/>
              <w:iCs w:val="0"/>
              <w:smallCaps w:val="0"/>
              <w:strike w:val="0"/>
              <w:color w:val="000000"/>
              <w:sz w:val="24"/>
              <w:szCs w:val="24"/>
              <w:u w:val="none"/>
              <w:shd w:fill="auto" w:val="clear"/>
              <w:vertAlign w:val="baseline"/>
            </w:rPr>
          </w:pPr>
          <w:r w:rsidDel="00000000" w:rsidR="00000000" w:rsidRPr="00000000">
            <w:rPr>
              <w:rtl w:val="0"/>
            </w:rPr>
          </w:r>
        </w:p>
      </w:tc>
    </w:tr>
  </w:tbl>
  <w:p w:rsidR="00000000" w:rsidDel="00000000" w:rsidP="00000000" w:rsidRDefault="00000000" w:rsidRPr="00000000" w14:paraId="000003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embedTrueTypeFonts w:val="1"/>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lang w:val="en-US"/>
      </w:rPr>
    </w:rPrDefault>
    <w:pPrDefault>
      <w:pPr/>
    </w:pPrDefault>
  </w:docDefaults>
  <w:style w:type="table" w:styleId="TableNormal" w:default="1">
    <w:name w:val="TableNormal"/>
    <w:tblPr>
      <w:tblCellMar>
        <w:top w:w="100.0" w:type="dxa"/>
        <w:left w:w="100.0" w:type="dxa"/>
        <w:bottom w:w="100.0" w:type="dxa"/>
        <w:right w:w="100.0" w:type="dxa"/>
      </w:tblCellMar>
    </w:tblPr>
  </w:style>
  <w:style w:type="paragraph" w:styleId="Normal" w:default="1">
    <w:name w:val="normal"/>
  </w:style>
  <w:style w:type="paragraph" w:styleId="Heading1">
    <w:name w:val="heading 1"/>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48"/>
      <w:szCs w:val="48"/>
      <w:u w:val="none"/>
      <w:shd w:fill="auto" w:val="clear"/>
      <w:vertAlign w:val="baseline"/>
    </w:rPr>
  </w:style>
  <w:style w:type="paragraph" w:styleId="Heading2">
    <w:name w:val="heading 2"/>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36"/>
      <w:szCs w:val="36"/>
      <w:u w:val="none"/>
      <w:shd w:fill="auto" w:val="clear"/>
      <w:vertAlign w:val="baseline"/>
    </w:rPr>
  </w:style>
  <w:style w:type="paragraph" w:styleId="Heading3">
    <w:name w:val="heading 3"/>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27"/>
      <w:szCs w:val="27"/>
      <w:u w:val="none"/>
      <w:shd w:fill="auto" w:val="clear"/>
      <w:vertAlign w:val="baseline"/>
    </w:rPr>
  </w:style>
  <w:style w:type="paragraph" w:styleId="Heading4">
    <w:name w:val="heading 4"/>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24"/>
      <w:szCs w:val="24"/>
      <w:u w:val="none"/>
      <w:shd w:fill="auto" w:val="clear"/>
      <w:vertAlign w:val="baseline"/>
    </w:rPr>
  </w:style>
  <w:style w:type="paragraph" w:styleId="Heading5">
    <w:name w:val="heading 5"/>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20"/>
      <w:szCs w:val="20"/>
      <w:u w:val="none"/>
      <w:shd w:fill="auto" w:val="clear"/>
      <w:vertAlign w:val="baseline"/>
    </w:rPr>
  </w:style>
  <w:style w:type="paragraph" w:styleId="Heading6">
    <w:name w:val="heading 6"/>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15"/>
      <w:szCs w:val="15"/>
      <w:u w:val="none"/>
      <w:shd w:fill="auto" w:val="clear"/>
      <w:vertAlign w:val="baseline"/>
    </w:rPr>
  </w:style>
  <w:style w:type="paragraph" w:styleId="Title">
    <w:name w:val="Title"/>
    <w:basedOn w:val="Normal"/>
    <w:next w:val="Normal"/>
    <w:pPr>
      <w:keepNext w:val="1"/>
      <w:keepLines w:val="1"/>
      <w:pageBreakBefore w:val="0"/>
      <w:spacing w:after="120" w:before="480" w:lineRule="auto"/>
    </w:pPr>
    <w:rPr>
      <w:b w:val="1"/>
      <w:bCs w:val="1"/>
      <w:sz w:val="72"/>
      <w:szCs w:val="72"/>
    </w:rPr>
  </w:style>
  <w:style w:type="paragraph" w:styleId="Normal,mauts">
    <w:name w:val="Normal,mau ts"/>
    <w:next w:val="Normal,mauts"/>
    <w:autoRedefine w:val="0"/>
    <w:hidden w:val="0"/>
    <w:qFormat w:val="0"/>
    <w:pPr>
      <w:suppressAutoHyphens w:val="1"/>
      <w:spacing w:line="360" w:lineRule="auto"/>
      <w:ind w:leftChars="-1" w:rightChars="0" w:firstLineChars="-1"/>
      <w:jc w:val="both"/>
      <w:textDirection w:val="btLr"/>
      <w:textAlignment w:val="top"/>
      <w:outlineLvl w:val="0"/>
    </w:pPr>
    <w:rPr>
      <w:rFonts w:ascii="Times New Roman" w:hAnsi="Times New Roman"/>
      <w:w w:val="100"/>
      <w:position w:val="-1"/>
      <w:sz w:val="24"/>
      <w:szCs w:val="22"/>
      <w:effect w:val="none"/>
      <w:vertAlign w:val="baseline"/>
      <w:cs w:val="0"/>
      <w:em w:val="none"/>
      <w:lang w:bidi="ar-SA" w:eastAsia="en-US" w:val="en-US"/>
    </w:rPr>
  </w:style>
  <w:style w:type="paragraph" w:styleId="Heading1">
    <w:name w:val="Heading 1"/>
    <w:basedOn w:val="Normal,mauts"/>
    <w:next w:val="Heading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inherit" w:eastAsia="Times New Roman" w:hAnsi="inherit"/>
      <w:w w:val="100"/>
      <w:kern w:val="36"/>
      <w:position w:val="-1"/>
      <w:sz w:val="48"/>
      <w:szCs w:val="48"/>
      <w:effect w:val="none"/>
      <w:vertAlign w:val="baseline"/>
      <w:cs w:val="0"/>
      <w:em w:val="none"/>
      <w:lang w:bidi="ar-SA" w:eastAsia="en-US" w:val="en-US"/>
    </w:rPr>
  </w:style>
  <w:style w:type="paragraph" w:styleId="Heading2">
    <w:name w:val="Heading 2"/>
    <w:basedOn w:val="Normal,mauts"/>
    <w:next w:val="Heading2"/>
    <w:autoRedefine w:val="0"/>
    <w:hidden w:val="0"/>
    <w:qFormat w:val="0"/>
    <w:pPr>
      <w:suppressAutoHyphens w:val="1"/>
      <w:spacing w:after="100" w:afterAutospacing="1" w:line="240" w:lineRule="auto"/>
      <w:ind w:leftChars="-1" w:rightChars="0" w:firstLineChars="-1"/>
      <w:jc w:val="left"/>
      <w:textDirection w:val="btLr"/>
      <w:textAlignment w:val="top"/>
      <w:outlineLvl w:val="1"/>
    </w:pPr>
    <w:rPr>
      <w:rFonts w:ascii="inherit" w:eastAsia="Times New Roman" w:hAnsi="inherit"/>
      <w:w w:val="100"/>
      <w:position w:val="-1"/>
      <w:sz w:val="36"/>
      <w:szCs w:val="36"/>
      <w:effect w:val="none"/>
      <w:vertAlign w:val="baseline"/>
      <w:cs w:val="0"/>
      <w:em w:val="none"/>
      <w:lang w:bidi="ar-SA" w:eastAsia="en-US" w:val="en-US"/>
    </w:rPr>
  </w:style>
  <w:style w:type="paragraph" w:styleId="Heading3">
    <w:name w:val="Heading 3"/>
    <w:basedOn w:val="Normal,mauts"/>
    <w:next w:val="Heading3"/>
    <w:autoRedefine w:val="0"/>
    <w:hidden w:val="0"/>
    <w:qFormat w:val="0"/>
    <w:pPr>
      <w:suppressAutoHyphens w:val="1"/>
      <w:spacing w:after="100" w:afterAutospacing="1" w:line="240" w:lineRule="auto"/>
      <w:ind w:leftChars="-1" w:rightChars="0" w:firstLineChars="-1"/>
      <w:jc w:val="left"/>
      <w:textDirection w:val="btLr"/>
      <w:textAlignment w:val="top"/>
      <w:outlineLvl w:val="2"/>
    </w:pPr>
    <w:rPr>
      <w:rFonts w:ascii="inherit" w:eastAsia="Times New Roman" w:hAnsi="inherit"/>
      <w:w w:val="100"/>
      <w:position w:val="-1"/>
      <w:sz w:val="27"/>
      <w:szCs w:val="27"/>
      <w:effect w:val="none"/>
      <w:vertAlign w:val="baseline"/>
      <w:cs w:val="0"/>
      <w:em w:val="none"/>
      <w:lang w:bidi="ar-SA" w:eastAsia="en-US" w:val="en-US"/>
    </w:rPr>
  </w:style>
  <w:style w:type="paragraph" w:styleId="Heading4">
    <w:name w:val="Heading 4"/>
    <w:basedOn w:val="Normal,mauts"/>
    <w:next w:val="Heading4"/>
    <w:autoRedefine w:val="0"/>
    <w:hidden w:val="0"/>
    <w:qFormat w:val="0"/>
    <w:pPr>
      <w:suppressAutoHyphens w:val="1"/>
      <w:spacing w:after="100" w:afterAutospacing="1" w:line="240" w:lineRule="auto"/>
      <w:ind w:leftChars="-1" w:rightChars="0" w:firstLineChars="-1"/>
      <w:jc w:val="left"/>
      <w:textDirection w:val="btLr"/>
      <w:textAlignment w:val="top"/>
      <w:outlineLvl w:val="3"/>
    </w:pPr>
    <w:rPr>
      <w:rFonts w:ascii="inherit" w:eastAsia="Times New Roman" w:hAnsi="inherit"/>
      <w:w w:val="100"/>
      <w:position w:val="-1"/>
      <w:sz w:val="24"/>
      <w:szCs w:val="24"/>
      <w:effect w:val="none"/>
      <w:vertAlign w:val="baseline"/>
      <w:cs w:val="0"/>
      <w:em w:val="none"/>
      <w:lang w:bidi="ar-SA" w:eastAsia="en-US" w:val="en-US"/>
    </w:rPr>
  </w:style>
  <w:style w:type="paragraph" w:styleId="Heading5">
    <w:name w:val="Heading 5"/>
    <w:basedOn w:val="Normal,mauts"/>
    <w:next w:val="Heading5"/>
    <w:autoRedefine w:val="0"/>
    <w:hidden w:val="0"/>
    <w:qFormat w:val="0"/>
    <w:pPr>
      <w:suppressAutoHyphens w:val="1"/>
      <w:spacing w:after="100" w:afterAutospacing="1" w:line="240" w:lineRule="auto"/>
      <w:ind w:leftChars="-1" w:rightChars="0" w:firstLineChars="-1"/>
      <w:jc w:val="left"/>
      <w:textDirection w:val="btLr"/>
      <w:textAlignment w:val="top"/>
      <w:outlineLvl w:val="4"/>
    </w:pPr>
    <w:rPr>
      <w:rFonts w:ascii="inherit" w:eastAsia="Times New Roman" w:hAnsi="inherit"/>
      <w:w w:val="100"/>
      <w:position w:val="-1"/>
      <w:sz w:val="20"/>
      <w:szCs w:val="20"/>
      <w:effect w:val="none"/>
      <w:vertAlign w:val="baseline"/>
      <w:cs w:val="0"/>
      <w:em w:val="none"/>
      <w:lang w:bidi="ar-SA" w:eastAsia="en-US" w:val="en-US"/>
    </w:rPr>
  </w:style>
  <w:style w:type="paragraph" w:styleId="Heading6">
    <w:name w:val="Heading 6"/>
    <w:basedOn w:val="Normal,mauts"/>
    <w:next w:val="Heading6"/>
    <w:autoRedefine w:val="0"/>
    <w:hidden w:val="0"/>
    <w:qFormat w:val="0"/>
    <w:pPr>
      <w:suppressAutoHyphens w:val="1"/>
      <w:spacing w:after="100" w:afterAutospacing="1" w:line="240" w:lineRule="auto"/>
      <w:ind w:leftChars="-1" w:rightChars="0" w:firstLineChars="-1"/>
      <w:jc w:val="left"/>
      <w:textDirection w:val="btLr"/>
      <w:textAlignment w:val="top"/>
      <w:outlineLvl w:val="5"/>
    </w:pPr>
    <w:rPr>
      <w:rFonts w:ascii="inherit" w:eastAsia="Times New Roman" w:hAnsi="inherit"/>
      <w:w w:val="100"/>
      <w:position w:val="-1"/>
      <w:sz w:val="15"/>
      <w:szCs w:val="15"/>
      <w:effect w:val="none"/>
      <w:vertAlign w:val="baseline"/>
      <w:cs w:val="0"/>
      <w:em w:val="none"/>
      <w:lang w:bidi="ar-SA" w:eastAsia="en-US" w:val="en-US"/>
    </w:rPr>
  </w:style>
  <w:style w:type="character" w:styleId="DefaultParagraphFont">
    <w:name w:val="Default Paragraph Font"/>
    <w:next w:val="DefaultParagraphFont"/>
    <w:autoRedefine w:val="0"/>
    <w:hidden w:val="0"/>
    <w:qFormat w:val="1"/>
    <w:rPr>
      <w:w w:val="100"/>
      <w:position w:val="-1"/>
      <w:effect w:val="none"/>
      <w:vertAlign w:val="baseline"/>
      <w:cs w:val="0"/>
      <w:em w:val="none"/>
      <w:lang/>
    </w:rPr>
  </w:style>
  <w:style w:type="table" w:styleId="TableNormal">
    <w:name w:val="Table Normal"/>
    <w:next w:val="TableNormal"/>
    <w:autoRedefine w:val="0"/>
    <w:hidden w:val="0"/>
    <w:qFormat w:val="1"/>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NoList">
    <w:name w:val="No List"/>
    <w:next w:val="NoList"/>
    <w:autoRedefine w:val="0"/>
    <w:hidden w:val="0"/>
    <w:qFormat w:val="1"/>
    <w:pPr>
      <w:suppressAutoHyphens w:val="1"/>
      <w:spacing w:line="1" w:lineRule="atLeast"/>
      <w:ind w:leftChars="-1" w:rightChars="0" w:firstLineChars="-1"/>
      <w:textDirection w:val="btLr"/>
      <w:textAlignment w:val="top"/>
      <w:outlineLvl w:val="0"/>
    </w:pPr>
  </w:style>
  <w:style w:type="paragraph" w:styleId="Header">
    <w:name w:val="Header"/>
    <w:basedOn w:val="Normal,mauts"/>
    <w:next w:val="Header"/>
    <w:autoRedefine w:val="0"/>
    <w:hidden w:val="0"/>
    <w:qFormat w:val="1"/>
    <w:pPr>
      <w:suppressAutoHyphens w:val="1"/>
      <w:spacing w:after="0" w:line="240" w:lineRule="auto"/>
      <w:ind w:leftChars="-1" w:rightChars="0" w:firstLineChars="-1"/>
      <w:jc w:val="both"/>
      <w:textDirection w:val="btLr"/>
      <w:textAlignment w:val="top"/>
      <w:outlineLvl w:val="0"/>
    </w:pPr>
    <w:rPr>
      <w:rFonts w:ascii="Times New Roman" w:hAnsi="Times New Roman"/>
      <w:w w:val="100"/>
      <w:position w:val="-1"/>
      <w:sz w:val="24"/>
      <w:szCs w:val="22"/>
      <w:effect w:val="none"/>
      <w:vertAlign w:val="baseline"/>
      <w:cs w:val="0"/>
      <w:em w:val="none"/>
      <w:lang w:bidi="ar-SA" w:eastAsia="en-US" w:val="en-US"/>
    </w:rPr>
  </w:style>
  <w:style w:type="character" w:styleId="HeaderChar">
    <w:name w:val="Header Char"/>
    <w:basedOn w:val="DefaultParagraphFont"/>
    <w:next w:val="HeaderChar"/>
    <w:autoRedefine w:val="0"/>
    <w:hidden w:val="0"/>
    <w:qFormat w:val="0"/>
    <w:rPr>
      <w:w w:val="100"/>
      <w:position w:val="-1"/>
      <w:effect w:val="none"/>
      <w:vertAlign w:val="baseline"/>
      <w:cs w:val="0"/>
      <w:em w:val="none"/>
      <w:lang/>
    </w:rPr>
  </w:style>
  <w:style w:type="paragraph" w:styleId="Footer">
    <w:name w:val="Footer"/>
    <w:basedOn w:val="Normal,mauts"/>
    <w:next w:val="Footer"/>
    <w:autoRedefine w:val="0"/>
    <w:hidden w:val="0"/>
    <w:qFormat w:val="1"/>
    <w:pPr>
      <w:suppressAutoHyphens w:val="1"/>
      <w:spacing w:after="0" w:line="240" w:lineRule="auto"/>
      <w:ind w:leftChars="-1" w:rightChars="0" w:firstLineChars="-1"/>
      <w:jc w:val="both"/>
      <w:textDirection w:val="btLr"/>
      <w:textAlignment w:val="top"/>
      <w:outlineLvl w:val="0"/>
    </w:pPr>
    <w:rPr>
      <w:rFonts w:ascii="Times New Roman" w:hAnsi="Times New Roman"/>
      <w:w w:val="100"/>
      <w:position w:val="-1"/>
      <w:sz w:val="24"/>
      <w:szCs w:val="22"/>
      <w:effect w:val="none"/>
      <w:vertAlign w:val="baseline"/>
      <w:cs w:val="0"/>
      <w:em w:val="none"/>
      <w:lang w:bidi="ar-SA" w:eastAsia="en-US" w:val="en-US"/>
    </w:rPr>
  </w:style>
  <w:style w:type="character" w:styleId="FooterChar">
    <w:name w:val="Footer Char"/>
    <w:basedOn w:val="DefaultParagraphFont"/>
    <w:next w:val="FooterChar"/>
    <w:autoRedefine w:val="0"/>
    <w:hidden w:val="0"/>
    <w:qFormat w:val="0"/>
    <w:rPr>
      <w:w w:val="100"/>
      <w:position w:val="-1"/>
      <w:effect w:val="none"/>
      <w:vertAlign w:val="baseline"/>
      <w:cs w:val="0"/>
      <w:em w:val="none"/>
      <w:lang/>
    </w:rPr>
  </w:style>
  <w:style w:type="character" w:styleId="Hyperlink">
    <w:name w:val="Hyperlink"/>
    <w:next w:val="Hyperlink"/>
    <w:autoRedefine w:val="0"/>
    <w:hidden w:val="0"/>
    <w:qFormat w:val="1"/>
    <w:rPr>
      <w:color w:val="0000ff"/>
      <w:w w:val="100"/>
      <w:position w:val="-1"/>
      <w:u w:val="single"/>
      <w:effect w:val="none"/>
      <w:vertAlign w:val="baseline"/>
      <w:cs w:val="0"/>
      <w:em w:val="none"/>
      <w:lang/>
    </w:rPr>
  </w:style>
  <w:style w:type="paragraph" w:styleId="BalloonText">
    <w:name w:val="Balloon Text"/>
    <w:basedOn w:val="Normal,mauts"/>
    <w:next w:val="BalloonText"/>
    <w:autoRedefine w:val="0"/>
    <w:hidden w:val="0"/>
    <w:qFormat w:val="1"/>
    <w:pPr>
      <w:suppressAutoHyphens w:val="1"/>
      <w:spacing w:after="0" w:line="240" w:lineRule="auto"/>
      <w:ind w:leftChars="-1" w:rightChars="0" w:firstLineChars="-1"/>
      <w:jc w:val="both"/>
      <w:textDirection w:val="btLr"/>
      <w:textAlignment w:val="top"/>
      <w:outlineLvl w:val="0"/>
    </w:pPr>
    <w:rPr>
      <w:rFonts w:ascii="Tahoma" w:hAnsi="Tahoma"/>
      <w:w w:val="100"/>
      <w:position w:val="-1"/>
      <w:sz w:val="16"/>
      <w:szCs w:val="16"/>
      <w:effect w:val="none"/>
      <w:vertAlign w:val="baseline"/>
      <w:cs w:val="0"/>
      <w:em w:val="none"/>
      <w:lang w:bidi="ar-SA" w:eastAsia="und" w:val="und"/>
    </w:rPr>
  </w:style>
  <w:style w:type="character" w:styleId="BalloonTextChar">
    <w:name w:val="Balloon Text Char"/>
    <w:next w:val="BalloonTextChar"/>
    <w:autoRedefine w:val="0"/>
    <w:hidden w:val="0"/>
    <w:qFormat w:val="0"/>
    <w:rPr>
      <w:rFonts w:ascii="Tahoma" w:cs="Tahoma" w:hAnsi="Tahoma"/>
      <w:w w:val="100"/>
      <w:position w:val="-1"/>
      <w:sz w:val="16"/>
      <w:szCs w:val="16"/>
      <w:effect w:val="none"/>
      <w:vertAlign w:val="baseline"/>
      <w:cs w:val="0"/>
      <w:em w:val="none"/>
      <w:lang/>
    </w:rPr>
  </w:style>
  <w:style w:type="table" w:styleId="TableGrid">
    <w:name w:val="Table Grid"/>
    <w:basedOn w:val="TableNormal"/>
    <w:next w:val="TableGrid"/>
    <w:autoRedefine w:val="0"/>
    <w:hidden w:val="0"/>
    <w:qFormat w:val="0"/>
    <w:pPr>
      <w:suppressAutoHyphens w:val="1"/>
      <w:spacing w:after="0" w:line="240" w:lineRule="auto"/>
      <w:ind w:leftChars="-1" w:rightChars="0" w:firstLineChars="-1"/>
      <w:textDirection w:val="btLr"/>
      <w:textAlignment w:val="top"/>
      <w:outlineLvl w:val="0"/>
    </w:pPr>
    <w:rPr>
      <w:w w:val="100"/>
      <w:position w:val="-1"/>
      <w:effect w:val="none"/>
      <w:vertAlign w:val="baseline"/>
      <w:cs w:val="0"/>
      <w:em w:val="none"/>
      <w:lang/>
    </w:rPr>
    <w:tblPr>
      <w:tblStyle w:val="TableGrid"/>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MTDisplayEquation">
    <w:name w:val="MTDisplayEquation"/>
    <w:basedOn w:val="Normal,mauts"/>
    <w:next w:val="Normal,mauts"/>
    <w:autoRedefine w:val="0"/>
    <w:hidden w:val="0"/>
    <w:qFormat w:val="0"/>
    <w:pPr>
      <w:suppressAutoHyphens w:val="1"/>
      <w:spacing w:after="40" w:before="40" w:line="288" w:lineRule="auto"/>
      <w:ind w:leftChars="-1" w:rightChars="0" w:firstLineChars="-1"/>
      <w:jc w:val="both"/>
      <w:textDirection w:val="btLr"/>
      <w:textAlignment w:val="top"/>
      <w:outlineLvl w:val="0"/>
    </w:pPr>
    <w:rPr>
      <w:rFonts w:ascii="Times New Roman" w:hAnsi="Times New Roman"/>
      <w:w w:val="100"/>
      <w:position w:val="-1"/>
      <w:sz w:val="24"/>
      <w:szCs w:val="24"/>
      <w:effect w:val="none"/>
      <w:vertAlign w:val="baseline"/>
      <w:cs w:val="0"/>
      <w:em w:val="none"/>
      <w:lang w:bidi="ar-SA" w:eastAsia="und" w:val="und"/>
    </w:rPr>
  </w:style>
  <w:style w:type="character" w:styleId="MTDisplayEquationChar">
    <w:name w:val="MTDisplayEquation Char"/>
    <w:next w:val="MTDisplayEquationChar"/>
    <w:autoRedefine w:val="0"/>
    <w:hidden w:val="0"/>
    <w:qFormat w:val="0"/>
    <w:rPr>
      <w:rFonts w:ascii="Times New Roman" w:cs="Times New Roman" w:hAnsi="Times New Roman"/>
      <w:w w:val="100"/>
      <w:position w:val="-1"/>
      <w:sz w:val="24"/>
      <w:szCs w:val="24"/>
      <w:effect w:val="none"/>
      <w:vertAlign w:val="baseline"/>
      <w:cs w:val="0"/>
      <w:em w:val="none"/>
      <w:lang/>
    </w:rPr>
  </w:style>
  <w:style w:type="paragraph" w:styleId="Default">
    <w:name w:val="Default"/>
    <w:next w:val="Default"/>
    <w:autoRedefine w:val="0"/>
    <w:hidden w:val="0"/>
    <w:qFormat w:val="0"/>
    <w:pPr>
      <w:suppressAutoHyphens w:val="1"/>
      <w:autoSpaceDE w:val="0"/>
      <w:autoSpaceDN w:val="0"/>
      <w:adjustRightInd w:val="0"/>
      <w:spacing w:line="1" w:lineRule="atLeast"/>
      <w:ind w:leftChars="-1" w:rightChars="0" w:firstLineChars="-1"/>
      <w:textDirection w:val="btLr"/>
      <w:textAlignment w:val="top"/>
      <w:outlineLvl w:val="0"/>
    </w:pPr>
    <w:rPr>
      <w:rFonts w:ascii="Times New Roman" w:hAnsi="Times New Roman"/>
      <w:color w:val="000000"/>
      <w:w w:val="100"/>
      <w:position w:val="-1"/>
      <w:sz w:val="24"/>
      <w:szCs w:val="24"/>
      <w:effect w:val="none"/>
      <w:vertAlign w:val="baseline"/>
      <w:cs w:val="0"/>
      <w:em w:val="none"/>
      <w:lang w:bidi="ar-SA" w:eastAsia="en-US" w:val="en-US"/>
    </w:rPr>
  </w:style>
  <w:style w:type="character" w:styleId="Heading1Char">
    <w:name w:val="Heading 1 Char"/>
    <w:next w:val="Heading1Char"/>
    <w:autoRedefine w:val="0"/>
    <w:hidden w:val="0"/>
    <w:qFormat w:val="0"/>
    <w:rPr>
      <w:rFonts w:ascii="inherit" w:eastAsia="Times New Roman" w:hAnsi="inherit"/>
      <w:w w:val="100"/>
      <w:kern w:val="36"/>
      <w:position w:val="-1"/>
      <w:sz w:val="48"/>
      <w:szCs w:val="48"/>
      <w:effect w:val="none"/>
      <w:vertAlign w:val="baseline"/>
      <w:cs w:val="0"/>
      <w:em w:val="none"/>
      <w:lang/>
    </w:rPr>
  </w:style>
  <w:style w:type="character" w:styleId="Heading2Char">
    <w:name w:val="Heading 2 Char"/>
    <w:next w:val="Heading2Char"/>
    <w:autoRedefine w:val="0"/>
    <w:hidden w:val="0"/>
    <w:qFormat w:val="0"/>
    <w:rPr>
      <w:rFonts w:ascii="inherit" w:eastAsia="Times New Roman" w:hAnsi="inherit"/>
      <w:w w:val="100"/>
      <w:position w:val="-1"/>
      <w:sz w:val="36"/>
      <w:szCs w:val="36"/>
      <w:effect w:val="none"/>
      <w:vertAlign w:val="baseline"/>
      <w:cs w:val="0"/>
      <w:em w:val="none"/>
      <w:lang/>
    </w:rPr>
  </w:style>
  <w:style w:type="character" w:styleId="Heading3Char">
    <w:name w:val="Heading 3 Char"/>
    <w:next w:val="Heading3Char"/>
    <w:autoRedefine w:val="0"/>
    <w:hidden w:val="0"/>
    <w:qFormat w:val="0"/>
    <w:rPr>
      <w:rFonts w:ascii="inherit" w:eastAsia="Times New Roman" w:hAnsi="inherit"/>
      <w:w w:val="100"/>
      <w:position w:val="-1"/>
      <w:sz w:val="27"/>
      <w:szCs w:val="27"/>
      <w:effect w:val="none"/>
      <w:vertAlign w:val="baseline"/>
      <w:cs w:val="0"/>
      <w:em w:val="none"/>
      <w:lang/>
    </w:rPr>
  </w:style>
  <w:style w:type="character" w:styleId="Heading4Char">
    <w:name w:val="Heading 4 Char"/>
    <w:next w:val="Heading4Char"/>
    <w:autoRedefine w:val="0"/>
    <w:hidden w:val="0"/>
    <w:qFormat w:val="0"/>
    <w:rPr>
      <w:rFonts w:ascii="inherit" w:eastAsia="Times New Roman" w:hAnsi="inherit"/>
      <w:w w:val="100"/>
      <w:position w:val="-1"/>
      <w:sz w:val="24"/>
      <w:szCs w:val="24"/>
      <w:effect w:val="none"/>
      <w:vertAlign w:val="baseline"/>
      <w:cs w:val="0"/>
      <w:em w:val="none"/>
      <w:lang/>
    </w:rPr>
  </w:style>
  <w:style w:type="character" w:styleId="Heading5Char">
    <w:name w:val="Heading 5 Char"/>
    <w:next w:val="Heading5Char"/>
    <w:autoRedefine w:val="0"/>
    <w:hidden w:val="0"/>
    <w:qFormat w:val="0"/>
    <w:rPr>
      <w:rFonts w:ascii="inherit" w:eastAsia="Times New Roman" w:hAnsi="inherit"/>
      <w:w w:val="100"/>
      <w:position w:val="-1"/>
      <w:effect w:val="none"/>
      <w:vertAlign w:val="baseline"/>
      <w:cs w:val="0"/>
      <w:em w:val="none"/>
      <w:lang/>
    </w:rPr>
  </w:style>
  <w:style w:type="character" w:styleId="Heading6Char">
    <w:name w:val="Heading 6 Char"/>
    <w:next w:val="Heading6Char"/>
    <w:autoRedefine w:val="0"/>
    <w:hidden w:val="0"/>
    <w:qFormat w:val="0"/>
    <w:rPr>
      <w:rFonts w:ascii="inherit" w:eastAsia="Times New Roman" w:hAnsi="inherit"/>
      <w:w w:val="100"/>
      <w:position w:val="-1"/>
      <w:sz w:val="15"/>
      <w:szCs w:val="15"/>
      <w:effect w:val="none"/>
      <w:vertAlign w:val="baseline"/>
      <w:cs w:val="0"/>
      <w:em w:val="none"/>
      <w:lang/>
    </w:rPr>
  </w:style>
  <w:style w:type="character" w:styleId="FollowedHyperlink">
    <w:name w:val="FollowedHyperlink"/>
    <w:next w:val="FollowedHyperlink"/>
    <w:autoRedefine w:val="0"/>
    <w:hidden w:val="0"/>
    <w:qFormat w:val="1"/>
    <w:rPr>
      <w:color w:val="1786be"/>
      <w:w w:val="100"/>
      <w:position w:val="-1"/>
      <w:sz w:val="20"/>
      <w:szCs w:val="20"/>
      <w:u w:val="none"/>
      <w:effect w:val="none"/>
      <w:shd w:color="auto" w:fill="auto" w:val="clear"/>
      <w:vertAlign w:val="baseline"/>
      <w:cs w:val="0"/>
      <w:em w:val="none"/>
      <w:lang/>
    </w:rPr>
  </w:style>
  <w:style w:type="paragraph" w:styleId="HTMLAddress">
    <w:name w:val="HTML Address"/>
    <w:basedOn w:val="Normal,mauts"/>
    <w:next w:val="HTMLAddress"/>
    <w:autoRedefine w:val="0"/>
    <w:hidden w:val="0"/>
    <w:qFormat w:val="1"/>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character" w:styleId="HTMLAddressChar">
    <w:name w:val="HTML Address Char"/>
    <w:next w:val="HTMLAddressChar"/>
    <w:autoRedefine w:val="0"/>
    <w:hidden w:val="0"/>
    <w:qFormat w:val="0"/>
    <w:rPr>
      <w:rFonts w:ascii="Times New Roman" w:eastAsia="Times New Roman" w:hAnsi="Times New Roman"/>
      <w:w w:val="100"/>
      <w:position w:val="-1"/>
      <w:sz w:val="24"/>
      <w:szCs w:val="24"/>
      <w:effect w:val="none"/>
      <w:vertAlign w:val="baseline"/>
      <w:cs w:val="0"/>
      <w:em w:val="none"/>
      <w:lang/>
    </w:rPr>
  </w:style>
  <w:style w:type="character" w:styleId="HTMLCode">
    <w:name w:val="HTML Code"/>
    <w:next w:val="HTMLCode"/>
    <w:autoRedefine w:val="0"/>
    <w:hidden w:val="0"/>
    <w:qFormat w:val="1"/>
    <w:rPr>
      <w:rFonts w:ascii="Consolas" w:cs="Courier New" w:eastAsia="Times New Roman" w:hAnsi="Consolas" w:hint="default"/>
      <w:color w:val="e83e8c"/>
      <w:w w:val="100"/>
      <w:position w:val="-1"/>
      <w:sz w:val="21"/>
      <w:szCs w:val="21"/>
      <w:effect w:val="none"/>
      <w:vertAlign w:val="baseline"/>
      <w:cs w:val="0"/>
      <w:em w:val="none"/>
      <w:lang/>
    </w:rPr>
  </w:style>
  <w:style w:type="character" w:styleId="HTMLDefinition">
    <w:name w:val="HTML Definition"/>
    <w:next w:val="HTMLDefinition"/>
    <w:autoRedefine w:val="0"/>
    <w:hidden w:val="0"/>
    <w:qFormat w:val="1"/>
    <w:rPr>
      <w:i w:val="1"/>
      <w:iCs w:val="1"/>
      <w:w w:val="100"/>
      <w:position w:val="-1"/>
      <w:effect w:val="none"/>
      <w:vertAlign w:val="baseline"/>
      <w:cs w:val="0"/>
      <w:em w:val="none"/>
      <w:lang/>
    </w:rPr>
  </w:style>
  <w:style w:type="character" w:styleId="HTMLKeyboard">
    <w:name w:val="HTML Keyboard"/>
    <w:next w:val="HTMLKeyboard"/>
    <w:autoRedefine w:val="0"/>
    <w:hidden w:val="0"/>
    <w:qFormat w:val="1"/>
    <w:rPr>
      <w:rFonts w:ascii="Consolas" w:cs="Courier New" w:eastAsia="Times New Roman" w:hAnsi="Consolas" w:hint="default"/>
      <w:color w:val="ffffff"/>
      <w:w w:val="100"/>
      <w:position w:val="-1"/>
      <w:sz w:val="21"/>
      <w:szCs w:val="21"/>
      <w:effect w:val="none"/>
      <w:shd w:color="auto" w:fill="212529" w:val="clear"/>
      <w:vertAlign w:val="baseline"/>
      <w:cs w:val="0"/>
      <w:em w:val="none"/>
      <w:lang/>
    </w:rPr>
  </w:style>
  <w:style w:type="paragraph" w:styleId="HTMLPreformatted">
    <w:name w:val="HTML Preformatted"/>
    <w:basedOn w:val="Normal,mauts"/>
    <w:next w:val="HTMLPreformatted"/>
    <w:autoRedefine w:val="0"/>
    <w:hidden w:val="0"/>
    <w:qFormat w:val="1"/>
    <w:pPr>
      <w:tabs>
        <w:tab w:val="left" w:leader="none" w:pos="916"/>
        <w:tab w:val="left" w:leader="none" w:pos="1832"/>
        <w:tab w:val="left" w:leader="none" w:pos="2748"/>
        <w:tab w:val="left" w:leader="none" w:pos="3664"/>
        <w:tab w:val="left" w:leader="none" w:pos="4580"/>
        <w:tab w:val="left" w:leader="none" w:pos="5496"/>
        <w:tab w:val="left" w:leader="none" w:pos="6412"/>
        <w:tab w:val="left" w:leader="none" w:pos="7328"/>
        <w:tab w:val="left" w:leader="none" w:pos="8244"/>
        <w:tab w:val="left" w:leader="none" w:pos="9160"/>
        <w:tab w:val="left" w:leader="none" w:pos="10076"/>
        <w:tab w:val="left" w:leader="none" w:pos="10992"/>
        <w:tab w:val="left" w:leader="none" w:pos="11908"/>
        <w:tab w:val="left" w:leader="none" w:pos="12824"/>
        <w:tab w:val="left" w:leader="none" w:pos="13740"/>
        <w:tab w:val="left" w:leader="none" w:pos="14656"/>
      </w:tabs>
      <w:suppressAutoHyphens w:val="1"/>
      <w:spacing w:line="240" w:lineRule="auto"/>
      <w:ind w:leftChars="-1" w:rightChars="0" w:firstLineChars="-1"/>
      <w:jc w:val="left"/>
      <w:textDirection w:val="btLr"/>
      <w:textAlignment w:val="top"/>
      <w:outlineLvl w:val="0"/>
    </w:pPr>
    <w:rPr>
      <w:rFonts w:ascii="Consolas" w:cs="Courier New" w:eastAsia="Times New Roman" w:hAnsi="Consolas"/>
      <w:color w:val="212529"/>
      <w:w w:val="100"/>
      <w:position w:val="-1"/>
      <w:sz w:val="21"/>
      <w:szCs w:val="21"/>
      <w:effect w:val="none"/>
      <w:vertAlign w:val="baseline"/>
      <w:cs w:val="0"/>
      <w:em w:val="none"/>
      <w:lang w:bidi="ar-SA" w:eastAsia="en-US" w:val="en-US"/>
    </w:rPr>
  </w:style>
  <w:style w:type="character" w:styleId="HTMLPreformattedChar">
    <w:name w:val="HTML Preformatted Char"/>
    <w:next w:val="HTMLPreformattedChar"/>
    <w:autoRedefine w:val="0"/>
    <w:hidden w:val="0"/>
    <w:qFormat w:val="0"/>
    <w:rPr>
      <w:rFonts w:ascii="Consolas" w:cs="Courier New" w:eastAsia="Times New Roman" w:hAnsi="Consolas"/>
      <w:color w:val="212529"/>
      <w:w w:val="100"/>
      <w:position w:val="-1"/>
      <w:sz w:val="21"/>
      <w:szCs w:val="21"/>
      <w:effect w:val="none"/>
      <w:vertAlign w:val="baseline"/>
      <w:cs w:val="0"/>
      <w:em w:val="none"/>
      <w:lang/>
    </w:rPr>
  </w:style>
  <w:style w:type="character" w:styleId="HTMLSample">
    <w:name w:val="HTML Sample"/>
    <w:next w:val="HTMLSample"/>
    <w:autoRedefine w:val="0"/>
    <w:hidden w:val="0"/>
    <w:qFormat w:val="1"/>
    <w:rPr>
      <w:rFonts w:ascii="Consolas" w:cs="Courier New" w:eastAsia="Times New Roman" w:hAnsi="Consolas" w:hint="default"/>
      <w:w w:val="100"/>
      <w:position w:val="-1"/>
      <w:sz w:val="24"/>
      <w:szCs w:val="24"/>
      <w:effect w:val="none"/>
      <w:vertAlign w:val="baseline"/>
      <w:cs w:val="0"/>
      <w:em w:val="none"/>
      <w:lang/>
    </w:rPr>
  </w:style>
  <w:style w:type="character" w:styleId="Strong">
    <w:name w:val="Strong"/>
    <w:next w:val="Strong"/>
    <w:autoRedefine w:val="0"/>
    <w:hidden w:val="0"/>
    <w:qFormat w:val="0"/>
    <w:rPr>
      <w:b w:val="1"/>
      <w:bCs w:val="1"/>
      <w:w w:val="100"/>
      <w:position w:val="-1"/>
      <w:effect w:val="none"/>
      <w:vertAlign w:val="baseline"/>
      <w:cs w:val="0"/>
      <w:em w:val="none"/>
      <w:lang/>
    </w:rPr>
  </w:style>
  <w:style w:type="paragraph" w:styleId="msonormal">
    <w:name w:val="msonormal"/>
    <w:basedOn w:val="Normal,mauts"/>
    <w:next w:val="msonormal"/>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ormal(Web)">
    <w:name w:val="Normal (Web)"/>
    <w:basedOn w:val="Normal,mauts"/>
    <w:next w:val="Normal(Web)"/>
    <w:autoRedefine w:val="0"/>
    <w:hidden w:val="0"/>
    <w:qFormat w:val="1"/>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eset">
    <w:name w:val="jw-reset"/>
    <w:basedOn w:val="Normal,mauts"/>
    <w:next w:val="jw-reset"/>
    <w:autoRedefine w:val="0"/>
    <w:hidden w:val="0"/>
    <w:qFormat w:val="0"/>
    <w:pPr>
      <w:suppressAutoHyphens w:val="1"/>
      <w:spacing w:line="240" w:lineRule="atLeast"/>
      <w:ind w:leftChars="-1" w:rightChars="0" w:firstLineChars="-1"/>
      <w:jc w:val="left"/>
      <w:textDirection w:val="btLr"/>
      <w:textAlignment w:val="baseline"/>
      <w:outlineLvl w:val="0"/>
    </w:pPr>
    <w:rPr>
      <w:rFonts w:ascii="Arial" w:cs="Arial" w:eastAsia="Times New Roman" w:hAnsi="Arial"/>
      <w:w w:val="100"/>
      <w:position w:val="-1"/>
      <w:sz w:val="24"/>
      <w:szCs w:val="24"/>
      <w:effect w:val="none"/>
      <w:vertAlign w:val="baseline"/>
      <w:cs w:val="0"/>
      <w:em w:val="none"/>
      <w:lang w:bidi="ar-SA" w:eastAsia="en-US" w:val="en-US"/>
    </w:rPr>
  </w:style>
  <w:style w:type="paragraph" w:styleId="jwplayer">
    <w:name w:val="jwplayer"/>
    <w:basedOn w:val="Normal,mauts"/>
    <w:next w:val="jwplayer"/>
    <w:autoRedefine w:val="0"/>
    <w:hidden w:val="0"/>
    <w:qFormat w:val="0"/>
    <w:pPr>
      <w:shd w:color="auto" w:fill="00000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Arial" w:cs="Arial" w:eastAsia="Times New Roman" w:hAnsi="Arial"/>
      <w:w w:val="100"/>
      <w:position w:val="-1"/>
      <w:sz w:val="24"/>
      <w:szCs w:val="24"/>
      <w:effect w:val="none"/>
      <w:vertAlign w:val="baseline"/>
      <w:cs w:val="0"/>
      <w:em w:val="none"/>
      <w:lang w:bidi="ar-SA" w:eastAsia="en-US" w:val="en-US"/>
    </w:rPr>
  </w:style>
  <w:style w:type="paragraph" w:styleId="jw-media">
    <w:name w:val="jw-media"/>
    <w:basedOn w:val="Normal,mauts"/>
    <w:next w:val="jw-media"/>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
    <w:name w:val="jw-preview"/>
    <w:basedOn w:val="Normal,mauts"/>
    <w:next w:val="jw-preview"/>
    <w:autoRedefine w:val="0"/>
    <w:hidden w:val="0"/>
    <w:qFormat w:val="0"/>
    <w:pPr>
      <w:shd w:color="auto" w:fill="00000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s">
    <w:name w:val="jw-overlays"/>
    <w:basedOn w:val="Normal,mauts"/>
    <w:next w:val="jw-overlay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s">
    <w:name w:val="jw-controls"/>
    <w:basedOn w:val="Normal,mauts"/>
    <w:next w:val="jw-control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
    <w:name w:val="jw-text"/>
    <w:basedOn w:val="Normal,mauts"/>
    <w:next w:val="jw-text"/>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cast-screen">
    <w:name w:val="jw-cast-screen"/>
    <w:basedOn w:val="Normal,mauts"/>
    <w:next w:val="jw-cast-scree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nstream">
    <w:name w:val="jw-instream"/>
    <w:basedOn w:val="Normal,mauts"/>
    <w:next w:val="jw-instrea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lick">
    <w:name w:val="jw-click"/>
    <w:basedOn w:val="Normal,mauts"/>
    <w:next w:val="jw-cli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display-icon-container">
    <w:name w:val="jw-display-icon-container"/>
    <w:basedOn w:val="Normal,mauts"/>
    <w:next w:val="jw-display-icon-container"/>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
    <w:name w:val="jw-icon"/>
    <w:basedOn w:val="Normal,mauts"/>
    <w:next w:val="jw-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jw-icons" w:eastAsia="Times New Roman" w:hAnsi="jw-icons"/>
      <w:w w:val="100"/>
      <w:position w:val="-1"/>
      <w:sz w:val="24"/>
      <w:szCs w:val="24"/>
      <w:effect w:val="none"/>
      <w:vertAlign w:val="baseline"/>
      <w:cs w:val="0"/>
      <w:em w:val="none"/>
      <w:lang w:bidi="ar-SA" w:eastAsia="en-US" w:val="en-US"/>
    </w:rPr>
  </w:style>
  <w:style w:type="paragraph" w:styleId="jw-controlbar">
    <w:name w:val="jw-controlbar"/>
    <w:basedOn w:val="Normal,mauts"/>
    <w:next w:val="jw-controlba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ckground-color">
    <w:name w:val="jw-background-color"/>
    <w:basedOn w:val="Normal,mauts"/>
    <w:next w:val="jw-background-color"/>
    <w:autoRedefine w:val="0"/>
    <w:hidden w:val="0"/>
    <w:qFormat w:val="0"/>
    <w:pPr>
      <w:shd w:color="auto" w:fill="41404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center-group">
    <w:name w:val="jw-controlbar-center-group"/>
    <w:basedOn w:val="Normal,mauts"/>
    <w:next w:val="jw-controlbar-center-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left-group">
    <w:name w:val="jw-controlbar-left-group"/>
    <w:basedOn w:val="Normal,mauts"/>
    <w:next w:val="jw-controlbar-left-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right-group">
    <w:name w:val="jw-controlbar-right-group"/>
    <w:basedOn w:val="Normal,mauts"/>
    <w:next w:val="jw-controlbar-right-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inline">
    <w:name w:val="jw-icon-inline"/>
    <w:basedOn w:val="Normal,mauts"/>
    <w:next w:val="jw-icon-inline"/>
    <w:autoRedefine w:val="0"/>
    <w:hidden w:val="0"/>
    <w:qFormat w:val="0"/>
    <w:pPr>
      <w:suppressAutoHyphens w:val="1"/>
      <w:spacing w:after="100" w:afterAutospacing="1" w:before="100" w:beforeAutospacing="1" w:line="480" w:lineRule="atLeast"/>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tooltip">
    <w:name w:val="jw-icon-tooltip"/>
    <w:basedOn w:val="Normal,mauts"/>
    <w:next w:val="jw-icon-tooltip"/>
    <w:autoRedefine w:val="0"/>
    <w:hidden w:val="0"/>
    <w:qFormat w:val="0"/>
    <w:pPr>
      <w:suppressAutoHyphens w:val="1"/>
      <w:spacing w:after="100" w:afterAutospacing="1" w:before="100" w:beforeAutospacing="1" w:line="480" w:lineRule="atLeast"/>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horizontal">
    <w:name w:val="jw-slider-horizontal"/>
    <w:basedOn w:val="Normal,mauts"/>
    <w:next w:val="jw-slider-horizontal"/>
    <w:autoRedefine w:val="0"/>
    <w:hidden w:val="0"/>
    <w:qFormat w:val="0"/>
    <w:pPr>
      <w:suppressAutoHyphens w:val="1"/>
      <w:spacing w:after="100" w:afterAutospacing="1" w:before="100" w:beforeAutospacing="1" w:line="480" w:lineRule="atLeast"/>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elapsed">
    <w:name w:val="jw-text-elapsed"/>
    <w:basedOn w:val="Normal,mauts"/>
    <w:next w:val="jw-text-elapsed"/>
    <w:autoRedefine w:val="0"/>
    <w:hidden w:val="0"/>
    <w:qFormat w:val="0"/>
    <w:pPr>
      <w:suppressAutoHyphens w:val="1"/>
      <w:spacing w:after="100" w:afterAutospacing="1" w:before="100" w:beforeAutospacing="1" w:line="480" w:lineRule="atLeast"/>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
    <w:name w:val="jw-text-duration"/>
    <w:basedOn w:val="Normal,mauts"/>
    <w:next w:val="jw-text-duration"/>
    <w:autoRedefine w:val="0"/>
    <w:hidden w:val="0"/>
    <w:qFormat w:val="0"/>
    <w:pPr>
      <w:suppressAutoHyphens w:val="1"/>
      <w:spacing w:after="100" w:afterAutospacing="1" w:before="100" w:beforeAutospacing="1" w:line="480" w:lineRule="atLeast"/>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volume">
    <w:name w:val="jw-icon-volume"/>
    <w:basedOn w:val="Normal,mauts"/>
    <w:next w:val="jw-icon-volu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ime-tip">
    <w:name w:val="jw-time-tip"/>
    <w:basedOn w:val="Normal,mauts"/>
    <w:next w:val="jw-time-tip"/>
    <w:autoRedefine w:val="0"/>
    <w:hidden w:val="0"/>
    <w:qFormat w:val="0"/>
    <w:pPr>
      <w:pBdr>
        <w:top w:color="000000" w:space="0" w:sz="24" w:val="single"/>
        <w:left w:color="000000" w:space="0" w:sz="24" w:val="single"/>
        <w:bottom w:color="000000" w:space="0" w:sz="24" w:val="single"/>
        <w:right w:color="000000" w:space="0" w:sz="24"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icon-cast">
    <w:name w:val="jw-icon-cast"/>
    <w:basedOn w:val="Normal,mauts"/>
    <w:next w:val="jw-icon-ca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ock">
    <w:name w:val="jw-dock"/>
    <w:basedOn w:val="Normal,mauts"/>
    <w:next w:val="jw-dock"/>
    <w:autoRedefine w:val="0"/>
    <w:hidden w:val="0"/>
    <w:qFormat w:val="0"/>
    <w:pPr>
      <w:suppressAutoHyphens w:val="1"/>
      <w:spacing w:after="180" w:before="180" w:line="240" w:lineRule="auto"/>
      <w:ind w:left="180" w:right="18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dock-button">
    <w:name w:val="jw-dock-button"/>
    <w:basedOn w:val="Normal,mauts"/>
    <w:next w:val="jw-dock-button"/>
    <w:autoRedefine w:val="0"/>
    <w:hidden w:val="0"/>
    <w:qFormat w:val="0"/>
    <w:pP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dock-image">
    <w:name w:val="jw-dock-image"/>
    <w:basedOn w:val="Normal,mauts"/>
    <w:next w:val="jw-dock-ima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itle">
    <w:name w:val="jw-title"/>
    <w:basedOn w:val="Normal,mauts"/>
    <w:next w:val="jw-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1"/>
      <w:szCs w:val="21"/>
      <w:effect w:val="none"/>
      <w:vertAlign w:val="baseline"/>
      <w:cs w:val="0"/>
      <w:em w:val="none"/>
      <w:lang w:bidi="ar-SA" w:eastAsia="en-US" w:val="en-US"/>
    </w:rPr>
  </w:style>
  <w:style w:type="paragraph" w:styleId="jw-title-primary">
    <w:name w:val="jw-title-primary"/>
    <w:basedOn w:val="Normal,mauts"/>
    <w:next w:val="jw-title-primar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jw-title-secondary">
    <w:name w:val="jw-title-secondary"/>
    <w:basedOn w:val="Normal,mauts"/>
    <w:next w:val="jw-title-secondary"/>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slider-container">
    <w:name w:val="jw-slider-container"/>
    <w:basedOn w:val="Normal,mauts"/>
    <w:next w:val="jw-slider-contai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
    <w:name w:val="jw-progress"/>
    <w:basedOn w:val="Normal,mauts"/>
    <w:next w:val="jw-progress"/>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
    <w:name w:val="jw-rail"/>
    <w:basedOn w:val="Normal,mauts"/>
    <w:next w:val="jw-rail"/>
    <w:autoRedefine w:val="0"/>
    <w:hidden w:val="0"/>
    <w:qFormat w:val="0"/>
    <w:pPr>
      <w:shd w:color="auto" w:fill="aaaaa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
    <w:name w:val="jw-buffer"/>
    <w:basedOn w:val="Normal,mauts"/>
    <w:next w:val="jw-buffer"/>
    <w:autoRedefine w:val="0"/>
    <w:hidden w:val="0"/>
    <w:qFormat w:val="0"/>
    <w:pPr>
      <w:shd w:color="auto" w:fill="20202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
    <w:name w:val="jw-cue"/>
    <w:basedOn w:val="Normal,mauts"/>
    <w:next w:val="jw-cue"/>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
    <w:name w:val="jw-knob"/>
    <w:basedOn w:val="Normal,mauts"/>
    <w:next w:val="jw-knob"/>
    <w:autoRedefine w:val="0"/>
    <w:hidden w:val="0"/>
    <w:qFormat w:val="0"/>
    <w:pPr>
      <w:shd w:color="auto" w:fill="aaaaa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vertical">
    <w:name w:val="jw-slider-vertical"/>
    <w:basedOn w:val="Normal,mauts"/>
    <w:next w:val="jw-slider-vertic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time">
    <w:name w:val="jw-slider-time"/>
    <w:basedOn w:val="Normal,mauts"/>
    <w:next w:val="jw-slider-ti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ptions">
    <w:name w:val="jw-captions"/>
    <w:basedOn w:val="Normal,mauts"/>
    <w:next w:val="jw-captions"/>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window">
    <w:name w:val="jw-captions-window"/>
    <w:basedOn w:val="Normal,mauts"/>
    <w:next w:val="jw-captions-wind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text">
    <w:name w:val="jw-captions-text"/>
    <w:basedOn w:val="Normal,mauts"/>
    <w:next w:val="jw-captions-text"/>
    <w:autoRedefine w:val="0"/>
    <w:hidden w:val="0"/>
    <w:qFormat w:val="0"/>
    <w:pPr>
      <w:shd w:color="auto" w:fill="000000" w:val="clear"/>
      <w:suppressAutoHyphens w:val="1"/>
      <w:spacing w:after="100" w:afterAutospacing="1" w:before="100" w:beforeAutospacing="1" w:line="312" w:lineRule="atLeast"/>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rightclick">
    <w:name w:val="jw-rightclick"/>
    <w:basedOn w:val="Normal,mauts"/>
    <w:next w:val="jw-rightcli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logo">
    <w:name w:val="jw-logo"/>
    <w:basedOn w:val="Normal,mauts"/>
    <w:next w:val="jw-log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watermark">
    <w:name w:val="jw-watermark"/>
    <w:basedOn w:val="Normal,mauts"/>
    <w:next w:val="jw-watermark"/>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eeeeee"/>
      <w:w w:val="100"/>
      <w:position w:val="-1"/>
      <w:sz w:val="336"/>
      <w:szCs w:val="336"/>
      <w:effect w:val="none"/>
      <w:vertAlign w:val="baseline"/>
      <w:cs w:val="0"/>
      <w:em w:val="none"/>
      <w:lang w:bidi="ar-SA" w:eastAsia="en-US" w:val="en-US"/>
    </w:rPr>
  </w:style>
  <w:style w:type="paragraph" w:styleId="jw-overlay-horizontal">
    <w:name w:val="jw-overlay-horizontal"/>
    <w:basedOn w:val="Normal,mauts"/>
    <w:next w:val="jw-overlay-horizont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volume-tip">
    <w:name w:val="jw-volume-tip"/>
    <w:basedOn w:val="Normal,mauts"/>
    <w:next w:val="jw-volume-tip"/>
    <w:autoRedefine w:val="0"/>
    <w:hidden w:val="0"/>
    <w:qFormat w:val="0"/>
    <w:pPr>
      <w:pBdr>
        <w:top w:color="000000" w:space="0" w:sz="6" w:val="single"/>
        <w:left w:color="000000" w:space="0" w:sz="6" w:val="single"/>
        <w:bottom w:color="000000" w:space="0" w:sz="6" w:val="single"/>
        <w:right w:color="000000"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menu">
    <w:name w:val="jw-menu"/>
    <w:basedOn w:val="Normal,mauts"/>
    <w:next w:val="jw-menu"/>
    <w:autoRedefine w:val="0"/>
    <w:hidden w:val="0"/>
    <w:qFormat w:val="0"/>
    <w:pPr>
      <w:pBdr>
        <w:top w:color="000000" w:space="0" w:sz="6" w:val="single"/>
        <w:left w:color="000000" w:space="0" w:sz="6" w:val="single"/>
        <w:bottom w:color="000000" w:space="0" w:sz="6" w:val="single"/>
        <w:right w:color="000000"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ooltip-title">
    <w:name w:val="jw-tooltip-title"/>
    <w:basedOn w:val="Normal,mauts"/>
    <w:next w:val="jw-tooltip-title"/>
    <w:autoRedefine w:val="0"/>
    <w:hidden w:val="0"/>
    <w:qFormat w:val="0"/>
    <w:pPr>
      <w:pBdr>
        <w:bottom w:color="444444"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st">
    <w:name w:val="jw-cast"/>
    <w:basedOn w:val="Normal,mauts"/>
    <w:next w:val="jw-ca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st-label">
    <w:name w:val="jw-cast-label"/>
    <w:basedOn w:val="Normal,mauts"/>
    <w:next w:val="jw-cast-label"/>
    <w:autoRedefine w:val="0"/>
    <w:hidden w:val="0"/>
    <w:qFormat w:val="0"/>
    <w:pPr>
      <w:suppressAutoHyphens w:val="1"/>
      <w:spacing w:after="1500"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st-name">
    <w:name w:val="jw-cast-name"/>
    <w:basedOn w:val="Normal,mauts"/>
    <w:next w:val="jw-cast-na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cccccc"/>
      <w:w w:val="100"/>
      <w:position w:val="-1"/>
      <w:sz w:val="24"/>
      <w:szCs w:val="24"/>
      <w:effect w:val="none"/>
      <w:vertAlign w:val="baseline"/>
      <w:cs w:val="0"/>
      <w:em w:val="none"/>
      <w:lang w:bidi="ar-SA" w:eastAsia="en-US" w:val="en-US"/>
    </w:rPr>
  </w:style>
  <w:style w:type="paragraph" w:styleId="jw-flag-audio-player">
    <w:name w:val="jw-flag-audio-player"/>
    <w:basedOn w:val="Normal,mauts"/>
    <w:next w:val="jw-flag-audio-play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mdiv">
    <w:name w:val="cmdiv"/>
    <w:basedOn w:val="Normal,mauts"/>
    <w:next w:val="cmdiv"/>
    <w:autoRedefine w:val="0"/>
    <w:hidden w:val="0"/>
    <w:qFormat w:val="0"/>
    <w:pPr>
      <w:pBdr>
        <w:top w:color="ffffff" w:space="0" w:sz="6" w:val="single"/>
        <w:left w:color="ffffff" w:space="0" w:sz="6" w:val="single"/>
        <w:bottom w:color="ffffff" w:space="0" w:sz="6" w:val="single"/>
        <w:right w:color="ffffff" w:space="0" w:sz="6" w:val="single"/>
      </w:pBdr>
      <w:shd w:color="auto" w:fill="eceff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mdivc">
    <w:name w:val="cmdivc"/>
    <w:basedOn w:val="Normal,mauts"/>
    <w:next w:val="cmdivc"/>
    <w:autoRedefine w:val="0"/>
    <w:hidden w:val="0"/>
    <w:qFormat w:val="0"/>
    <w:pPr>
      <w:pBdr>
        <w:top w:color="ffffff" w:space="0" w:sz="6" w:val="single"/>
        <w:left w:color="ffffff" w:space="0" w:sz="6" w:val="single"/>
        <w:bottom w:color="ffffff" w:space="0" w:sz="6" w:val="single"/>
        <w:right w:color="ffffff" w:space="0" w:sz="6" w:val="single"/>
      </w:pBdr>
      <w:shd w:color="auto" w:fill="eceff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777777"/>
      <w:w w:val="100"/>
      <w:position w:val="-1"/>
      <w:sz w:val="14"/>
      <w:szCs w:val="14"/>
      <w:effect w:val="none"/>
      <w:vertAlign w:val="baseline"/>
      <w:cs w:val="0"/>
      <w:em w:val="none"/>
      <w:lang w:bidi="ar-SA" w:eastAsia="en-US" w:val="en-US"/>
    </w:rPr>
  </w:style>
  <w:style w:type="paragraph" w:styleId="cmimag">
    <w:name w:val="cmimag"/>
    <w:basedOn w:val="Normal,mauts"/>
    <w:next w:val="cmimag"/>
    <w:autoRedefine w:val="0"/>
    <w:hidden w:val="0"/>
    <w:qFormat w:val="0"/>
    <w:pPr>
      <w:pBdr>
        <w:top w:color="dddddd" w:space="0" w:sz="6" w:val="single"/>
        <w:left w:color="dddddd" w:space="0" w:sz="6" w:val="single"/>
        <w:bottom w:color="dddddd" w:space="0" w:sz="6" w:val="single"/>
        <w:right w:color="dddddd"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mjoin">
    <w:name w:val="cmjoin"/>
    <w:basedOn w:val="Normal,mauts"/>
    <w:next w:val="cmjoi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920be7"/>
      <w:w w:val="100"/>
      <w:position w:val="-1"/>
      <w:sz w:val="24"/>
      <w:szCs w:val="24"/>
      <w:effect w:val="none"/>
      <w:vertAlign w:val="baseline"/>
      <w:cs w:val="0"/>
      <w:em w:val="none"/>
      <w:lang w:bidi="ar-SA" w:eastAsia="en-US" w:val="en-US"/>
    </w:rPr>
  </w:style>
  <w:style w:type="paragraph" w:styleId="cmb">
    <w:name w:val="cmb"/>
    <w:basedOn w:val="Normal,mauts"/>
    <w:next w:val="cm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44892"/>
      <w:w w:val="100"/>
      <w:position w:val="-1"/>
      <w:sz w:val="18"/>
      <w:szCs w:val="18"/>
      <w:effect w:val="none"/>
      <w:vertAlign w:val="baseline"/>
      <w:cs w:val="0"/>
      <w:em w:val="none"/>
      <w:lang w:bidi="ar-SA" w:eastAsia="en-US" w:val="en-US"/>
    </w:rPr>
  </w:style>
  <w:style w:type="paragraph" w:styleId="cmtb">
    <w:name w:val="cmtb"/>
    <w:basedOn w:val="Normal,mauts"/>
    <w:next w:val="cmtb"/>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0"/>
      <w:szCs w:val="20"/>
      <w:effect w:val="none"/>
      <w:vertAlign w:val="baseline"/>
      <w:cs w:val="0"/>
      <w:em w:val="none"/>
      <w:lang w:bidi="ar-SA" w:eastAsia="en-US" w:val="en-US"/>
    </w:rPr>
  </w:style>
  <w:style w:type="paragraph" w:styleId="imgc">
    <w:name w:val="imgc"/>
    <w:basedOn w:val="Normal,mauts"/>
    <w:next w:val="imgc"/>
    <w:autoRedefine w:val="0"/>
    <w:hidden w:val="0"/>
    <w:qFormat w:val="0"/>
    <w:pPr>
      <w:pBdr>
        <w:top w:color="ffffff" w:space="0" w:sz="6" w:val="single"/>
        <w:left w:color="ffffff" w:space="0" w:sz="6" w:val="single"/>
        <w:bottom w:color="ffffff" w:space="0" w:sz="6" w:val="single"/>
        <w:right w:color="ffffff" w:space="0" w:sz="6" w:val="single"/>
      </w:pBdr>
      <w:shd w:color="auto" w:fill="eceff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cm">
    <w:name w:val="bcm"/>
    <w:basedOn w:val="Normal,mauts"/>
    <w:next w:val="bc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44892"/>
      <w:w w:val="100"/>
      <w:position w:val="-1"/>
      <w:sz w:val="18"/>
      <w:szCs w:val="18"/>
      <w:effect w:val="none"/>
      <w:vertAlign w:val="baseline"/>
      <w:cs w:val="0"/>
      <w:em w:val="none"/>
      <w:lang w:bidi="ar-SA" w:eastAsia="en-US" w:val="en-US"/>
    </w:rPr>
  </w:style>
  <w:style w:type="paragraph" w:styleId="fcm">
    <w:name w:val="fcm"/>
    <w:basedOn w:val="Normal,mauts"/>
    <w:next w:val="fc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8"/>
      <w:szCs w:val="18"/>
      <w:effect w:val="none"/>
      <w:vertAlign w:val="baseline"/>
      <w:cs w:val="0"/>
      <w:em w:val="none"/>
      <w:lang w:bidi="ar-SA" w:eastAsia="en-US" w:val="en-US"/>
    </w:rPr>
  </w:style>
  <w:style w:type="paragraph" w:styleId="cs">
    <w:name w:val="cs"/>
    <w:basedOn w:val="Normal,mauts"/>
    <w:next w:val="c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8"/>
      <w:szCs w:val="18"/>
      <w:effect w:val="none"/>
      <w:vertAlign w:val="baseline"/>
      <w:cs w:val="0"/>
      <w:em w:val="none"/>
      <w:lang w:bidi="ar-SA" w:eastAsia="en-US" w:val="en-US"/>
    </w:rPr>
  </w:style>
  <w:style w:type="paragraph" w:styleId="c">
    <w:name w:val="c"/>
    <w:basedOn w:val="Normal,mauts"/>
    <w:next w:val="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b">
    <w:name w:val="cb"/>
    <w:basedOn w:val="Normal,mauts"/>
    <w:next w:val="cb"/>
    <w:autoRedefine w:val="0"/>
    <w:hidden w:val="0"/>
    <w:qFormat w:val="0"/>
    <w:pPr>
      <w:pBdr>
        <w:left w:color="4169e1" w:space="2" w:sz="12"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sc">
    <w:name w:val="sc"/>
    <w:basedOn w:val="Normal,mauts"/>
    <w:next w:val="s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00ff"/>
      <w:w w:val="100"/>
      <w:position w:val="-1"/>
      <w:sz w:val="24"/>
      <w:szCs w:val="24"/>
      <w:effect w:val="none"/>
      <w:vertAlign w:val="baseline"/>
      <w:cs w:val="0"/>
      <w:em w:val="none"/>
      <w:lang w:bidi="ar-SA" w:eastAsia="en-US" w:val="en-US"/>
    </w:rPr>
  </w:style>
  <w:style w:type="paragraph" w:styleId="pagingdefault">
    <w:name w:val="pagingdefault"/>
    <w:basedOn w:val="Normal,mauts"/>
    <w:next w:val="pagingdefaul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3"/>
      <w:szCs w:val="23"/>
      <w:effect w:val="none"/>
      <w:vertAlign w:val="baseline"/>
      <w:cs w:val="0"/>
      <w:em w:val="none"/>
      <w:lang w:bidi="ar-SA" w:eastAsia="en-US" w:val="en-US"/>
    </w:rPr>
  </w:style>
  <w:style w:type="paragraph" w:styleId="selected">
    <w:name w:val="selected"/>
    <w:basedOn w:val="Normal,mauts"/>
    <w:next w:val="select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0000"/>
      <w:w w:val="100"/>
      <w:position w:val="-1"/>
      <w:sz w:val="24"/>
      <w:szCs w:val="24"/>
      <w:effect w:val="none"/>
      <w:vertAlign w:val="baseline"/>
      <w:cs w:val="0"/>
      <w:em w:val="none"/>
      <w:lang w:bidi="ar-SA" w:eastAsia="en-US" w:val="en-US"/>
    </w:rPr>
  </w:style>
  <w:style w:type="paragraph" w:styleId="smenu">
    <w:name w:val="smenu"/>
    <w:basedOn w:val="Normal,mauts"/>
    <w:next w:val="smenu"/>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Arial" w:cs="Arial" w:eastAsia="Times New Roman" w:hAnsi="Arial"/>
      <w:b w:val="1"/>
      <w:bCs w:val="1"/>
      <w:w w:val="100"/>
      <w:position w:val="-1"/>
      <w:sz w:val="17"/>
      <w:szCs w:val="17"/>
      <w:effect w:val="none"/>
      <w:vertAlign w:val="baseline"/>
      <w:cs w:val="0"/>
      <w:em w:val="none"/>
      <w:lang w:bidi="ar-SA" w:eastAsia="en-US" w:val="en-US"/>
    </w:rPr>
  </w:style>
  <w:style w:type="paragraph" w:styleId="startid">
    <w:name w:val="startid"/>
    <w:basedOn w:val="Normal,mauts"/>
    <w:next w:val="starti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aletabh">
    <w:name w:val="tabaletabh"/>
    <w:basedOn w:val="Normal,mauts"/>
    <w:next w:val="tabaletabh"/>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menu">
    <w:name w:val="bgmenu"/>
    <w:basedOn w:val="Normal,mauts"/>
    <w:next w:val="bgmenu"/>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013660"/>
      <w:w w:val="100"/>
      <w:position w:val="-1"/>
      <w:sz w:val="24"/>
      <w:szCs w:val="24"/>
      <w:effect w:val="none"/>
      <w:vertAlign w:val="baseline"/>
      <w:cs w:val="0"/>
      <w:em w:val="none"/>
      <w:lang w:bidi="ar-SA" w:eastAsia="en-US" w:val="en-US"/>
    </w:rPr>
  </w:style>
  <w:style w:type="paragraph" w:styleId="sleftmenu">
    <w:name w:val="sleftmenu"/>
    <w:basedOn w:val="Normal,mauts"/>
    <w:next w:val="sleftmenu"/>
    <w:autoRedefine w:val="0"/>
    <w:hidden w:val="0"/>
    <w:qFormat w:val="0"/>
    <w:pPr>
      <w:pBdr>
        <w:bottom w:color="cfd4da" w:space="0" w:sz="8" w:val="dotted"/>
      </w:pBd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17"/>
      <w:szCs w:val="17"/>
      <w:effect w:val="none"/>
      <w:vertAlign w:val="baseline"/>
      <w:cs w:val="0"/>
      <w:em w:val="none"/>
      <w:lang w:bidi="ar-SA" w:eastAsia="en-US" w:val="en-US"/>
    </w:rPr>
  </w:style>
  <w:style w:type="paragraph" w:styleId="hleftmenu">
    <w:name w:val="hleftmenu"/>
    <w:basedOn w:val="Normal,mauts"/>
    <w:next w:val="hleftmenu"/>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4"/>
      <w:szCs w:val="24"/>
      <w:effect w:val="none"/>
      <w:vertAlign w:val="baseline"/>
      <w:cs w:val="0"/>
      <w:em w:val="none"/>
      <w:lang w:bidi="ar-SA" w:eastAsia="en-US" w:val="en-US"/>
    </w:rPr>
  </w:style>
  <w:style w:type="paragraph" w:styleId="dmenu">
    <w:name w:val="dmenu"/>
    <w:basedOn w:val="Normal,mauts"/>
    <w:next w:val="dmenu"/>
    <w:autoRedefine w:val="0"/>
    <w:hidden w:val="0"/>
    <w:qFormat w:val="0"/>
    <w:pPr>
      <w:pBdr>
        <w:top w:color="cfd4da" w:space="0" w:sz="8" w:val="single"/>
        <w:left w:color="cfd4da" w:space="0" w:sz="8" w:val="single"/>
        <w:bottom w:color="cfd4da" w:space="0" w:sz="8" w:val="single"/>
        <w:right w:color="cfd4da" w:space="0" w:sz="8"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13660"/>
      <w:w w:val="100"/>
      <w:position w:val="-1"/>
      <w:sz w:val="24"/>
      <w:szCs w:val="24"/>
      <w:effect w:val="none"/>
      <w:vertAlign w:val="baseline"/>
      <w:cs w:val="0"/>
      <w:em w:val="none"/>
      <w:lang w:bidi="ar-SA" w:eastAsia="en-US" w:val="en-US"/>
    </w:rPr>
  </w:style>
  <w:style w:type="paragraph" w:styleId="bgfirstmenu">
    <w:name w:val="bgfirstmenu"/>
    <w:basedOn w:val="Normal,mauts"/>
    <w:next w:val="bgfirstmenu"/>
    <w:autoRedefine w:val="0"/>
    <w:hidden w:val="0"/>
    <w:qFormat w:val="0"/>
    <w:pPr>
      <w:shd w:color="auto" w:fill="017eb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c3dbed"/>
      <w:w w:val="100"/>
      <w:position w:val="-1"/>
      <w:sz w:val="18"/>
      <w:szCs w:val="18"/>
      <w:effect w:val="none"/>
      <w:vertAlign w:val="baseline"/>
      <w:cs w:val="0"/>
      <w:em w:val="none"/>
      <w:lang w:bidi="ar-SA" w:eastAsia="en-US" w:val="en-US"/>
    </w:rPr>
  </w:style>
  <w:style w:type="paragraph" w:styleId="bgoffice">
    <w:name w:val="bgoffice"/>
    <w:basedOn w:val="Normal,mauts"/>
    <w:next w:val="bgoffic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003561"/>
      <w:w w:val="100"/>
      <w:position w:val="-1"/>
      <w:sz w:val="24"/>
      <w:szCs w:val="24"/>
      <w:effect w:val="none"/>
      <w:vertAlign w:val="baseline"/>
      <w:cs w:val="0"/>
      <w:em w:val="none"/>
      <w:lang w:bidi="ar-SA" w:eastAsia="en-US" w:val="en-US"/>
    </w:rPr>
  </w:style>
  <w:style w:type="paragraph" w:styleId="bgsearch">
    <w:name w:val="bgsearch"/>
    <w:basedOn w:val="Normal,mauts"/>
    <w:next w:val="bgsearch"/>
    <w:autoRedefine w:val="0"/>
    <w:hidden w:val="0"/>
    <w:qFormat w:val="0"/>
    <w:pPr>
      <w:pBdr>
        <w:top w:color="c0c2c1" w:space="0" w:sz="8" w:val="single"/>
        <w:left w:color="c0c2c1" w:space="0" w:sz="8" w:val="single"/>
        <w:bottom w:color="c0c2c1" w:space="0" w:sz="8" w:val="single"/>
        <w:right w:color="c0c2c1" w:space="0" w:sz="8"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003561"/>
      <w:w w:val="100"/>
      <w:position w:val="-1"/>
      <w:sz w:val="24"/>
      <w:szCs w:val="24"/>
      <w:effect w:val="none"/>
      <w:vertAlign w:val="baseline"/>
      <w:cs w:val="0"/>
      <w:em w:val="none"/>
      <w:lang w:bidi="ar-SA" w:eastAsia="en-US" w:val="en-US"/>
    </w:rPr>
  </w:style>
  <w:style w:type="paragraph" w:styleId="title">
    <w:name w:val="title"/>
    <w:basedOn w:val="Normal,mauts"/>
    <w:next w:val="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333333"/>
      <w:w w:val="100"/>
      <w:position w:val="-1"/>
      <w:sz w:val="24"/>
      <w:szCs w:val="24"/>
      <w:effect w:val="none"/>
      <w:vertAlign w:val="baseline"/>
      <w:cs w:val="0"/>
      <w:em w:val="none"/>
      <w:lang w:bidi="ar-SA" w:eastAsia="en-US" w:val="en-US"/>
    </w:rPr>
  </w:style>
  <w:style w:type="paragraph" w:styleId="newslist">
    <w:name w:val="newslist"/>
    <w:basedOn w:val="Normal,mauts"/>
    <w:next w:val="newslist"/>
    <w:autoRedefine w:val="0"/>
    <w:hidden w:val="0"/>
    <w:qFormat w:val="0"/>
    <w:pPr>
      <w:pBdr>
        <w:bottom w:color="dddddd" w:space="11" w:sz="8" w:val="dotted"/>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newsevent">
    <w:name w:val="newsevent"/>
    <w:basedOn w:val="Normal,mauts"/>
    <w:next w:val="newseven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texttitle">
    <w:name w:val="texttitle"/>
    <w:basedOn w:val="Normal,mauts"/>
    <w:next w:val="text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91eb3"/>
      <w:w w:val="100"/>
      <w:position w:val="-1"/>
      <w:sz w:val="24"/>
      <w:szCs w:val="24"/>
      <w:effect w:val="none"/>
      <w:vertAlign w:val="baseline"/>
      <w:cs w:val="0"/>
      <w:em w:val="none"/>
      <w:lang w:bidi="ar-SA" w:eastAsia="en-US" w:val="en-US"/>
    </w:rPr>
  </w:style>
  <w:style w:type="paragraph" w:styleId="bgfooter">
    <w:name w:val="bgfooter"/>
    <w:basedOn w:val="Normal,mauts"/>
    <w:next w:val="bgfooter"/>
    <w:autoRedefine w:val="0"/>
    <w:hidden w:val="0"/>
    <w:qFormat w:val="0"/>
    <w:pPr>
      <w:pBdr>
        <w:top w:color="c8c8c8" w:space="0" w:sz="6" w:val="single"/>
        <w:left w:color="c8c8c8" w:space="0" w:sz="6" w:val="single"/>
        <w:bottom w:color="c8c8c8" w:space="0" w:sz="6" w:val="single"/>
        <w:right w:color="c8c8c8"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13660"/>
      <w:w w:val="100"/>
      <w:position w:val="-1"/>
      <w:sz w:val="24"/>
      <w:szCs w:val="24"/>
      <w:effect w:val="none"/>
      <w:vertAlign w:val="baseline"/>
      <w:cs w:val="0"/>
      <w:em w:val="none"/>
      <w:lang w:bidi="ar-SA" w:eastAsia="en-US" w:val="en-US"/>
    </w:rPr>
  </w:style>
  <w:style w:type="paragraph" w:styleId="textvisite">
    <w:name w:val="textvisite"/>
    <w:basedOn w:val="Normal,mauts"/>
    <w:next w:val="textvisit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05000"/>
      <w:w w:val="100"/>
      <w:position w:val="-1"/>
      <w:sz w:val="24"/>
      <w:szCs w:val="24"/>
      <w:effect w:val="none"/>
      <w:vertAlign w:val="baseline"/>
      <w:cs w:val="0"/>
      <w:em w:val="none"/>
      <w:lang w:bidi="ar-SA" w:eastAsia="en-US" w:val="en-US"/>
    </w:rPr>
  </w:style>
  <w:style w:type="paragraph" w:styleId="adv">
    <w:name w:val="adv"/>
    <w:basedOn w:val="Normal,mauts"/>
    <w:next w:val="adv"/>
    <w:autoRedefine w:val="0"/>
    <w:hidden w:val="0"/>
    <w:qFormat w:val="0"/>
    <w:pPr>
      <w:pBdr>
        <w:top w:color="dfdfdf" w:space="8" w:sz="6" w:val="single"/>
        <w:left w:color="dfdfdf" w:space="0" w:sz="6" w:val="single"/>
        <w:bottom w:color="dfdfdf" w:space="8" w:sz="6" w:val="single"/>
        <w:right w:color="dfdfd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dvleft">
    <w:name w:val="advleft"/>
    <w:basedOn w:val="Normal,mauts"/>
    <w:next w:val="advleft"/>
    <w:autoRedefine w:val="0"/>
    <w:hidden w:val="0"/>
    <w:qFormat w:val="0"/>
    <w:pPr>
      <w:pBdr>
        <w:top w:color="dfdfdf" w:space="5" w:sz="6" w:val="single"/>
        <w:left w:color="dfdfdf" w:space="0" w:sz="6" w:val="single"/>
        <w:bottom w:color="dfdfdf" w:space="3" w:sz="6" w:val="single"/>
        <w:right w:color="dfdfd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vote">
    <w:name w:val="vote"/>
    <w:basedOn w:val="Normal,mauts"/>
    <w:next w:val="vote"/>
    <w:autoRedefine w:val="0"/>
    <w:hidden w:val="0"/>
    <w:qFormat w:val="0"/>
    <w:pPr>
      <w:pBdr>
        <w:top w:color="cfd4da" w:space="0" w:sz="8" w:val="single"/>
        <w:left w:color="cfd4da" w:space="0" w:sz="8" w:val="single"/>
        <w:bottom w:color="cfd4da" w:space="0" w:sz="8" w:val="single"/>
        <w:right w:color="cfd4da" w:space="0" w:sz="8"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hotnews">
    <w:name w:val="hotnews"/>
    <w:basedOn w:val="Normal,mauts"/>
    <w:next w:val="hotnew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4"/>
      <w:szCs w:val="24"/>
      <w:effect w:val="none"/>
      <w:vertAlign w:val="baseline"/>
      <w:cs w:val="0"/>
      <w:em w:val="none"/>
      <w:lang w:bidi="ar-SA" w:eastAsia="en-US" w:val="en-US"/>
    </w:rPr>
  </w:style>
  <w:style w:type="paragraph" w:styleId="bgheader">
    <w:name w:val="bgheader"/>
    <w:basedOn w:val="Normal,mauts"/>
    <w:next w:val="bghead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dvfooter">
    <w:name w:val="advfooter"/>
    <w:basedOn w:val="Normal,mauts"/>
    <w:next w:val="advfoot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righttitle">
    <w:name w:val="righttitle"/>
    <w:basedOn w:val="Normal,mauts"/>
    <w:next w:val="righttitle"/>
    <w:autoRedefine w:val="0"/>
    <w:hidden w:val="0"/>
    <w:qFormat w:val="0"/>
    <w:pPr>
      <w:pBdr>
        <w:left w:color="c2c2c2" w:space="0" w:sz="8" w:val="single"/>
        <w:right w:color="c2c2c2" w:space="0" w:sz="8"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333333"/>
      <w:w w:val="100"/>
      <w:position w:val="-1"/>
      <w:sz w:val="24"/>
      <w:szCs w:val="24"/>
      <w:effect w:val="none"/>
      <w:vertAlign w:val="baseline"/>
      <w:cs w:val="0"/>
      <w:em w:val="none"/>
      <w:lang w:bidi="ar-SA" w:eastAsia="en-US" w:val="en-US"/>
    </w:rPr>
  </w:style>
  <w:style w:type="paragraph" w:styleId="childmenucaption">
    <w:name w:val="childmenucaption"/>
    <w:basedOn w:val="Normal,mauts"/>
    <w:next w:val="childmenuca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ffffff"/>
      <w:w w:val="100"/>
      <w:position w:val="-1"/>
      <w:sz w:val="15"/>
      <w:szCs w:val="15"/>
      <w:effect w:val="none"/>
      <w:vertAlign w:val="baseline"/>
      <w:cs w:val="0"/>
      <w:em w:val="none"/>
      <w:lang w:bidi="ar-SA" w:eastAsia="en-US" w:val="en-US"/>
    </w:rPr>
  </w:style>
  <w:style w:type="paragraph" w:styleId="tabaletabh1">
    <w:name w:val="tabaletabh1"/>
    <w:basedOn w:val="Normal,mauts"/>
    <w:next w:val="tabaletabh1"/>
    <w:autoRedefine w:val="0"/>
    <w:hidden w:val="0"/>
    <w:qFormat w:val="0"/>
    <w:pPr>
      <w:pBdr>
        <w:top w:color="ffffff" w:space="0" w:sz="2" w:val="single"/>
        <w:left w:color="ffffff" w:space="0" w:sz="2" w:val="single"/>
        <w:bottom w:color="ffffff" w:space="0" w:sz="2" w:val="single"/>
        <w:right w:color="ffffff" w:space="0" w:sz="2" w:val="single"/>
      </w:pBdr>
      <w:shd w:color="auto" w:fill="dfdfd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bgtitle">
    <w:name w:val="bgtitle"/>
    <w:basedOn w:val="Normal,mauts"/>
    <w:next w:val="bg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gcomment">
    <w:name w:val="bgcomment"/>
    <w:basedOn w:val="Normal,mauts"/>
    <w:next w:val="bgcommen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tiltecomment">
    <w:name w:val="bgtiltecomment"/>
    <w:basedOn w:val="Normal,mauts"/>
    <w:next w:val="bgtiltecomment"/>
    <w:autoRedefine w:val="0"/>
    <w:hidden w:val="0"/>
    <w:qFormat w:val="0"/>
    <w:pPr>
      <w:pBdr>
        <w:left w:color="cccccc" w:space="15" w:sz="6" w:val="single"/>
        <w:right w:color="cccccc"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333333"/>
      <w:w w:val="100"/>
      <w:position w:val="-1"/>
      <w:sz w:val="21"/>
      <w:szCs w:val="21"/>
      <w:effect w:val="none"/>
      <w:vertAlign w:val="baseline"/>
      <w:cs w:val="0"/>
      <w:em w:val="none"/>
      <w:lang w:bidi="ar-SA" w:eastAsia="en-US" w:val="en-US"/>
    </w:rPr>
  </w:style>
  <w:style w:type="paragraph" w:styleId="bgheaderright">
    <w:name w:val="bgheaderright"/>
    <w:basedOn w:val="Normal,mauts"/>
    <w:next w:val="bgheaderrigh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hotenews">
    <w:name w:val="hotenews"/>
    <w:basedOn w:val="Normal,mauts"/>
    <w:next w:val="hotenews"/>
    <w:autoRedefine w:val="0"/>
    <w:hidden w:val="0"/>
    <w:qFormat w:val="0"/>
    <w:pPr>
      <w:pBdr>
        <w:left w:color="dfdfdf" w:space="0" w:sz="6" w:val="single"/>
        <w:bottom w:color="dfdfdf" w:space="0" w:sz="6" w:val="single"/>
        <w:right w:color="dfdfd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oginhome">
    <w:name w:val="loginhome"/>
    <w:basedOn w:val="Normal,mauts"/>
    <w:next w:val="loginho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titlebaihoc">
    <w:name w:val="bgtitlebaihoc"/>
    <w:basedOn w:val="Normal,mauts"/>
    <w:next w:val="bgtitlebai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monhoc">
    <w:name w:val="monhoc"/>
    <w:basedOn w:val="Normal,mauts"/>
    <w:next w:val="mon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menubaihoc">
    <w:name w:val="menubaihoc"/>
    <w:basedOn w:val="Normal,mauts"/>
    <w:next w:val="menubaihoc"/>
    <w:autoRedefine w:val="0"/>
    <w:hidden w:val="0"/>
    <w:qFormat w:val="0"/>
    <w:pPr>
      <w:pBdr>
        <w:bottom w:color="c8c7ba" w:space="0" w:sz="12"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hotbaihoc">
    <w:name w:val="bghotbaihoc"/>
    <w:basedOn w:val="Normal,mauts"/>
    <w:next w:val="bghotbai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bgheaderbaihoc">
    <w:name w:val="bgheaderbaihoc"/>
    <w:basedOn w:val="Normal,mauts"/>
    <w:next w:val="bgheaderbai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oterlophoc">
    <w:name w:val="footerlophoc"/>
    <w:basedOn w:val="Normal,mauts"/>
    <w:next w:val="footerlop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h1">
    <w:name w:val="h1"/>
    <w:basedOn w:val="Normal,mauts"/>
    <w:next w:val="h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2">
    <w:name w:val="h2"/>
    <w:basedOn w:val="Normal,mauts"/>
    <w:next w:val="h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3">
    <w:name w:val="h3"/>
    <w:basedOn w:val="Normal,mauts"/>
    <w:next w:val="h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4">
    <w:name w:val="h4"/>
    <w:basedOn w:val="Normal,mauts"/>
    <w:next w:val="h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5">
    <w:name w:val="h5"/>
    <w:basedOn w:val="Normal,mauts"/>
    <w:next w:val="h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6">
    <w:name w:val="h6"/>
    <w:basedOn w:val="Normal,mauts"/>
    <w:next w:val="h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lead">
    <w:name w:val="lead"/>
    <w:basedOn w:val="Normal,mauts"/>
    <w:next w:val="lea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1">
    <w:name w:val="display-1"/>
    <w:basedOn w:val="Normal,mauts"/>
    <w:next w:val="display-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2">
    <w:name w:val="display-2"/>
    <w:basedOn w:val="Normal,mauts"/>
    <w:next w:val="display-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3">
    <w:name w:val="display-3"/>
    <w:basedOn w:val="Normal,mauts"/>
    <w:next w:val="display-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4">
    <w:name w:val="display-4"/>
    <w:basedOn w:val="Normal,mauts"/>
    <w:next w:val="display-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mall">
    <w:name w:val="small"/>
    <w:basedOn w:val="Normal,mauts"/>
    <w:next w:val="smal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9"/>
      <w:szCs w:val="19"/>
      <w:effect w:val="none"/>
      <w:vertAlign w:val="baseline"/>
      <w:cs w:val="0"/>
      <w:em w:val="none"/>
      <w:lang w:bidi="ar-SA" w:eastAsia="en-US" w:val="en-US"/>
    </w:rPr>
  </w:style>
  <w:style w:type="paragraph" w:styleId="list-unstyled">
    <w:name w:val="list-unstyled"/>
    <w:basedOn w:val="Normal,mauts"/>
    <w:next w:val="list-unstyl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ist-inline">
    <w:name w:val="list-inline"/>
    <w:basedOn w:val="Normal,mauts"/>
    <w:next w:val="list-inlin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itialism">
    <w:name w:val="initialism"/>
    <w:basedOn w:val="Normal,mauts"/>
    <w:next w:val="initiali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aps w:val="1"/>
      <w:w w:val="100"/>
      <w:position w:val="-1"/>
      <w:sz w:val="22"/>
      <w:szCs w:val="22"/>
      <w:effect w:val="none"/>
      <w:vertAlign w:val="baseline"/>
      <w:cs w:val="0"/>
      <w:em w:val="none"/>
      <w:lang w:bidi="ar-SA" w:eastAsia="en-US" w:val="en-US"/>
    </w:rPr>
  </w:style>
  <w:style w:type="paragraph" w:styleId="blockquote-footer">
    <w:name w:val="blockquote-footer"/>
    <w:basedOn w:val="Normal,mauts"/>
    <w:next w:val="blockquote-foot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19"/>
      <w:szCs w:val="19"/>
      <w:effect w:val="none"/>
      <w:vertAlign w:val="baseline"/>
      <w:cs w:val="0"/>
      <w:em w:val="none"/>
      <w:lang w:bidi="ar-SA" w:eastAsia="en-US" w:val="en-US"/>
    </w:rPr>
  </w:style>
  <w:style w:type="paragraph" w:styleId="img-thumbnail">
    <w:name w:val="img-thumbnail"/>
    <w:basedOn w:val="Normal,mauts"/>
    <w:next w:val="img-thumbnail"/>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igure-img">
    <w:name w:val="figure-img"/>
    <w:basedOn w:val="Normal,mauts"/>
    <w:next w:val="figure-im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igure-caption">
    <w:name w:val="figure-caption"/>
    <w:basedOn w:val="Normal,mauts"/>
    <w:next w:val="figure-ca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22"/>
      <w:szCs w:val="22"/>
      <w:effect w:val="none"/>
      <w:vertAlign w:val="baseline"/>
      <w:cs w:val="0"/>
      <w:em w:val="none"/>
      <w:lang w:bidi="ar-SA" w:eastAsia="en-US" w:val="en-US"/>
    </w:rPr>
  </w:style>
  <w:style w:type="paragraph" w:styleId="container">
    <w:name w:val="container"/>
    <w:basedOn w:val="Normal,mauts"/>
    <w:next w:val="contai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ntainer-fluid">
    <w:name w:val="container-fluid"/>
    <w:basedOn w:val="Normal,mauts"/>
    <w:next w:val="container-flui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row">
    <w:name w:val="row"/>
    <w:basedOn w:val="Normal,mauts"/>
    <w:next w:val="row"/>
    <w:autoRedefine w:val="0"/>
    <w:hidden w:val="0"/>
    <w:qFormat w:val="0"/>
    <w:pPr>
      <w:suppressAutoHyphens w:val="1"/>
      <w:spacing w:after="100" w:afterAutospacing="1" w:before="100" w:beforeAutospacing="1" w:line="240" w:lineRule="auto"/>
      <w:ind w:left="-225" w:right="-22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o-gutters">
    <w:name w:val="no-gutters"/>
    <w:basedOn w:val="Normal,mauts"/>
    <w:next w:val="no-gutter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
    <w:name w:val="col"/>
    <w:basedOn w:val="Normal,mauts"/>
    <w:next w:val="co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
    <w:name w:val="col-1"/>
    <w:basedOn w:val="Normal,mauts"/>
    <w:next w:val="col-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0">
    <w:name w:val="col-10"/>
    <w:basedOn w:val="Normal,mauts"/>
    <w:next w:val="col-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1">
    <w:name w:val="col-11"/>
    <w:basedOn w:val="Normal,mauts"/>
    <w:next w:val="col-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2">
    <w:name w:val="col-12"/>
    <w:basedOn w:val="Normal,mauts"/>
    <w:next w:val="col-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2">
    <w:name w:val="col-2"/>
    <w:basedOn w:val="Normal,mauts"/>
    <w:next w:val="col-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3">
    <w:name w:val="col-3"/>
    <w:basedOn w:val="Normal,mauts"/>
    <w:next w:val="col-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4">
    <w:name w:val="col-4"/>
    <w:basedOn w:val="Normal,mauts"/>
    <w:next w:val="col-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5">
    <w:name w:val="col-5"/>
    <w:basedOn w:val="Normal,mauts"/>
    <w:next w:val="col-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6">
    <w:name w:val="col-6"/>
    <w:basedOn w:val="Normal,mauts"/>
    <w:next w:val="col-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7">
    <w:name w:val="col-7"/>
    <w:basedOn w:val="Normal,mauts"/>
    <w:next w:val="col-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8">
    <w:name w:val="col-8"/>
    <w:basedOn w:val="Normal,mauts"/>
    <w:next w:val="col-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9">
    <w:name w:val="col-9"/>
    <w:basedOn w:val="Normal,mauts"/>
    <w:next w:val="col-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auto">
    <w:name w:val="col-auto"/>
    <w:basedOn w:val="Normal,mauts"/>
    <w:next w:val="col-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
    <w:name w:val="col-lg"/>
    <w:basedOn w:val="Normal,mauts"/>
    <w:next w:val="col-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
    <w:name w:val="col-lg-1"/>
    <w:basedOn w:val="Normal,mauts"/>
    <w:next w:val="col-lg-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0">
    <w:name w:val="col-lg-10"/>
    <w:basedOn w:val="Normal,mauts"/>
    <w:next w:val="col-lg-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1">
    <w:name w:val="col-lg-11"/>
    <w:basedOn w:val="Normal,mauts"/>
    <w:next w:val="col-lg-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2">
    <w:name w:val="col-lg-12"/>
    <w:basedOn w:val="Normal,mauts"/>
    <w:next w:val="col-lg-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2">
    <w:name w:val="col-lg-2"/>
    <w:basedOn w:val="Normal,mauts"/>
    <w:next w:val="col-lg-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3">
    <w:name w:val="col-lg-3"/>
    <w:basedOn w:val="Normal,mauts"/>
    <w:next w:val="col-lg-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4">
    <w:name w:val="col-lg-4"/>
    <w:basedOn w:val="Normal,mauts"/>
    <w:next w:val="col-lg-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5">
    <w:name w:val="col-lg-5"/>
    <w:basedOn w:val="Normal,mauts"/>
    <w:next w:val="col-lg-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6">
    <w:name w:val="col-lg-6"/>
    <w:basedOn w:val="Normal,mauts"/>
    <w:next w:val="col-lg-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7">
    <w:name w:val="col-lg-7"/>
    <w:basedOn w:val="Normal,mauts"/>
    <w:next w:val="col-lg-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8">
    <w:name w:val="col-lg-8"/>
    <w:basedOn w:val="Normal,mauts"/>
    <w:next w:val="col-lg-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9">
    <w:name w:val="col-lg-9"/>
    <w:basedOn w:val="Normal,mauts"/>
    <w:next w:val="col-lg-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auto">
    <w:name w:val="col-lg-auto"/>
    <w:basedOn w:val="Normal,mauts"/>
    <w:next w:val="col-lg-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
    <w:name w:val="col-md"/>
    <w:basedOn w:val="Normal,mauts"/>
    <w:next w:val="col-m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
    <w:name w:val="col-md-1"/>
    <w:basedOn w:val="Normal,mauts"/>
    <w:next w:val="col-md-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0">
    <w:name w:val="col-md-10"/>
    <w:basedOn w:val="Normal,mauts"/>
    <w:next w:val="col-md-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1">
    <w:name w:val="col-md-11"/>
    <w:basedOn w:val="Normal,mauts"/>
    <w:next w:val="col-md-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2">
    <w:name w:val="col-md-12"/>
    <w:basedOn w:val="Normal,mauts"/>
    <w:next w:val="col-md-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2">
    <w:name w:val="col-md-2"/>
    <w:basedOn w:val="Normal,mauts"/>
    <w:next w:val="col-md-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3">
    <w:name w:val="col-md-3"/>
    <w:basedOn w:val="Normal,mauts"/>
    <w:next w:val="col-md-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4">
    <w:name w:val="col-md-4"/>
    <w:basedOn w:val="Normal,mauts"/>
    <w:next w:val="col-md-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5">
    <w:name w:val="col-md-5"/>
    <w:basedOn w:val="Normal,mauts"/>
    <w:next w:val="col-md-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6">
    <w:name w:val="col-md-6"/>
    <w:basedOn w:val="Normal,mauts"/>
    <w:next w:val="col-md-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7">
    <w:name w:val="col-md-7"/>
    <w:basedOn w:val="Normal,mauts"/>
    <w:next w:val="col-md-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8">
    <w:name w:val="col-md-8"/>
    <w:basedOn w:val="Normal,mauts"/>
    <w:next w:val="col-md-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9">
    <w:name w:val="col-md-9"/>
    <w:basedOn w:val="Normal,mauts"/>
    <w:next w:val="col-md-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auto">
    <w:name w:val="col-md-auto"/>
    <w:basedOn w:val="Normal,mauts"/>
    <w:next w:val="col-md-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
    <w:name w:val="col-sm"/>
    <w:basedOn w:val="Normal,mauts"/>
    <w:next w:val="col-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
    <w:name w:val="col-sm-1"/>
    <w:basedOn w:val="Normal,mauts"/>
    <w:next w:val="col-sm-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0">
    <w:name w:val="col-sm-10"/>
    <w:basedOn w:val="Normal,mauts"/>
    <w:next w:val="col-sm-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1">
    <w:name w:val="col-sm-11"/>
    <w:basedOn w:val="Normal,mauts"/>
    <w:next w:val="col-sm-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2">
    <w:name w:val="col-sm-12"/>
    <w:basedOn w:val="Normal,mauts"/>
    <w:next w:val="col-sm-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2">
    <w:name w:val="col-sm-2"/>
    <w:basedOn w:val="Normal,mauts"/>
    <w:next w:val="col-sm-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3">
    <w:name w:val="col-sm-3"/>
    <w:basedOn w:val="Normal,mauts"/>
    <w:next w:val="col-sm-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4">
    <w:name w:val="col-sm-4"/>
    <w:basedOn w:val="Normal,mauts"/>
    <w:next w:val="col-sm-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5">
    <w:name w:val="col-sm-5"/>
    <w:basedOn w:val="Normal,mauts"/>
    <w:next w:val="col-sm-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6">
    <w:name w:val="col-sm-6"/>
    <w:basedOn w:val="Normal,mauts"/>
    <w:next w:val="col-sm-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7">
    <w:name w:val="col-sm-7"/>
    <w:basedOn w:val="Normal,mauts"/>
    <w:next w:val="col-sm-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8">
    <w:name w:val="col-sm-8"/>
    <w:basedOn w:val="Normal,mauts"/>
    <w:next w:val="col-sm-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9">
    <w:name w:val="col-sm-9"/>
    <w:basedOn w:val="Normal,mauts"/>
    <w:next w:val="col-sm-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auto">
    <w:name w:val="col-sm-auto"/>
    <w:basedOn w:val="Normal,mauts"/>
    <w:next w:val="col-sm-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
    <w:name w:val="col-xl"/>
    <w:basedOn w:val="Normal,mauts"/>
    <w:next w:val="col-x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
    <w:name w:val="col-xl-1"/>
    <w:basedOn w:val="Normal,mauts"/>
    <w:next w:val="col-xl-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0">
    <w:name w:val="col-xl-10"/>
    <w:basedOn w:val="Normal,mauts"/>
    <w:next w:val="col-xl-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1">
    <w:name w:val="col-xl-11"/>
    <w:basedOn w:val="Normal,mauts"/>
    <w:next w:val="col-xl-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2">
    <w:name w:val="col-xl-12"/>
    <w:basedOn w:val="Normal,mauts"/>
    <w:next w:val="col-xl-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2">
    <w:name w:val="col-xl-2"/>
    <w:basedOn w:val="Normal,mauts"/>
    <w:next w:val="col-xl-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3">
    <w:name w:val="col-xl-3"/>
    <w:basedOn w:val="Normal,mauts"/>
    <w:next w:val="col-xl-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4">
    <w:name w:val="col-xl-4"/>
    <w:basedOn w:val="Normal,mauts"/>
    <w:next w:val="col-xl-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5">
    <w:name w:val="col-xl-5"/>
    <w:basedOn w:val="Normal,mauts"/>
    <w:next w:val="col-xl-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6">
    <w:name w:val="col-xl-6"/>
    <w:basedOn w:val="Normal,mauts"/>
    <w:next w:val="col-xl-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7">
    <w:name w:val="col-xl-7"/>
    <w:basedOn w:val="Normal,mauts"/>
    <w:next w:val="col-xl-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8">
    <w:name w:val="col-xl-8"/>
    <w:basedOn w:val="Normal,mauts"/>
    <w:next w:val="col-xl-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9">
    <w:name w:val="col-xl-9"/>
    <w:basedOn w:val="Normal,mauts"/>
    <w:next w:val="col-xl-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auto">
    <w:name w:val="col-xl-auto"/>
    <w:basedOn w:val="Normal,mauts"/>
    <w:next w:val="col-xl-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1">
    <w:name w:val="offset-1"/>
    <w:basedOn w:val="Normal,mauts"/>
    <w:next w:val="offset-1"/>
    <w:autoRedefine w:val="0"/>
    <w:hidden w:val="0"/>
    <w:qFormat w:val="0"/>
    <w:pPr>
      <w:suppressAutoHyphens w:val="1"/>
      <w:spacing w:after="100" w:afterAutospacing="1" w:before="100" w:beforeAutospacing="1" w:line="240" w:lineRule="auto"/>
      <w:ind w:left="97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2">
    <w:name w:val="offset-2"/>
    <w:basedOn w:val="Normal,mauts"/>
    <w:next w:val="offset-2"/>
    <w:autoRedefine w:val="0"/>
    <w:hidden w:val="0"/>
    <w:qFormat w:val="0"/>
    <w:pPr>
      <w:suppressAutoHyphens w:val="1"/>
      <w:spacing w:after="100" w:afterAutospacing="1" w:before="100" w:beforeAutospacing="1" w:line="240" w:lineRule="auto"/>
      <w:ind w:left="195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3">
    <w:name w:val="offset-3"/>
    <w:basedOn w:val="Normal,mauts"/>
    <w:next w:val="offset-3"/>
    <w:autoRedefine w:val="0"/>
    <w:hidden w:val="0"/>
    <w:qFormat w:val="0"/>
    <w:pPr>
      <w:suppressAutoHyphens w:val="1"/>
      <w:spacing w:after="100" w:afterAutospacing="1" w:before="100" w:beforeAutospacing="1" w:line="240" w:lineRule="auto"/>
      <w:ind w:left="30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4">
    <w:name w:val="offset-4"/>
    <w:basedOn w:val="Normal,mauts"/>
    <w:next w:val="offset-4"/>
    <w:autoRedefine w:val="0"/>
    <w:hidden w:val="0"/>
    <w:qFormat w:val="0"/>
    <w:pPr>
      <w:suppressAutoHyphens w:val="1"/>
      <w:spacing w:after="100" w:afterAutospacing="1" w:before="100" w:beforeAutospacing="1" w:line="240" w:lineRule="auto"/>
      <w:ind w:left="403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5">
    <w:name w:val="offset-5"/>
    <w:basedOn w:val="Normal,mauts"/>
    <w:next w:val="offset-5"/>
    <w:autoRedefine w:val="0"/>
    <w:hidden w:val="0"/>
    <w:qFormat w:val="0"/>
    <w:pPr>
      <w:suppressAutoHyphens w:val="1"/>
      <w:spacing w:after="100" w:afterAutospacing="1" w:before="100" w:beforeAutospacing="1" w:line="240" w:lineRule="auto"/>
      <w:ind w:left="501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6">
    <w:name w:val="offset-6"/>
    <w:basedOn w:val="Normal,mauts"/>
    <w:next w:val="offset-6"/>
    <w:autoRedefine w:val="0"/>
    <w:hidden w:val="0"/>
    <w:qFormat w:val="0"/>
    <w:pPr>
      <w:suppressAutoHyphens w:val="1"/>
      <w:spacing w:after="100" w:afterAutospacing="1" w:before="100" w:beforeAutospacing="1" w:line="240" w:lineRule="auto"/>
      <w:ind w:left="6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7">
    <w:name w:val="offset-7"/>
    <w:basedOn w:val="Normal,mauts"/>
    <w:next w:val="offset-7"/>
    <w:autoRedefine w:val="0"/>
    <w:hidden w:val="0"/>
    <w:qFormat w:val="0"/>
    <w:pPr>
      <w:suppressAutoHyphens w:val="1"/>
      <w:spacing w:after="100" w:afterAutospacing="1" w:before="100" w:beforeAutospacing="1" w:line="240" w:lineRule="auto"/>
      <w:ind w:left="709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8">
    <w:name w:val="offset-8"/>
    <w:basedOn w:val="Normal,mauts"/>
    <w:next w:val="offset-8"/>
    <w:autoRedefine w:val="0"/>
    <w:hidden w:val="0"/>
    <w:qFormat w:val="0"/>
    <w:pPr>
      <w:suppressAutoHyphens w:val="1"/>
      <w:spacing w:after="100" w:afterAutospacing="1" w:before="100" w:beforeAutospacing="1" w:line="240" w:lineRule="auto"/>
      <w:ind w:left="80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9">
    <w:name w:val="offset-9"/>
    <w:basedOn w:val="Normal,mauts"/>
    <w:next w:val="offset-9"/>
    <w:autoRedefine w:val="0"/>
    <w:hidden w:val="0"/>
    <w:qFormat w:val="0"/>
    <w:pPr>
      <w:suppressAutoHyphens w:val="1"/>
      <w:spacing w:after="100" w:afterAutospacing="1" w:before="100" w:beforeAutospacing="1" w:line="240" w:lineRule="auto"/>
      <w:ind w:left="918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10">
    <w:name w:val="offset-10"/>
    <w:basedOn w:val="Normal,mauts"/>
    <w:next w:val="offset-10"/>
    <w:autoRedefine w:val="0"/>
    <w:hidden w:val="0"/>
    <w:qFormat w:val="0"/>
    <w:pPr>
      <w:suppressAutoHyphens w:val="1"/>
      <w:spacing w:after="100" w:afterAutospacing="1" w:before="100" w:beforeAutospacing="1" w:line="240" w:lineRule="auto"/>
      <w:ind w:left="1015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11">
    <w:name w:val="offset-11"/>
    <w:basedOn w:val="Normal,mauts"/>
    <w:next w:val="offset-11"/>
    <w:autoRedefine w:val="0"/>
    <w:hidden w:val="0"/>
    <w:qFormat w:val="0"/>
    <w:pPr>
      <w:suppressAutoHyphens w:val="1"/>
      <w:spacing w:after="100" w:afterAutospacing="1" w:before="100" w:beforeAutospacing="1" w:line="240" w:lineRule="auto"/>
      <w:ind w:left="1113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
    <w:name w:val="table"/>
    <w:basedOn w:val="Normal,mauts"/>
    <w:next w:val="tab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bordered">
    <w:name w:val="table-bordered"/>
    <w:basedOn w:val="Normal,mauts"/>
    <w:next w:val="table-bordered"/>
    <w:autoRedefine w:val="0"/>
    <w:hidden w:val="0"/>
    <w:qFormat w:val="0"/>
    <w:pPr>
      <w:pBdr>
        <w:top w:color="dee2e6" w:space="0" w:sz="6" w:val="single"/>
        <w:left w:color="dee2e6" w:space="0" w:sz="6" w:val="single"/>
        <w:bottom w:color="dee2e6" w:space="0" w:sz="6" w:val="single"/>
        <w:right w:color="dee2e6"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
    <w:name w:val="table-primary"/>
    <w:basedOn w:val="Normal,mauts"/>
    <w:next w:val="table-primary"/>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gt;td">
    <w:name w:val="table-primary&gt;td"/>
    <w:basedOn w:val="Normal,mauts"/>
    <w:next w:val="table-primary&gt;td"/>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gt;th">
    <w:name w:val="table-primary&gt;th"/>
    <w:basedOn w:val="Normal,mauts"/>
    <w:next w:val="table-primary&gt;th"/>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
    <w:name w:val="table-secondary"/>
    <w:basedOn w:val="Normal,mauts"/>
    <w:next w:val="table-secondary"/>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gt;td">
    <w:name w:val="table-secondary&gt;td"/>
    <w:basedOn w:val="Normal,mauts"/>
    <w:next w:val="table-secondary&gt;td"/>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gt;th">
    <w:name w:val="table-secondary&gt;th"/>
    <w:basedOn w:val="Normal,mauts"/>
    <w:next w:val="table-secondary&gt;th"/>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
    <w:name w:val="table-success"/>
    <w:basedOn w:val="Normal,mauts"/>
    <w:next w:val="table-success"/>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gt;td">
    <w:name w:val="table-success&gt;td"/>
    <w:basedOn w:val="Normal,mauts"/>
    <w:next w:val="table-success&gt;td"/>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gt;th">
    <w:name w:val="table-success&gt;th"/>
    <w:basedOn w:val="Normal,mauts"/>
    <w:next w:val="table-success&gt;th"/>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
    <w:name w:val="table-info"/>
    <w:basedOn w:val="Normal,mauts"/>
    <w:next w:val="table-info"/>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gt;td">
    <w:name w:val="table-info&gt;td"/>
    <w:basedOn w:val="Normal,mauts"/>
    <w:next w:val="table-info&gt;td"/>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gt;th">
    <w:name w:val="table-info&gt;th"/>
    <w:basedOn w:val="Normal,mauts"/>
    <w:next w:val="table-info&gt;th"/>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
    <w:name w:val="table-warning"/>
    <w:basedOn w:val="Normal,mauts"/>
    <w:next w:val="table-warning"/>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gt;td">
    <w:name w:val="table-warning&gt;td"/>
    <w:basedOn w:val="Normal,mauts"/>
    <w:next w:val="table-warning&gt;td"/>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gt;th">
    <w:name w:val="table-warning&gt;th"/>
    <w:basedOn w:val="Normal,mauts"/>
    <w:next w:val="table-warning&gt;th"/>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
    <w:name w:val="table-danger"/>
    <w:basedOn w:val="Normal,mauts"/>
    <w:next w:val="table-danger"/>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gt;td">
    <w:name w:val="table-danger&gt;td"/>
    <w:basedOn w:val="Normal,mauts"/>
    <w:next w:val="table-danger&gt;td"/>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gt;th">
    <w:name w:val="table-danger&gt;th"/>
    <w:basedOn w:val="Normal,mauts"/>
    <w:next w:val="table-danger&gt;th"/>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
    <w:name w:val="table-light"/>
    <w:basedOn w:val="Normal,mauts"/>
    <w:next w:val="table-light"/>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gt;td">
    <w:name w:val="table-light&gt;td"/>
    <w:basedOn w:val="Normal,mauts"/>
    <w:next w:val="table-light&gt;td"/>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gt;th">
    <w:name w:val="table-light&gt;th"/>
    <w:basedOn w:val="Normal,mauts"/>
    <w:next w:val="table-light&gt;th"/>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
    <w:name w:val="table-dark"/>
    <w:basedOn w:val="Normal,mauts"/>
    <w:next w:val="table-dark"/>
    <w:autoRedefine w:val="0"/>
    <w:hidden w:val="0"/>
    <w:qFormat w:val="0"/>
    <w:pPr>
      <w:shd w:color="auto" w:fill="212529"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dark&gt;td">
    <w:name w:val="table-dark&gt;td"/>
    <w:basedOn w:val="Normal,mauts"/>
    <w:next w:val="table-dark&gt;td"/>
    <w:autoRedefine w:val="0"/>
    <w:hidden w:val="0"/>
    <w:qFormat w:val="0"/>
    <w:pPr>
      <w:shd w:color="auto" w:fill="c6c8c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gt;th">
    <w:name w:val="table-dark&gt;th"/>
    <w:basedOn w:val="Normal,mauts"/>
    <w:next w:val="table-dark&gt;th"/>
    <w:autoRedefine w:val="0"/>
    <w:hidden w:val="0"/>
    <w:qFormat w:val="0"/>
    <w:pPr>
      <w:shd w:color="auto" w:fill="c6c8c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responsive">
    <w:name w:val="table-responsive"/>
    <w:basedOn w:val="Normal,mauts"/>
    <w:next w:val="table-responsiv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
    <w:name w:val="form-control"/>
    <w:basedOn w:val="Normal,mauts"/>
    <w:next w:val="form-control"/>
    <w:autoRedefine w:val="0"/>
    <w:hidden w:val="0"/>
    <w:qFormat w:val="0"/>
    <w:pPr>
      <w:pBdr>
        <w:top w:color="ced4da" w:space="0" w:sz="6" w:val="single"/>
        <w:left w:color="ced4da" w:space="0" w:sz="6" w:val="single"/>
        <w:bottom w:color="ced4da" w:space="0" w:sz="6" w:val="single"/>
        <w:right w:color="ced4da" w:space="0" w:sz="6"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form-control-file">
    <w:name w:val="form-control-file"/>
    <w:basedOn w:val="Normal,mauts"/>
    <w:next w:val="form-control-fi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range">
    <w:name w:val="form-control-range"/>
    <w:basedOn w:val="Normal,mauts"/>
    <w:next w:val="form-control-ran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form-label">
    <w:name w:val="col-form-label"/>
    <w:basedOn w:val="Normal,mauts"/>
    <w:next w:val="col-form-label"/>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form-label-lg">
    <w:name w:val="col-form-label-lg"/>
    <w:basedOn w:val="Normal,mauts"/>
    <w:next w:val="col-form-label-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form-label-sm">
    <w:name w:val="col-form-label-sm"/>
    <w:basedOn w:val="Normal,mauts"/>
    <w:next w:val="col-form-label-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plaintext">
    <w:name w:val="form-control-plaintext"/>
    <w:basedOn w:val="Normal,mauts"/>
    <w:next w:val="form-control-plaintext"/>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form-control-sm">
    <w:name w:val="form-control-sm"/>
    <w:basedOn w:val="Normal,mauts"/>
    <w:next w:val="form-control-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lg">
    <w:name w:val="form-control-lg"/>
    <w:basedOn w:val="Normal,mauts"/>
    <w:next w:val="form-control-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text">
    <w:name w:val="form-text"/>
    <w:basedOn w:val="Normal,mauts"/>
    <w:next w:val="form-tex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row">
    <w:name w:val="form-row"/>
    <w:basedOn w:val="Normal,mauts"/>
    <w:next w:val="form-row"/>
    <w:autoRedefine w:val="0"/>
    <w:hidden w:val="0"/>
    <w:qFormat w:val="0"/>
    <w:pPr>
      <w:suppressAutoHyphens w:val="1"/>
      <w:spacing w:after="100" w:afterAutospacing="1" w:before="100" w:beforeAutospacing="1" w:line="240" w:lineRule="auto"/>
      <w:ind w:left="-75" w:right="-7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
    <w:name w:val="form-check"/>
    <w:basedOn w:val="Normal,mauts"/>
    <w:next w:val="form-che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label">
    <w:name w:val="form-check-label"/>
    <w:basedOn w:val="Normal,mauts"/>
    <w:next w:val="form-check-label"/>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inline">
    <w:name w:val="form-check-inline"/>
    <w:basedOn w:val="Normal,mauts"/>
    <w:next w:val="form-check-inlin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valid-feedback">
    <w:name w:val="valid-feedback"/>
    <w:basedOn w:val="Normal,mauts"/>
    <w:next w:val="valid-feedba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28a745"/>
      <w:w w:val="100"/>
      <w:position w:val="-1"/>
      <w:sz w:val="19"/>
      <w:szCs w:val="19"/>
      <w:effect w:val="none"/>
      <w:vertAlign w:val="baseline"/>
      <w:cs w:val="0"/>
      <w:em w:val="none"/>
      <w:lang w:bidi="ar-SA" w:eastAsia="en-US" w:val="en-US"/>
    </w:rPr>
  </w:style>
  <w:style w:type="paragraph" w:styleId="valid-tooltip">
    <w:name w:val="valid-tooltip"/>
    <w:basedOn w:val="Normal,mauts"/>
    <w:next w:val="valid-toolti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ffffff"/>
      <w:w w:val="100"/>
      <w:position w:val="-1"/>
      <w:sz w:val="24"/>
      <w:szCs w:val="24"/>
      <w:effect w:val="none"/>
      <w:vertAlign w:val="baseline"/>
      <w:cs w:val="0"/>
      <w:em w:val="none"/>
      <w:lang w:bidi="ar-SA" w:eastAsia="en-US" w:val="en-US"/>
    </w:rPr>
  </w:style>
  <w:style w:type="paragraph" w:styleId="invalid-feedback">
    <w:name w:val="invalid-feedback"/>
    <w:basedOn w:val="Normal,mauts"/>
    <w:next w:val="invalid-feedba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dc3545"/>
      <w:w w:val="100"/>
      <w:position w:val="-1"/>
      <w:sz w:val="19"/>
      <w:szCs w:val="19"/>
      <w:effect w:val="none"/>
      <w:vertAlign w:val="baseline"/>
      <w:cs w:val="0"/>
      <w:em w:val="none"/>
      <w:lang w:bidi="ar-SA" w:eastAsia="en-US" w:val="en-US"/>
    </w:rPr>
  </w:style>
  <w:style w:type="paragraph" w:styleId="invalid-tooltip">
    <w:name w:val="invalid-tooltip"/>
    <w:basedOn w:val="Normal,mauts"/>
    <w:next w:val="invalid-toolti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ffffff"/>
      <w:w w:val="100"/>
      <w:position w:val="-1"/>
      <w:sz w:val="24"/>
      <w:szCs w:val="24"/>
      <w:effect w:val="none"/>
      <w:vertAlign w:val="baseline"/>
      <w:cs w:val="0"/>
      <w:em w:val="none"/>
      <w:lang w:bidi="ar-SA" w:eastAsia="en-US" w:val="en-US"/>
    </w:rPr>
  </w:style>
  <w:style w:type="paragraph" w:styleId="btn">
    <w:name w:val="btn"/>
    <w:basedOn w:val="Normal,mauts"/>
    <w:next w:val="btn"/>
    <w:autoRedefine w:val="0"/>
    <w:hidden w:val="0"/>
    <w:qFormat w:val="0"/>
    <w:pPr>
      <w:suppressAutoHyphens w:val="1"/>
      <w:spacing w:after="100" w:afterAutospacing="1" w:before="100" w:before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primary">
    <w:name w:val="btn-primary"/>
    <w:basedOn w:val="Normal,mauts"/>
    <w:next w:val="btn-primary"/>
    <w:autoRedefine w:val="0"/>
    <w:hidden w:val="0"/>
    <w:qFormat w:val="0"/>
    <w:pPr>
      <w:shd w:color="auto" w:fill="007b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secondary">
    <w:name w:val="btn-secondary"/>
    <w:basedOn w:val="Normal,mauts"/>
    <w:next w:val="btn-secondary"/>
    <w:autoRedefine w:val="0"/>
    <w:hidden w:val="0"/>
    <w:qFormat w:val="0"/>
    <w:pPr>
      <w:shd w:color="auto" w:fill="6c757d"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success">
    <w:name w:val="btn-success"/>
    <w:basedOn w:val="Normal,mauts"/>
    <w:next w:val="btn-success"/>
    <w:autoRedefine w:val="0"/>
    <w:hidden w:val="0"/>
    <w:qFormat w:val="0"/>
    <w:pPr>
      <w:shd w:color="auto" w:fill="28a7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info">
    <w:name w:val="btn-info"/>
    <w:basedOn w:val="Normal,mauts"/>
    <w:next w:val="btn-info"/>
    <w:autoRedefine w:val="0"/>
    <w:hidden w:val="0"/>
    <w:qFormat w:val="0"/>
    <w:pPr>
      <w:shd w:color="auto" w:fill="17a2b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warning">
    <w:name w:val="btn-warning"/>
    <w:basedOn w:val="Normal,mauts"/>
    <w:next w:val="btn-warning"/>
    <w:autoRedefine w:val="0"/>
    <w:hidden w:val="0"/>
    <w:qFormat w:val="0"/>
    <w:pPr>
      <w:shd w:color="auto" w:fill="ffc107"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tn-danger">
    <w:name w:val="btn-danger"/>
    <w:basedOn w:val="Normal,mauts"/>
    <w:next w:val="btn-danger"/>
    <w:autoRedefine w:val="0"/>
    <w:hidden w:val="0"/>
    <w:qFormat w:val="0"/>
    <w:pPr>
      <w:shd w:color="auto" w:fill="dc35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light">
    <w:name w:val="btn-light"/>
    <w:basedOn w:val="Normal,mauts"/>
    <w:next w:val="btn-light"/>
    <w:autoRedefine w:val="0"/>
    <w:hidden w:val="0"/>
    <w:qFormat w:val="0"/>
    <w:pPr>
      <w:shd w:color="auto" w:fill="f8f9f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tn-dark">
    <w:name w:val="btn-dark"/>
    <w:basedOn w:val="Normal,mauts"/>
    <w:next w:val="btn-dark"/>
    <w:autoRedefine w:val="0"/>
    <w:hidden w:val="0"/>
    <w:qFormat w:val="0"/>
    <w:pPr>
      <w:shd w:color="auto" w:fill="343a4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outline-primary">
    <w:name w:val="btn-outline-primary"/>
    <w:basedOn w:val="Normal,mauts"/>
    <w:next w:val="btn-outline-primar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btn-outline-secondary">
    <w:name w:val="btn-outline-secondary"/>
    <w:basedOn w:val="Normal,mauts"/>
    <w:next w:val="btn-outline-secondar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24"/>
      <w:szCs w:val="24"/>
      <w:effect w:val="none"/>
      <w:vertAlign w:val="baseline"/>
      <w:cs w:val="0"/>
      <w:em w:val="none"/>
      <w:lang w:bidi="ar-SA" w:eastAsia="en-US" w:val="en-US"/>
    </w:rPr>
  </w:style>
  <w:style w:type="paragraph" w:styleId="btn-outline-success">
    <w:name w:val="btn-outline-success"/>
    <w:basedOn w:val="Normal,mauts"/>
    <w:next w:val="btn-outline-succes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8a745"/>
      <w:w w:val="100"/>
      <w:position w:val="-1"/>
      <w:sz w:val="24"/>
      <w:szCs w:val="24"/>
      <w:effect w:val="none"/>
      <w:vertAlign w:val="baseline"/>
      <w:cs w:val="0"/>
      <w:em w:val="none"/>
      <w:lang w:bidi="ar-SA" w:eastAsia="en-US" w:val="en-US"/>
    </w:rPr>
  </w:style>
  <w:style w:type="paragraph" w:styleId="btn-outline-info">
    <w:name w:val="btn-outline-info"/>
    <w:basedOn w:val="Normal,mauts"/>
    <w:next w:val="btn-outline-inf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7a2b8"/>
      <w:w w:val="100"/>
      <w:position w:val="-1"/>
      <w:sz w:val="24"/>
      <w:szCs w:val="24"/>
      <w:effect w:val="none"/>
      <w:vertAlign w:val="baseline"/>
      <w:cs w:val="0"/>
      <w:em w:val="none"/>
      <w:lang w:bidi="ar-SA" w:eastAsia="en-US" w:val="en-US"/>
    </w:rPr>
  </w:style>
  <w:style w:type="paragraph" w:styleId="btn-outline-warning">
    <w:name w:val="btn-outline-warning"/>
    <w:basedOn w:val="Normal,mauts"/>
    <w:next w:val="btn-outline-warnin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c107"/>
      <w:w w:val="100"/>
      <w:position w:val="-1"/>
      <w:sz w:val="24"/>
      <w:szCs w:val="24"/>
      <w:effect w:val="none"/>
      <w:vertAlign w:val="baseline"/>
      <w:cs w:val="0"/>
      <w:em w:val="none"/>
      <w:lang w:bidi="ar-SA" w:eastAsia="en-US" w:val="en-US"/>
    </w:rPr>
  </w:style>
  <w:style w:type="paragraph" w:styleId="btn-outline-danger">
    <w:name w:val="btn-outline-danger"/>
    <w:basedOn w:val="Normal,mauts"/>
    <w:next w:val="btn-outline-dang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dc3545"/>
      <w:w w:val="100"/>
      <w:position w:val="-1"/>
      <w:sz w:val="24"/>
      <w:szCs w:val="24"/>
      <w:effect w:val="none"/>
      <w:vertAlign w:val="baseline"/>
      <w:cs w:val="0"/>
      <w:em w:val="none"/>
      <w:lang w:bidi="ar-SA" w:eastAsia="en-US" w:val="en-US"/>
    </w:rPr>
  </w:style>
  <w:style w:type="paragraph" w:styleId="btn-outline-light">
    <w:name w:val="btn-outline-light"/>
    <w:basedOn w:val="Normal,mauts"/>
    <w:next w:val="btn-outline-ligh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8f9fa"/>
      <w:w w:val="100"/>
      <w:position w:val="-1"/>
      <w:sz w:val="24"/>
      <w:szCs w:val="24"/>
      <w:effect w:val="none"/>
      <w:vertAlign w:val="baseline"/>
      <w:cs w:val="0"/>
      <w:em w:val="none"/>
      <w:lang w:bidi="ar-SA" w:eastAsia="en-US" w:val="en-US"/>
    </w:rPr>
  </w:style>
  <w:style w:type="paragraph" w:styleId="btn-outline-dark">
    <w:name w:val="btn-outline-dark"/>
    <w:basedOn w:val="Normal,mauts"/>
    <w:next w:val="btn-outline-dar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343a40"/>
      <w:w w:val="100"/>
      <w:position w:val="-1"/>
      <w:sz w:val="24"/>
      <w:szCs w:val="24"/>
      <w:effect w:val="none"/>
      <w:vertAlign w:val="baseline"/>
      <w:cs w:val="0"/>
      <w:em w:val="none"/>
      <w:lang w:bidi="ar-SA" w:eastAsia="en-US" w:val="en-US"/>
    </w:rPr>
  </w:style>
  <w:style w:type="paragraph" w:styleId="btn-link">
    <w:name w:val="btn-link"/>
    <w:basedOn w:val="Normal,mauts"/>
    <w:next w:val="btn-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btn-block">
    <w:name w:val="btn-block"/>
    <w:basedOn w:val="Normal,mauts"/>
    <w:next w:val="btn-blo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apsing">
    <w:name w:val="collapsing"/>
    <w:basedOn w:val="Normal,mauts"/>
    <w:next w:val="collapsin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
    <w:name w:val="dropdown-menu"/>
    <w:basedOn w:val="Normal,mauts"/>
    <w:next w:val="dropdown-menu"/>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divider">
    <w:name w:val="dropdown-divider"/>
    <w:basedOn w:val="Normal,mauts"/>
    <w:next w:val="dropdown-divider"/>
    <w:autoRedefine w:val="0"/>
    <w:hidden w:val="0"/>
    <w:qFormat w:val="0"/>
    <w:pPr>
      <w:pBdr>
        <w:top w:color="e9ece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item">
    <w:name w:val="dropdown-item"/>
    <w:basedOn w:val="Normal,mauts"/>
    <w:next w:val="dropdown-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dropdown-header">
    <w:name w:val="dropdown-header"/>
    <w:basedOn w:val="Normal,mauts"/>
    <w:next w:val="dropdown-header"/>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24"/>
      <w:szCs w:val="24"/>
      <w:effect w:val="none"/>
      <w:vertAlign w:val="baseline"/>
      <w:cs w:val="0"/>
      <w:em w:val="none"/>
      <w:lang w:bidi="ar-SA" w:eastAsia="en-US" w:val="en-US"/>
    </w:rPr>
  </w:style>
  <w:style w:type="paragraph" w:styleId="dropdown-item-text">
    <w:name w:val="dropdown-item-text"/>
    <w:basedOn w:val="Normal,mauts"/>
    <w:next w:val="dropdown-item-tex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tn-group">
    <w:name w:val="btn-group"/>
    <w:basedOn w:val="Normal,mauts"/>
    <w:next w:val="btn-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vertical">
    <w:name w:val="btn-group-vertical"/>
    <w:basedOn w:val="Normal,mauts"/>
    <w:next w:val="btn-group-vertical"/>
    <w:autoRedefine w:val="0"/>
    <w:hidden w:val="0"/>
    <w:qFormat w:val="0"/>
    <w:pP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
    <w:name w:val="input-group"/>
    <w:basedOn w:val="Normal,mauts"/>
    <w:next w:val="input-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prepend">
    <w:name w:val="input-group-prepend"/>
    <w:basedOn w:val="Normal,mauts"/>
    <w:next w:val="input-group-prepend"/>
    <w:autoRedefine w:val="0"/>
    <w:hidden w:val="0"/>
    <w:qFormat w:val="0"/>
    <w:pPr>
      <w:suppressAutoHyphens w:val="1"/>
      <w:spacing w:after="100" w:afterAutospacing="1" w:before="100" w:beforeAutospacing="1" w:line="240" w:lineRule="auto"/>
      <w:ind w:right="-1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append">
    <w:name w:val="input-group-append"/>
    <w:basedOn w:val="Normal,mauts"/>
    <w:next w:val="input-group-append"/>
    <w:autoRedefine w:val="0"/>
    <w:hidden w:val="0"/>
    <w:qFormat w:val="0"/>
    <w:pPr>
      <w:suppressAutoHyphens w:val="1"/>
      <w:spacing w:after="100" w:afterAutospacing="1" w:before="100" w:beforeAutospacing="1" w:line="240" w:lineRule="auto"/>
      <w:ind w:left="-1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text">
    <w:name w:val="input-group-text"/>
    <w:basedOn w:val="Normal,mauts"/>
    <w:next w:val="input-group-text"/>
    <w:autoRedefine w:val="0"/>
    <w:hidden w:val="0"/>
    <w:qFormat w:val="0"/>
    <w:pPr>
      <w:pBdr>
        <w:top w:color="ced4da" w:space="0" w:sz="6" w:val="single"/>
        <w:left w:color="ced4da" w:space="0" w:sz="6" w:val="single"/>
        <w:bottom w:color="ced4da" w:space="0" w:sz="6" w:val="single"/>
        <w:right w:color="ced4da" w:space="0" w:sz="6" w:val="single"/>
      </w:pBdr>
      <w:shd w:color="auto" w:fill="e9ecef" w:val="clear"/>
      <w:suppressAutoHyphens w:val="1"/>
      <w:spacing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custom-control">
    <w:name w:val="custom-control"/>
    <w:basedOn w:val="Normal,mauts"/>
    <w:next w:val="custom-contro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control-label">
    <w:name w:val="custom-control-label"/>
    <w:basedOn w:val="Normal,mauts"/>
    <w:next w:val="custom-control-label"/>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select">
    <w:name w:val="custom-select"/>
    <w:basedOn w:val="Normal,mauts"/>
    <w:next w:val="custom-select"/>
    <w:autoRedefine w:val="0"/>
    <w:hidden w:val="0"/>
    <w:qFormat w:val="0"/>
    <w:pPr>
      <w:pBdr>
        <w:top w:color="ced4da" w:space="0" w:sz="6" w:val="single"/>
        <w:left w:color="ced4da" w:space="0" w:sz="6" w:val="single"/>
        <w:bottom w:color="ced4da" w:space="0" w:sz="6" w:val="single"/>
        <w:right w:color="ced4da" w:space="0" w:sz="6" w:val="single"/>
      </w:pBd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custom-select-sm">
    <w:name w:val="custom-select-sm"/>
    <w:basedOn w:val="Normal,mauts"/>
    <w:next w:val="custom-select-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8"/>
      <w:szCs w:val="18"/>
      <w:effect w:val="none"/>
      <w:vertAlign w:val="baseline"/>
      <w:cs w:val="0"/>
      <w:em w:val="none"/>
      <w:lang w:bidi="ar-SA" w:eastAsia="en-US" w:val="en-US"/>
    </w:rPr>
  </w:style>
  <w:style w:type="paragraph" w:styleId="custom-select-lg">
    <w:name w:val="custom-select-lg"/>
    <w:basedOn w:val="Normal,mauts"/>
    <w:next w:val="custom-select-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0"/>
      <w:szCs w:val="30"/>
      <w:effect w:val="none"/>
      <w:vertAlign w:val="baseline"/>
      <w:cs w:val="0"/>
      <w:em w:val="none"/>
      <w:lang w:bidi="ar-SA" w:eastAsia="en-US" w:val="en-US"/>
    </w:rPr>
  </w:style>
  <w:style w:type="paragraph" w:styleId="custom-file">
    <w:name w:val="custom-file"/>
    <w:basedOn w:val="Normal,mauts"/>
    <w:next w:val="custom-file"/>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file-input">
    <w:name w:val="custom-file-input"/>
    <w:basedOn w:val="Normal,mauts"/>
    <w:next w:val="custom-file-input"/>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file-label">
    <w:name w:val="custom-file-label"/>
    <w:basedOn w:val="Normal,mauts"/>
    <w:next w:val="custom-file-label"/>
    <w:autoRedefine w:val="0"/>
    <w:hidden w:val="0"/>
    <w:qFormat w:val="0"/>
    <w:pPr>
      <w:pBdr>
        <w:top w:color="ced4da" w:space="0" w:sz="6" w:val="single"/>
        <w:left w:color="ced4da" w:space="0" w:sz="6" w:val="single"/>
        <w:bottom w:color="ced4da" w:space="0" w:sz="6" w:val="single"/>
        <w:right w:color="ced4da" w:space="0" w:sz="6"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custom-range">
    <w:name w:val="custom-range"/>
    <w:basedOn w:val="Normal,mauts"/>
    <w:next w:val="custom-ran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
    <w:name w:val="nav"/>
    <w:basedOn w:val="Normal,mauts"/>
    <w:next w:val="nav"/>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
    <w:name w:val="nav-link"/>
    <w:basedOn w:val="Normal,mauts"/>
    <w:next w:val="nav-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tabs">
    <w:name w:val="nav-tabs"/>
    <w:basedOn w:val="Normal,mauts"/>
    <w:next w:val="nav-tabs"/>
    <w:autoRedefine w:val="0"/>
    <w:hidden w:val="0"/>
    <w:qFormat w:val="0"/>
    <w:pPr>
      <w:pBdr>
        <w:bottom w:color="dee2e6"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
    <w:name w:val="navbar-brand"/>
    <w:basedOn w:val="Normal,mauts"/>
    <w:next w:val="navbar-bran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nav">
    <w:name w:val="navbar-nav"/>
    <w:basedOn w:val="Normal,mauts"/>
    <w:next w:val="navbar-nav"/>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
    <w:name w:val="navbar-toggler"/>
    <w:basedOn w:val="Normal,mauts"/>
    <w:next w:val="navbar-toggl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icon">
    <w:name w:val="navbar-toggler-icon"/>
    <w:basedOn w:val="Normal,mauts"/>
    <w:next w:val="navbar-toggler-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
    <w:name w:val="card"/>
    <w:basedOn w:val="Normal,mauts"/>
    <w:next w:val="card"/>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gt;hr">
    <w:name w:val="card&gt;hr"/>
    <w:basedOn w:val="Normal,mauts"/>
    <w:next w:val="card&gt;h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subtitle">
    <w:name w:val="card-subtitle"/>
    <w:basedOn w:val="Normal,mauts"/>
    <w:next w:val="card-subtitle"/>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header">
    <w:name w:val="card-header"/>
    <w:basedOn w:val="Normal,mauts"/>
    <w:next w:val="card-header"/>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header-tabs">
    <w:name w:val="card-header-tabs"/>
    <w:basedOn w:val="Normal,mauts"/>
    <w:next w:val="card-header-tab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img">
    <w:name w:val="card-img"/>
    <w:basedOn w:val="Normal,mauts"/>
    <w:next w:val="card-im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img-top">
    <w:name w:val="card-img-top"/>
    <w:basedOn w:val="Normal,mauts"/>
    <w:next w:val="card-img-to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img-bottom">
    <w:name w:val="card-img-bottom"/>
    <w:basedOn w:val="Normal,mauts"/>
    <w:next w:val="card-img-botto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readcrumb">
    <w:name w:val="breadcrumb"/>
    <w:basedOn w:val="Normal,mauts"/>
    <w:next w:val="breadcrumb"/>
    <w:autoRedefine w:val="0"/>
    <w:hidden w:val="0"/>
    <w:qFormat w:val="0"/>
    <w:pPr>
      <w:shd w:color="auto" w:fill="e9ece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ination">
    <w:name w:val="pagination"/>
    <w:basedOn w:val="Normal,mauts"/>
    <w:next w:val="pagina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
    <w:name w:val="page-link"/>
    <w:basedOn w:val="Normal,mauts"/>
    <w:next w:val="page-link"/>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before="100" w:before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badge">
    <w:name w:val="badge"/>
    <w:basedOn w:val="Normal,mauts"/>
    <w:next w:val="badge"/>
    <w:autoRedefine w:val="0"/>
    <w:hidden w:val="0"/>
    <w:qFormat w:val="0"/>
    <w:pPr>
      <w:suppressAutoHyphens w:val="1"/>
      <w:spacing w:after="100" w:afterAutospacing="1" w:before="100" w:beforeAutospacing="1" w:line="240" w:lineRule="auto"/>
      <w:ind w:leftChars="-1" w:rightChars="0" w:firstLineChars="-1"/>
      <w:jc w:val="center"/>
      <w:textDirection w:val="btLr"/>
      <w:textAlignment w:val="baseline"/>
      <w:outlineLvl w:val="0"/>
    </w:pPr>
    <w:rPr>
      <w:rFonts w:ascii="Times New Roman" w:eastAsia="Times New Roman" w:hAnsi="Times New Roman"/>
      <w:b w:val="1"/>
      <w:bCs w:val="1"/>
      <w:w w:val="100"/>
      <w:position w:val="-1"/>
      <w:sz w:val="18"/>
      <w:szCs w:val="18"/>
      <w:effect w:val="none"/>
      <w:vertAlign w:val="baseline"/>
      <w:cs w:val="0"/>
      <w:em w:val="none"/>
      <w:lang w:bidi="ar-SA" w:eastAsia="en-US" w:val="en-US"/>
    </w:rPr>
  </w:style>
  <w:style w:type="paragraph" w:styleId="badge-pill">
    <w:name w:val="badge-pill"/>
    <w:basedOn w:val="Normal,mauts"/>
    <w:next w:val="badge-pil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adge-primary">
    <w:name w:val="badge-primary"/>
    <w:basedOn w:val="Normal,mauts"/>
    <w:next w:val="badge-primary"/>
    <w:autoRedefine w:val="0"/>
    <w:hidden w:val="0"/>
    <w:qFormat w:val="0"/>
    <w:pPr>
      <w:shd w:color="auto" w:fill="007b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secondary">
    <w:name w:val="badge-secondary"/>
    <w:basedOn w:val="Normal,mauts"/>
    <w:next w:val="badge-secondary"/>
    <w:autoRedefine w:val="0"/>
    <w:hidden w:val="0"/>
    <w:qFormat w:val="0"/>
    <w:pPr>
      <w:shd w:color="auto" w:fill="6c757d"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success">
    <w:name w:val="badge-success"/>
    <w:basedOn w:val="Normal,mauts"/>
    <w:next w:val="badge-success"/>
    <w:autoRedefine w:val="0"/>
    <w:hidden w:val="0"/>
    <w:qFormat w:val="0"/>
    <w:pPr>
      <w:shd w:color="auto" w:fill="28a7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info">
    <w:name w:val="badge-info"/>
    <w:basedOn w:val="Normal,mauts"/>
    <w:next w:val="badge-info"/>
    <w:autoRedefine w:val="0"/>
    <w:hidden w:val="0"/>
    <w:qFormat w:val="0"/>
    <w:pPr>
      <w:shd w:color="auto" w:fill="17a2b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warning">
    <w:name w:val="badge-warning"/>
    <w:basedOn w:val="Normal,mauts"/>
    <w:next w:val="badge-warning"/>
    <w:autoRedefine w:val="0"/>
    <w:hidden w:val="0"/>
    <w:qFormat w:val="0"/>
    <w:pPr>
      <w:shd w:color="auto" w:fill="ffc107"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adge-danger">
    <w:name w:val="badge-danger"/>
    <w:basedOn w:val="Normal,mauts"/>
    <w:next w:val="badge-danger"/>
    <w:autoRedefine w:val="0"/>
    <w:hidden w:val="0"/>
    <w:qFormat w:val="0"/>
    <w:pPr>
      <w:shd w:color="auto" w:fill="dc35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light">
    <w:name w:val="badge-light"/>
    <w:basedOn w:val="Normal,mauts"/>
    <w:next w:val="badge-light"/>
    <w:autoRedefine w:val="0"/>
    <w:hidden w:val="0"/>
    <w:qFormat w:val="0"/>
    <w:pPr>
      <w:shd w:color="auto" w:fill="f8f9f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adge-dark">
    <w:name w:val="badge-dark"/>
    <w:basedOn w:val="Normal,mauts"/>
    <w:next w:val="badge-dark"/>
    <w:autoRedefine w:val="0"/>
    <w:hidden w:val="0"/>
    <w:qFormat w:val="0"/>
    <w:pPr>
      <w:shd w:color="auto" w:fill="343a4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umbotron">
    <w:name w:val="jumbotron"/>
    <w:basedOn w:val="Normal,mauts"/>
    <w:next w:val="jumbotron"/>
    <w:autoRedefine w:val="0"/>
    <w:hidden w:val="0"/>
    <w:qFormat w:val="0"/>
    <w:pPr>
      <w:shd w:color="auto" w:fill="e9ece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umbotron-fluid">
    <w:name w:val="jumbotron-fluid"/>
    <w:basedOn w:val="Normal,mauts"/>
    <w:next w:val="jumbotron-flui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lert-link">
    <w:name w:val="alert-link"/>
    <w:basedOn w:val="Normal,mauts"/>
    <w:next w:val="alert-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alert-primary">
    <w:name w:val="alert-primary"/>
    <w:basedOn w:val="Normal,mauts"/>
    <w:next w:val="alert-primary"/>
    <w:autoRedefine w:val="0"/>
    <w:hidden w:val="0"/>
    <w:qFormat w:val="0"/>
    <w:pPr>
      <w:shd w:color="auto" w:fill="cce5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4085"/>
      <w:w w:val="100"/>
      <w:position w:val="-1"/>
      <w:sz w:val="24"/>
      <w:szCs w:val="24"/>
      <w:effect w:val="none"/>
      <w:vertAlign w:val="baseline"/>
      <w:cs w:val="0"/>
      <w:em w:val="none"/>
      <w:lang w:bidi="ar-SA" w:eastAsia="en-US" w:val="en-US"/>
    </w:rPr>
  </w:style>
  <w:style w:type="paragraph" w:styleId="alert-secondary">
    <w:name w:val="alert-secondary"/>
    <w:basedOn w:val="Normal,mauts"/>
    <w:next w:val="alert-secondary"/>
    <w:autoRedefine w:val="0"/>
    <w:hidden w:val="0"/>
    <w:qFormat w:val="0"/>
    <w:pPr>
      <w:shd w:color="auto" w:fill="e2e3e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383d41"/>
      <w:w w:val="100"/>
      <w:position w:val="-1"/>
      <w:sz w:val="24"/>
      <w:szCs w:val="24"/>
      <w:effect w:val="none"/>
      <w:vertAlign w:val="baseline"/>
      <w:cs w:val="0"/>
      <w:em w:val="none"/>
      <w:lang w:bidi="ar-SA" w:eastAsia="en-US" w:val="en-US"/>
    </w:rPr>
  </w:style>
  <w:style w:type="paragraph" w:styleId="alert-success">
    <w:name w:val="alert-success"/>
    <w:basedOn w:val="Normal,mauts"/>
    <w:next w:val="alert-success"/>
    <w:autoRedefine w:val="0"/>
    <w:hidden w:val="0"/>
    <w:qFormat w:val="0"/>
    <w:pPr>
      <w:shd w:color="auto" w:fill="d4edd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55724"/>
      <w:w w:val="100"/>
      <w:position w:val="-1"/>
      <w:sz w:val="24"/>
      <w:szCs w:val="24"/>
      <w:effect w:val="none"/>
      <w:vertAlign w:val="baseline"/>
      <w:cs w:val="0"/>
      <w:em w:val="none"/>
      <w:lang w:bidi="ar-SA" w:eastAsia="en-US" w:val="en-US"/>
    </w:rPr>
  </w:style>
  <w:style w:type="paragraph" w:styleId="alert-info">
    <w:name w:val="alert-info"/>
    <w:basedOn w:val="Normal,mauts"/>
    <w:next w:val="alert-info"/>
    <w:autoRedefine w:val="0"/>
    <w:hidden w:val="0"/>
    <w:qFormat w:val="0"/>
    <w:pPr>
      <w:shd w:color="auto" w:fill="d1ecf1"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c5460"/>
      <w:w w:val="100"/>
      <w:position w:val="-1"/>
      <w:sz w:val="24"/>
      <w:szCs w:val="24"/>
      <w:effect w:val="none"/>
      <w:vertAlign w:val="baseline"/>
      <w:cs w:val="0"/>
      <w:em w:val="none"/>
      <w:lang w:bidi="ar-SA" w:eastAsia="en-US" w:val="en-US"/>
    </w:rPr>
  </w:style>
  <w:style w:type="paragraph" w:styleId="alert-warning">
    <w:name w:val="alert-warning"/>
    <w:basedOn w:val="Normal,mauts"/>
    <w:next w:val="alert-warning"/>
    <w:autoRedefine w:val="0"/>
    <w:hidden w:val="0"/>
    <w:qFormat w:val="0"/>
    <w:pPr>
      <w:shd w:color="auto" w:fill="fff3cd"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56404"/>
      <w:w w:val="100"/>
      <w:position w:val="-1"/>
      <w:sz w:val="24"/>
      <w:szCs w:val="24"/>
      <w:effect w:val="none"/>
      <w:vertAlign w:val="baseline"/>
      <w:cs w:val="0"/>
      <w:em w:val="none"/>
      <w:lang w:bidi="ar-SA" w:eastAsia="en-US" w:val="en-US"/>
    </w:rPr>
  </w:style>
  <w:style w:type="paragraph" w:styleId="alert-danger">
    <w:name w:val="alert-danger"/>
    <w:basedOn w:val="Normal,mauts"/>
    <w:next w:val="alert-danger"/>
    <w:autoRedefine w:val="0"/>
    <w:hidden w:val="0"/>
    <w:qFormat w:val="0"/>
    <w:pPr>
      <w:shd w:color="auto" w:fill="f8d7d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721c24"/>
      <w:w w:val="100"/>
      <w:position w:val="-1"/>
      <w:sz w:val="24"/>
      <w:szCs w:val="24"/>
      <w:effect w:val="none"/>
      <w:vertAlign w:val="baseline"/>
      <w:cs w:val="0"/>
      <w:em w:val="none"/>
      <w:lang w:bidi="ar-SA" w:eastAsia="en-US" w:val="en-US"/>
    </w:rPr>
  </w:style>
  <w:style w:type="paragraph" w:styleId="alert-light">
    <w:name w:val="alert-light"/>
    <w:basedOn w:val="Normal,mauts"/>
    <w:next w:val="alert-light"/>
    <w:autoRedefine w:val="0"/>
    <w:hidden w:val="0"/>
    <w:qFormat w:val="0"/>
    <w:pPr>
      <w:shd w:color="auto" w:fill="fefe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18182"/>
      <w:w w:val="100"/>
      <w:position w:val="-1"/>
      <w:sz w:val="24"/>
      <w:szCs w:val="24"/>
      <w:effect w:val="none"/>
      <w:vertAlign w:val="baseline"/>
      <w:cs w:val="0"/>
      <w:em w:val="none"/>
      <w:lang w:bidi="ar-SA" w:eastAsia="en-US" w:val="en-US"/>
    </w:rPr>
  </w:style>
  <w:style w:type="paragraph" w:styleId="alert-dark">
    <w:name w:val="alert-dark"/>
    <w:basedOn w:val="Normal,mauts"/>
    <w:next w:val="alert-dark"/>
    <w:autoRedefine w:val="0"/>
    <w:hidden w:val="0"/>
    <w:qFormat w:val="0"/>
    <w:pPr>
      <w:shd w:color="auto" w:fill="d6d8d9"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b1e21"/>
      <w:w w:val="100"/>
      <w:position w:val="-1"/>
      <w:sz w:val="24"/>
      <w:szCs w:val="24"/>
      <w:effect w:val="none"/>
      <w:vertAlign w:val="baseline"/>
      <w:cs w:val="0"/>
      <w:em w:val="none"/>
      <w:lang w:bidi="ar-SA" w:eastAsia="en-US" w:val="en-US"/>
    </w:rPr>
  </w:style>
  <w:style w:type="paragraph" w:styleId="progress">
    <w:name w:val="progress"/>
    <w:basedOn w:val="Normal,mauts"/>
    <w:next w:val="progress"/>
    <w:autoRedefine w:val="0"/>
    <w:hidden w:val="0"/>
    <w:qFormat w:val="0"/>
    <w:pPr>
      <w:shd w:color="auto" w:fill="e9ece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rogress-bar">
    <w:name w:val="progress-bar"/>
    <w:basedOn w:val="Normal,mauts"/>
    <w:next w:val="progress-bar"/>
    <w:autoRedefine w:val="0"/>
    <w:hidden w:val="0"/>
    <w:qFormat w:val="0"/>
    <w:pPr>
      <w:shd w:color="auto" w:fill="007bff" w:val="clea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list-group">
    <w:name w:val="list-group"/>
    <w:basedOn w:val="Normal,mauts"/>
    <w:next w:val="list-group"/>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ist-group-item-action">
    <w:name w:val="list-group-item-action"/>
    <w:basedOn w:val="Normal,mauts"/>
    <w:next w:val="list-group-item-ac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list-group-item">
    <w:name w:val="list-group-item"/>
    <w:basedOn w:val="Normal,mauts"/>
    <w:next w:val="list-group-item"/>
    <w:autoRedefine w:val="0"/>
    <w:hidden w:val="0"/>
    <w:qFormat w:val="0"/>
    <w:pPr>
      <w:shd w:color="auto" w:fill="ffffff" w:val="clea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ist-group-item-primary">
    <w:name w:val="list-group-item-primary"/>
    <w:basedOn w:val="Normal,mauts"/>
    <w:next w:val="list-group-item-primary"/>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4085"/>
      <w:w w:val="100"/>
      <w:position w:val="-1"/>
      <w:sz w:val="24"/>
      <w:szCs w:val="24"/>
      <w:effect w:val="none"/>
      <w:vertAlign w:val="baseline"/>
      <w:cs w:val="0"/>
      <w:em w:val="none"/>
      <w:lang w:bidi="ar-SA" w:eastAsia="en-US" w:val="en-US"/>
    </w:rPr>
  </w:style>
  <w:style w:type="paragraph" w:styleId="list-group-item-secondary">
    <w:name w:val="list-group-item-secondary"/>
    <w:basedOn w:val="Normal,mauts"/>
    <w:next w:val="list-group-item-secondary"/>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383d41"/>
      <w:w w:val="100"/>
      <w:position w:val="-1"/>
      <w:sz w:val="24"/>
      <w:szCs w:val="24"/>
      <w:effect w:val="none"/>
      <w:vertAlign w:val="baseline"/>
      <w:cs w:val="0"/>
      <w:em w:val="none"/>
      <w:lang w:bidi="ar-SA" w:eastAsia="en-US" w:val="en-US"/>
    </w:rPr>
  </w:style>
  <w:style w:type="paragraph" w:styleId="list-group-item-success">
    <w:name w:val="list-group-item-success"/>
    <w:basedOn w:val="Normal,mauts"/>
    <w:next w:val="list-group-item-success"/>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55724"/>
      <w:w w:val="100"/>
      <w:position w:val="-1"/>
      <w:sz w:val="24"/>
      <w:szCs w:val="24"/>
      <w:effect w:val="none"/>
      <w:vertAlign w:val="baseline"/>
      <w:cs w:val="0"/>
      <w:em w:val="none"/>
      <w:lang w:bidi="ar-SA" w:eastAsia="en-US" w:val="en-US"/>
    </w:rPr>
  </w:style>
  <w:style w:type="paragraph" w:styleId="list-group-item-info">
    <w:name w:val="list-group-item-info"/>
    <w:basedOn w:val="Normal,mauts"/>
    <w:next w:val="list-group-item-info"/>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c5460"/>
      <w:w w:val="100"/>
      <w:position w:val="-1"/>
      <w:sz w:val="24"/>
      <w:szCs w:val="24"/>
      <w:effect w:val="none"/>
      <w:vertAlign w:val="baseline"/>
      <w:cs w:val="0"/>
      <w:em w:val="none"/>
      <w:lang w:bidi="ar-SA" w:eastAsia="en-US" w:val="en-US"/>
    </w:rPr>
  </w:style>
  <w:style w:type="paragraph" w:styleId="list-group-item-warning">
    <w:name w:val="list-group-item-warning"/>
    <w:basedOn w:val="Normal,mauts"/>
    <w:next w:val="list-group-item-warning"/>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56404"/>
      <w:w w:val="100"/>
      <w:position w:val="-1"/>
      <w:sz w:val="24"/>
      <w:szCs w:val="24"/>
      <w:effect w:val="none"/>
      <w:vertAlign w:val="baseline"/>
      <w:cs w:val="0"/>
      <w:em w:val="none"/>
      <w:lang w:bidi="ar-SA" w:eastAsia="en-US" w:val="en-US"/>
    </w:rPr>
  </w:style>
  <w:style w:type="paragraph" w:styleId="list-group-item-danger">
    <w:name w:val="list-group-item-danger"/>
    <w:basedOn w:val="Normal,mauts"/>
    <w:next w:val="list-group-item-danger"/>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721c24"/>
      <w:w w:val="100"/>
      <w:position w:val="-1"/>
      <w:sz w:val="24"/>
      <w:szCs w:val="24"/>
      <w:effect w:val="none"/>
      <w:vertAlign w:val="baseline"/>
      <w:cs w:val="0"/>
      <w:em w:val="none"/>
      <w:lang w:bidi="ar-SA" w:eastAsia="en-US" w:val="en-US"/>
    </w:rPr>
  </w:style>
  <w:style w:type="paragraph" w:styleId="list-group-item-light">
    <w:name w:val="list-group-item-light"/>
    <w:basedOn w:val="Normal,mauts"/>
    <w:next w:val="list-group-item-light"/>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18182"/>
      <w:w w:val="100"/>
      <w:position w:val="-1"/>
      <w:sz w:val="24"/>
      <w:szCs w:val="24"/>
      <w:effect w:val="none"/>
      <w:vertAlign w:val="baseline"/>
      <w:cs w:val="0"/>
      <w:em w:val="none"/>
      <w:lang w:bidi="ar-SA" w:eastAsia="en-US" w:val="en-US"/>
    </w:rPr>
  </w:style>
  <w:style w:type="paragraph" w:styleId="list-group-item-dark">
    <w:name w:val="list-group-item-dark"/>
    <w:basedOn w:val="Normal,mauts"/>
    <w:next w:val="list-group-item-dark"/>
    <w:autoRedefine w:val="0"/>
    <w:hidden w:val="0"/>
    <w:qFormat w:val="0"/>
    <w:pPr>
      <w:shd w:color="auto" w:fill="c6c8c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b1e21"/>
      <w:w w:val="100"/>
      <w:position w:val="-1"/>
      <w:sz w:val="24"/>
      <w:szCs w:val="24"/>
      <w:effect w:val="none"/>
      <w:vertAlign w:val="baseline"/>
      <w:cs w:val="0"/>
      <w:em w:val="none"/>
      <w:lang w:bidi="ar-SA" w:eastAsia="en-US" w:val="en-US"/>
    </w:rPr>
  </w:style>
  <w:style w:type="paragraph" w:styleId="close">
    <w:name w:val="close"/>
    <w:basedOn w:val="Normal,mauts"/>
    <w:next w:val="clos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0000"/>
      <w:w w:val="100"/>
      <w:position w:val="-1"/>
      <w:sz w:val="24"/>
      <w:szCs w:val="24"/>
      <w:effect w:val="none"/>
      <w:vertAlign w:val="baseline"/>
      <w:cs w:val="0"/>
      <w:em w:val="none"/>
      <w:lang w:bidi="ar-SA" w:eastAsia="en-US" w:val="en-US"/>
    </w:rPr>
  </w:style>
  <w:style w:type="paragraph" w:styleId="modal">
    <w:name w:val="modal"/>
    <w:basedOn w:val="Normal,mauts"/>
    <w:next w:val="mod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modal-dialog">
    <w:name w:val="modal-dialog"/>
    <w:basedOn w:val="Normal,mauts"/>
    <w:next w:val="modal-dialo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content">
    <w:name w:val="modal-content"/>
    <w:basedOn w:val="Normal,mauts"/>
    <w:next w:val="modal-content"/>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backdrop">
    <w:name w:val="modal-backdrop"/>
    <w:basedOn w:val="Normal,mauts"/>
    <w:next w:val="modal-backdrop"/>
    <w:autoRedefine w:val="0"/>
    <w:hidden w:val="0"/>
    <w:qFormat w:val="0"/>
    <w:pPr>
      <w:shd w:color="auto" w:fill="00000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header">
    <w:name w:val="modal-header"/>
    <w:basedOn w:val="Normal,mauts"/>
    <w:next w:val="modal-header"/>
    <w:autoRedefine w:val="0"/>
    <w:hidden w:val="0"/>
    <w:qFormat w:val="0"/>
    <w:pPr>
      <w:pBdr>
        <w:bottom w:color="e9ece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title">
    <w:name w:val="modal-title"/>
    <w:basedOn w:val="Normal,mauts"/>
    <w:next w:val="modal-title"/>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footer">
    <w:name w:val="modal-footer"/>
    <w:basedOn w:val="Normal,mauts"/>
    <w:next w:val="modal-footer"/>
    <w:autoRedefine w:val="0"/>
    <w:hidden w:val="0"/>
    <w:qFormat w:val="0"/>
    <w:pPr>
      <w:pBdr>
        <w:top w:color="e9ece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scrollbar-measure">
    <w:name w:val="modal-scrollbar-measure"/>
    <w:basedOn w:val="Normal,mauts"/>
    <w:next w:val="modal-scrollbar-measur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ooltip">
    <w:name w:val="tooltip"/>
    <w:basedOn w:val="Normal,mauts"/>
    <w:next w:val="tooltip"/>
    <w:autoRedefine w:val="0"/>
    <w:hidden w:val="0"/>
    <w:qFormat w:val="0"/>
    <w:pPr>
      <w:suppressAutoHyphens w:val="1"/>
      <w:spacing w:line="240" w:lineRule="auto"/>
      <w:ind w:leftChars="-1" w:rightChars="0" w:firstLineChars="-1"/>
      <w:jc w:val="left"/>
      <w:textDirection w:val="btLr"/>
      <w:textAlignment w:val="top"/>
      <w:outlineLvl w:val="0"/>
    </w:pPr>
    <w:rPr>
      <w:rFonts w:ascii="Segoe UI" w:cs="Segoe UI" w:eastAsia="Times New Roman" w:hAnsi="Segoe UI"/>
      <w:w w:val="100"/>
      <w:position w:val="-1"/>
      <w:sz w:val="24"/>
      <w:szCs w:val="24"/>
      <w:effect w:val="none"/>
      <w:vertAlign w:val="baseline"/>
      <w:cs w:val="0"/>
      <w:em w:val="none"/>
      <w:lang w:bidi="ar-SA" w:eastAsia="en-US" w:val="en-US"/>
    </w:rPr>
  </w:style>
  <w:style w:type="paragraph" w:styleId="tooltip-inner">
    <w:name w:val="tooltip-inner"/>
    <w:basedOn w:val="Normal,mauts"/>
    <w:next w:val="tooltip-inner"/>
    <w:autoRedefine w:val="0"/>
    <w:hidden w:val="0"/>
    <w:qFormat w:val="0"/>
    <w:pPr>
      <w:shd w:color="auto" w:fill="000000" w:val="clea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popover">
    <w:name w:val="popover"/>
    <w:basedOn w:val="Normal,mauts"/>
    <w:next w:val="popover"/>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Segoe UI" w:cs="Segoe UI" w:eastAsia="Times New Roman" w:hAnsi="Segoe UI"/>
      <w:w w:val="100"/>
      <w:position w:val="-1"/>
      <w:sz w:val="24"/>
      <w:szCs w:val="24"/>
      <w:effect w:val="none"/>
      <w:vertAlign w:val="baseline"/>
      <w:cs w:val="0"/>
      <w:em w:val="none"/>
      <w:lang w:bidi="ar-SA" w:eastAsia="en-US" w:val="en-US"/>
    </w:rPr>
  </w:style>
  <w:style w:type="paragraph" w:styleId="popover-header">
    <w:name w:val="popover-header"/>
    <w:basedOn w:val="Normal,mauts"/>
    <w:next w:val="popover-header"/>
    <w:autoRedefine w:val="0"/>
    <w:hidden w:val="0"/>
    <w:qFormat w:val="0"/>
    <w:pPr>
      <w:pBdr>
        <w:bottom w:color="ebebeb" w:space="0" w:sz="6" w:val="single"/>
      </w:pBdr>
      <w:shd w:color="auto" w:fill="f7f7f7" w:val="clea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opover-body">
    <w:name w:val="popover-body"/>
    <w:basedOn w:val="Normal,mauts"/>
    <w:next w:val="popover-bod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carousel-inner">
    <w:name w:val="carousel-inner"/>
    <w:basedOn w:val="Normal,mauts"/>
    <w:next w:val="carousel-in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item">
    <w:name w:val="carousel-item"/>
    <w:basedOn w:val="Normal,mauts"/>
    <w:next w:val="carousel-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carousel-control-next">
    <w:name w:val="carousel-control-next"/>
    <w:basedOn w:val="Normal,mauts"/>
    <w:next w:val="carousel-control-next"/>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carousel-control-prev">
    <w:name w:val="carousel-control-prev"/>
    <w:basedOn w:val="Normal,mauts"/>
    <w:next w:val="carousel-control-prev"/>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carousel-control-next-icon">
    <w:name w:val="carousel-control-next-icon"/>
    <w:basedOn w:val="Normal,mauts"/>
    <w:next w:val="carousel-control-next-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control-prev-icon">
    <w:name w:val="carousel-control-prev-icon"/>
    <w:basedOn w:val="Normal,mauts"/>
    <w:next w:val="carousel-control-prev-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indicators">
    <w:name w:val="carousel-indicators"/>
    <w:basedOn w:val="Normal,mauts"/>
    <w:next w:val="carousel-indicators"/>
    <w:autoRedefine w:val="0"/>
    <w:hidden w:val="0"/>
    <w:qFormat w:val="0"/>
    <w:pPr>
      <w:suppressAutoHyphens w:val="1"/>
      <w:spacing w:after="100" w:afterAutospacing="1" w:before="100" w:beforeAutospacing="1" w:line="240" w:lineRule="auto"/>
      <w:ind w:left="1836" w:right="1836"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caption">
    <w:name w:val="carousel-caption"/>
    <w:basedOn w:val="Normal,mauts"/>
    <w:next w:val="carousel-caption"/>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embed-responsive">
    <w:name w:val="embed-responsive"/>
    <w:basedOn w:val="Normal,mauts"/>
    <w:next w:val="embed-responsiv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r-only">
    <w:name w:val="sr-only"/>
    <w:basedOn w:val="Normal,mauts"/>
    <w:next w:val="sr-onl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monospace">
    <w:name w:val="text-monospace"/>
    <w:basedOn w:val="Normal,mauts"/>
    <w:next w:val="text-monospac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onsolas" w:eastAsia="Times New Roman" w:hAnsi="Consolas"/>
      <w:w w:val="100"/>
      <w:position w:val="-1"/>
      <w:sz w:val="24"/>
      <w:szCs w:val="24"/>
      <w:effect w:val="none"/>
      <w:vertAlign w:val="baseline"/>
      <w:cs w:val="0"/>
      <w:em w:val="none"/>
      <w:lang w:bidi="ar-SA" w:eastAsia="en-US" w:val="en-US"/>
    </w:rPr>
  </w:style>
  <w:style w:type="paragraph" w:styleId="text-truncate">
    <w:name w:val="text-truncate"/>
    <w:basedOn w:val="Normal,mauts"/>
    <w:next w:val="text-truncat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hide">
    <w:name w:val="text-hide"/>
    <w:basedOn w:val="Normal,mauts"/>
    <w:next w:val="text-hid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menu">
    <w:name w:val="mathjax_menu"/>
    <w:basedOn w:val="Normal,mauts"/>
    <w:next w:val="mathjax_menu"/>
    <w:autoRedefine w:val="0"/>
    <w:hidden w:val="0"/>
    <w:qFormat w:val="0"/>
    <w:pPr>
      <w:pBdr>
        <w:top w:color="cccccc" w:space="2" w:sz="6" w:val="single"/>
        <w:left w:color="cccccc" w:space="2" w:sz="6" w:val="single"/>
        <w:bottom w:color="cccccc" w:space="2" w:sz="6" w:val="single"/>
        <w:right w:color="cccccc" w:space="2" w:sz="6" w:val="single"/>
      </w:pBd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4"/>
      <w:szCs w:val="24"/>
      <w:effect w:val="none"/>
      <w:vertAlign w:val="baseline"/>
      <w:cs w:val="0"/>
      <w:em w:val="none"/>
      <w:lang w:bidi="ar-SA" w:eastAsia="en-US" w:val="en-US"/>
    </w:rPr>
  </w:style>
  <w:style w:type="paragraph" w:styleId="mathjax_menuitem">
    <w:name w:val="mathjax_menuitem"/>
    <w:basedOn w:val="Normal,mauts"/>
    <w:next w:val="mathjax_menu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menuarrow">
    <w:name w:val="mathjax_menuarrow"/>
    <w:basedOn w:val="Normal,mauts"/>
    <w:next w:val="mathjax_menu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66666"/>
      <w:w w:val="100"/>
      <w:position w:val="-1"/>
      <w:sz w:val="18"/>
      <w:szCs w:val="18"/>
      <w:effect w:val="none"/>
      <w:vertAlign w:val="baseline"/>
      <w:cs w:val="0"/>
      <w:em w:val="none"/>
      <w:lang w:bidi="ar-SA" w:eastAsia="en-US" w:val="en-US"/>
    </w:rPr>
  </w:style>
  <w:style w:type="paragraph" w:styleId="mathjax_menulabel">
    <w:name w:val="mathjax_menulabel"/>
    <w:basedOn w:val="Normal,mauts"/>
    <w:next w:val="mathjax_menulabe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i w:val="1"/>
      <w:iCs w:val="1"/>
      <w:w w:val="100"/>
      <w:position w:val="-1"/>
      <w:sz w:val="24"/>
      <w:szCs w:val="24"/>
      <w:effect w:val="none"/>
      <w:vertAlign w:val="baseline"/>
      <w:cs w:val="0"/>
      <w:em w:val="none"/>
      <w:lang w:bidi="ar-SA" w:eastAsia="en-US" w:val="en-US"/>
    </w:rPr>
  </w:style>
  <w:style w:type="paragraph" w:styleId="mathjax_menurule">
    <w:name w:val="mathjax_menurule"/>
    <w:basedOn w:val="Normal,mauts"/>
    <w:next w:val="mathjax_menurule"/>
    <w:autoRedefine w:val="0"/>
    <w:hidden w:val="0"/>
    <w:qFormat w:val="0"/>
    <w:pPr>
      <w:pBdr>
        <w:top w:color="cccccc" w:space="0" w:sz="6" w:val="single"/>
      </w:pBdr>
      <w:suppressAutoHyphens w:val="1"/>
      <w:spacing w:before="60" w:line="240" w:lineRule="auto"/>
      <w:ind w:left="15" w:right="1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menuclose">
    <w:name w:val="mathjax_menuclose"/>
    <w:basedOn w:val="Normal,mauts"/>
    <w:next w:val="mathjax_menuclose"/>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36"/>
      <w:szCs w:val="36"/>
      <w:effect w:val="none"/>
      <w:vertAlign w:val="baseline"/>
      <w:cs w:val="0"/>
      <w:em w:val="none"/>
      <w:lang w:bidi="ar-SA" w:eastAsia="en-US" w:val="en-US"/>
    </w:rPr>
  </w:style>
  <w:style w:type="paragraph" w:styleId="mathjax_preview">
    <w:name w:val="mathjax_preview"/>
    <w:basedOn w:val="Normal,mauts"/>
    <w:next w:val="mathjax_previe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88888"/>
      <w:w w:val="100"/>
      <w:position w:val="-1"/>
      <w:sz w:val="24"/>
      <w:szCs w:val="24"/>
      <w:effect w:val="none"/>
      <w:vertAlign w:val="baseline"/>
      <w:cs w:val="0"/>
      <w:em w:val="none"/>
      <w:lang w:bidi="ar-SA" w:eastAsia="en-US" w:val="en-US"/>
    </w:rPr>
  </w:style>
  <w:style w:type="paragraph" w:styleId="mathjax_error">
    <w:name w:val="mathjax_error"/>
    <w:basedOn w:val="Normal,mauts"/>
    <w:next w:val="mathjax_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i w:val="1"/>
      <w:iCs w:val="1"/>
      <w:color w:val="cc0000"/>
      <w:w w:val="100"/>
      <w:position w:val="-1"/>
      <w:sz w:val="24"/>
      <w:szCs w:val="24"/>
      <w:effect w:val="none"/>
      <w:vertAlign w:val="baseline"/>
      <w:cs w:val="0"/>
      <w:em w:val="none"/>
      <w:lang w:bidi="ar-SA" w:eastAsia="en-US" w:val="en-US"/>
    </w:rPr>
  </w:style>
  <w:style w:type="paragraph" w:styleId="mjxp-script">
    <w:name w:val="mjxp-script"/>
    <w:basedOn w:val="Normal,mauts"/>
    <w:next w:val="mjxp-scrip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9"/>
      <w:szCs w:val="19"/>
      <w:effect w:val="none"/>
      <w:vertAlign w:val="baseline"/>
      <w:cs w:val="0"/>
      <w:em w:val="none"/>
      <w:lang w:bidi="ar-SA" w:eastAsia="en-US" w:val="en-US"/>
    </w:rPr>
  </w:style>
  <w:style w:type="paragraph" w:styleId="mjxp-bold">
    <w:name w:val="mjxp-bold"/>
    <w:basedOn w:val="Normal,mauts"/>
    <w:next w:val="mjxp-bol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mjxp-italic">
    <w:name w:val="mjxp-italic"/>
    <w:basedOn w:val="Normal,mauts"/>
    <w:next w:val="mjxp-itali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i w:val="1"/>
      <w:iCs w:val="1"/>
      <w:w w:val="100"/>
      <w:position w:val="-1"/>
      <w:sz w:val="24"/>
      <w:szCs w:val="24"/>
      <w:effect w:val="none"/>
      <w:vertAlign w:val="baseline"/>
      <w:cs w:val="0"/>
      <w:em w:val="none"/>
      <w:lang w:bidi="ar-SA" w:eastAsia="en-US" w:val="en-US"/>
    </w:rPr>
  </w:style>
  <w:style w:type="paragraph" w:styleId="mjxp-scr">
    <w:name w:val="mjxp-scr"/>
    <w:basedOn w:val="Normal,mauts"/>
    <w:next w:val="mjxp-sc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frak">
    <w:name w:val="mjxp-frak"/>
    <w:basedOn w:val="Normal,mauts"/>
    <w:next w:val="mjxp-fra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sf">
    <w:name w:val="mjxp-sf"/>
    <w:basedOn w:val="Normal,mauts"/>
    <w:next w:val="mjxp-sf"/>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cal">
    <w:name w:val="mjxp-cal"/>
    <w:basedOn w:val="Normal,mauts"/>
    <w:next w:val="mjxp-c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ono">
    <w:name w:val="mjxp-mono"/>
    <w:basedOn w:val="Normal,mauts"/>
    <w:next w:val="mjxp-mon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largeop">
    <w:name w:val="mjxp-largeop"/>
    <w:basedOn w:val="Normal,mauts"/>
    <w:next w:val="mjxp-largeo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mjxp-math">
    <w:name w:val="mjxp-math"/>
    <w:basedOn w:val="Normal,mauts"/>
    <w:next w:val="mjxp-math"/>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display">
    <w:name w:val="mjxp-display"/>
    <w:basedOn w:val="Normal,mauts"/>
    <w:next w:val="mjxp-display"/>
    <w:autoRedefine w:val="0"/>
    <w:hidden w:val="0"/>
    <w:qFormat w:val="0"/>
    <w:pPr>
      <w:suppressAutoHyphens w:val="1"/>
      <w:spacing w:after="240" w:before="240"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box">
    <w:name w:val="mjxp-box"/>
    <w:basedOn w:val="Normal,mauts"/>
    <w:next w:val="mjxp-box"/>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rule">
    <w:name w:val="mjxp-rule"/>
    <w:basedOn w:val="Normal,mauts"/>
    <w:next w:val="mjxp-rule"/>
    <w:autoRedefine w:val="0"/>
    <w:hidden w:val="0"/>
    <w:qFormat w:val="0"/>
    <w:pPr>
      <w:suppressAutoHyphens w:val="1"/>
      <w:spacing w:after="100" w:afterAutospacing="1" w:before="24"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o">
    <w:name w:val="mjxp-mo"/>
    <w:basedOn w:val="Normal,mauts"/>
    <w:next w:val="mjxp-mo"/>
    <w:autoRedefine w:val="0"/>
    <w:hidden w:val="0"/>
    <w:qFormat w:val="0"/>
    <w:pPr>
      <w:suppressAutoHyphens w:val="1"/>
      <w:spacing w:line="240" w:lineRule="auto"/>
      <w:ind w:left="36" w:right="36"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frac">
    <w:name w:val="mjxp-mfrac"/>
    <w:basedOn w:val="Normal,mauts"/>
    <w:next w:val="mjxp-mfrac"/>
    <w:autoRedefine w:val="0"/>
    <w:hidden w:val="0"/>
    <w:qFormat w:val="0"/>
    <w:pPr>
      <w:suppressAutoHyphens w:val="1"/>
      <w:spacing w:line="240" w:lineRule="auto"/>
      <w:ind w:left="30" w:right="3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denom">
    <w:name w:val="mjxp-denom"/>
    <w:basedOn w:val="Normal,mauts"/>
    <w:next w:val="mjxp-deno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surd">
    <w:name w:val="mjxp-surd"/>
    <w:basedOn w:val="Normal,mauts"/>
    <w:next w:val="mjxp-sur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over">
    <w:name w:val="mjxp-over"/>
    <w:basedOn w:val="Normal,mauts"/>
    <w:next w:val="mjxp-over"/>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table">
    <w:name w:val="mjxp-mtable"/>
    <w:basedOn w:val="Normal,mauts"/>
    <w:next w:val="mjxp-mtable"/>
    <w:autoRedefine w:val="0"/>
    <w:hidden w:val="0"/>
    <w:qFormat w:val="0"/>
    <w:pPr>
      <w:suppressAutoHyphens w:val="1"/>
      <w:spacing w:line="240" w:lineRule="auto"/>
      <w:ind w:left="30" w:right="3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td">
    <w:name w:val="mjxp-mtd"/>
    <w:basedOn w:val="Normal,mauts"/>
    <w:next w:val="mjxp-mtd"/>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error">
    <w:name w:val="mjxp-merror"/>
    <w:basedOn w:val="Normal,mauts"/>
    <w:next w:val="mjxp-merror"/>
    <w:autoRedefine w:val="0"/>
    <w:hidden w:val="0"/>
    <w:qFormat w:val="0"/>
    <w:pPr>
      <w:pBdr>
        <w:top w:color="cc0000" w:space="1" w:sz="6" w:val="single"/>
        <w:left w:color="cc0000" w:space="2" w:sz="6" w:val="single"/>
        <w:bottom w:color="cc0000" w:space="1" w:sz="6" w:val="single"/>
        <w:right w:color="cc0000" w:space="2" w:sz="6" w:val="single"/>
      </w:pBdr>
      <w:shd w:color="auto" w:fill="ffff8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cc0000"/>
      <w:w w:val="100"/>
      <w:position w:val="-1"/>
      <w:sz w:val="22"/>
      <w:szCs w:val="22"/>
      <w:effect w:val="none"/>
      <w:vertAlign w:val="baseline"/>
      <w:cs w:val="0"/>
      <w:em w:val="none"/>
      <w:lang w:bidi="ar-SA" w:eastAsia="en-US" w:val="en-US"/>
    </w:rPr>
  </w:style>
  <w:style w:type="paragraph" w:styleId="mjx-chtml">
    <w:name w:val="mjx-chtml"/>
    <w:basedOn w:val="Normal,mauts"/>
    <w:next w:val="mjx-chtml"/>
    <w:autoRedefine w:val="0"/>
    <w:hidden w:val="0"/>
    <w:qFormat w:val="0"/>
    <w:pPr>
      <w:suppressAutoHyphens w:val="1"/>
      <w:spacing w:line="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display">
    <w:name w:val="mjxc-display"/>
    <w:basedOn w:val="Normal,mauts"/>
    <w:next w:val="mjxc-display"/>
    <w:autoRedefine w:val="0"/>
    <w:hidden w:val="0"/>
    <w:qFormat w:val="0"/>
    <w:pPr>
      <w:suppressAutoHyphens w:val="1"/>
      <w:spacing w:after="240" w:before="240"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full-width">
    <w:name w:val="mjx-full-width"/>
    <w:basedOn w:val="Normal,mauts"/>
    <w:next w:val="mjx-full-width"/>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umerator">
    <w:name w:val="mjx-numerator"/>
    <w:basedOn w:val="Normal,mauts"/>
    <w:next w:val="mjx-numerator"/>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denominator">
    <w:name w:val="mjx-denominator"/>
    <w:basedOn w:val="Normal,mauts"/>
    <w:next w:val="mjx-denominator"/>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tacked">
    <w:name w:val="mjxc-stacked"/>
    <w:basedOn w:val="Normal,mauts"/>
    <w:next w:val="mjxc-stack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op">
    <w:name w:val="mjx-op"/>
    <w:basedOn w:val="Normal,mauts"/>
    <w:next w:val="mjx-o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over">
    <w:name w:val="mjx-over"/>
    <w:basedOn w:val="Normal,mauts"/>
    <w:next w:val="mjx-ov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surd">
    <w:name w:val="mjx-surd"/>
    <w:basedOn w:val="Normal,mauts"/>
    <w:next w:val="mjx-sur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merror">
    <w:name w:val="mjx-merror"/>
    <w:basedOn w:val="Normal,mauts"/>
    <w:next w:val="mjx-merror"/>
    <w:autoRedefine w:val="0"/>
    <w:hidden w:val="0"/>
    <w:qFormat w:val="0"/>
    <w:pPr>
      <w:pBdr>
        <w:top w:color="cc0000" w:space="2" w:sz="6" w:val="single"/>
        <w:left w:color="cc0000" w:space="2" w:sz="6" w:val="single"/>
        <w:bottom w:color="cc0000" w:space="2" w:sz="6" w:val="single"/>
        <w:right w:color="cc0000" w:space="2" w:sz="6" w:val="single"/>
      </w:pBdr>
      <w:shd w:color="auto" w:fill="ffff8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cc0000"/>
      <w:w w:val="100"/>
      <w:position w:val="-1"/>
      <w:sz w:val="22"/>
      <w:szCs w:val="22"/>
      <w:effect w:val="none"/>
      <w:vertAlign w:val="baseline"/>
      <w:cs w:val="0"/>
      <w:em w:val="none"/>
      <w:lang w:bidi="ar-SA" w:eastAsia="en-US" w:val="en-US"/>
    </w:rPr>
  </w:style>
  <w:style w:type="paragraph" w:styleId="mjx-annotation-xml">
    <w:name w:val="mjx-annotation-xml"/>
    <w:basedOn w:val="Normal,mauts"/>
    <w:next w:val="mjx-annotation-xm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mtd">
    <w:name w:val="mjx-mtd"/>
    <w:basedOn w:val="Normal,mauts"/>
    <w:next w:val="mjx-mtd"/>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lock">
    <w:name w:val="mjx-block"/>
    <w:basedOn w:val="Normal,mauts"/>
    <w:next w:val="mjx-blo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span">
    <w:name w:val="mjx-span"/>
    <w:basedOn w:val="Normal,mauts"/>
    <w:next w:val="mjx-spa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har">
    <w:name w:val="mjx-char"/>
    <w:basedOn w:val="Normal,mauts"/>
    <w:next w:val="mjx-cha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itable">
    <w:name w:val="mjx-itable"/>
    <w:basedOn w:val="Normal,mauts"/>
    <w:next w:val="mjx-itab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table">
    <w:name w:val="mjx-table"/>
    <w:basedOn w:val="Normal,mauts"/>
    <w:next w:val="mjx-tab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line">
    <w:name w:val="mjx-line"/>
    <w:basedOn w:val="Normal,mauts"/>
    <w:next w:val="mjx-lin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strut">
    <w:name w:val="mjx-strut"/>
    <w:basedOn w:val="Normal,mauts"/>
    <w:next w:val="mjx-stru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vsize">
    <w:name w:val="mjx-vsize"/>
    <w:basedOn w:val="Normal,mauts"/>
    <w:next w:val="mjx-vsiz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pace1">
    <w:name w:val="mjxc-space1"/>
    <w:basedOn w:val="Normal,mauts"/>
    <w:next w:val="mjxc-space1"/>
    <w:autoRedefine w:val="0"/>
    <w:hidden w:val="0"/>
    <w:qFormat w:val="0"/>
    <w:pPr>
      <w:suppressAutoHyphens w:val="1"/>
      <w:spacing w:after="100" w:afterAutospacing="1" w:before="100" w:beforeAutospacing="1" w:line="240" w:lineRule="auto"/>
      <w:ind w:left="4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pace2">
    <w:name w:val="mjxc-space2"/>
    <w:basedOn w:val="Normal,mauts"/>
    <w:next w:val="mjxc-space2"/>
    <w:autoRedefine w:val="0"/>
    <w:hidden w:val="0"/>
    <w:qFormat w:val="0"/>
    <w:pPr>
      <w:suppressAutoHyphens w:val="1"/>
      <w:spacing w:after="100" w:afterAutospacing="1" w:before="100" w:beforeAutospacing="1" w:line="240" w:lineRule="auto"/>
      <w:ind w:left="53"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pace3">
    <w:name w:val="mjxc-space3"/>
    <w:basedOn w:val="Normal,mauts"/>
    <w:next w:val="mjxc-space3"/>
    <w:autoRedefine w:val="0"/>
    <w:hidden w:val="0"/>
    <w:qFormat w:val="0"/>
    <w:pPr>
      <w:suppressAutoHyphens w:val="1"/>
      <w:spacing w:after="100" w:afterAutospacing="1" w:before="100" w:beforeAutospacing="1" w:line="240" w:lineRule="auto"/>
      <w:ind w:left="67"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hartest">
    <w:name w:val="mjx-chartest"/>
    <w:basedOn w:val="Normal,mauts"/>
    <w:next w:val="mjx-charte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20"/>
      <w:szCs w:val="120"/>
      <w:effect w:val="none"/>
      <w:vertAlign w:val="baseline"/>
      <w:cs w:val="0"/>
      <w:em w:val="none"/>
      <w:lang w:bidi="ar-SA" w:eastAsia="en-US" w:val="en-US"/>
    </w:rPr>
  </w:style>
  <w:style w:type="paragraph" w:styleId="mjxc-processing">
    <w:name w:val="mjxc-processing"/>
    <w:basedOn w:val="Normal,mauts"/>
    <w:next w:val="mjxc-processin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processed">
    <w:name w:val="mjxc-processed"/>
    <w:basedOn w:val="Normal,mauts"/>
    <w:next w:val="mjxc-process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mjx-test">
    <w:name w:val="mjx-test"/>
    <w:basedOn w:val="Normal,mauts"/>
    <w:next w:val="mjx-te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ex-box-test">
    <w:name w:val="mjx-ex-box-test"/>
    <w:basedOn w:val="Normal,mauts"/>
    <w:next w:val="mjx-ex-box-te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tex-unknown-r">
    <w:name w:val="mjxc-tex-unknown-r"/>
    <w:basedOn w:val="Normal,mauts"/>
    <w:next w:val="mjxc-tex-unknown-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w w:val="100"/>
      <w:position w:val="-1"/>
      <w:sz w:val="24"/>
      <w:szCs w:val="24"/>
      <w:effect w:val="none"/>
      <w:vertAlign w:val="baseline"/>
      <w:cs w:val="0"/>
      <w:em w:val="none"/>
      <w:lang w:bidi="ar-SA" w:eastAsia="en-US" w:val="en-US"/>
    </w:rPr>
  </w:style>
  <w:style w:type="paragraph" w:styleId="mjxc-tex-unknown-i">
    <w:name w:val="mjxc-tex-unknown-i"/>
    <w:basedOn w:val="Normal,mauts"/>
    <w:next w:val="mjxc-tex-unknown-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i w:val="1"/>
      <w:iCs w:val="1"/>
      <w:w w:val="100"/>
      <w:position w:val="-1"/>
      <w:sz w:val="24"/>
      <w:szCs w:val="24"/>
      <w:effect w:val="none"/>
      <w:vertAlign w:val="baseline"/>
      <w:cs w:val="0"/>
      <w:em w:val="none"/>
      <w:lang w:bidi="ar-SA" w:eastAsia="en-US" w:val="en-US"/>
    </w:rPr>
  </w:style>
  <w:style w:type="paragraph" w:styleId="mjxc-tex-unknown-b">
    <w:name w:val="mjxc-tex-unknown-b"/>
    <w:basedOn w:val="Normal,mauts"/>
    <w:next w:val="mjxc-tex-unknown-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b w:val="1"/>
      <w:bCs w:val="1"/>
      <w:w w:val="100"/>
      <w:position w:val="-1"/>
      <w:sz w:val="24"/>
      <w:szCs w:val="24"/>
      <w:effect w:val="none"/>
      <w:vertAlign w:val="baseline"/>
      <w:cs w:val="0"/>
      <w:em w:val="none"/>
      <w:lang w:bidi="ar-SA" w:eastAsia="en-US" w:val="en-US"/>
    </w:rPr>
  </w:style>
  <w:style w:type="paragraph" w:styleId="mjxc-tex-unknown-bi">
    <w:name w:val="mjxc-tex-unknown-bi"/>
    <w:basedOn w:val="Normal,mauts"/>
    <w:next w:val="mjxc-tex-unknown-b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b w:val="1"/>
      <w:bCs w:val="1"/>
      <w:i w:val="1"/>
      <w:iCs w:val="1"/>
      <w:w w:val="100"/>
      <w:position w:val="-1"/>
      <w:sz w:val="24"/>
      <w:szCs w:val="24"/>
      <w:effect w:val="none"/>
      <w:vertAlign w:val="baseline"/>
      <w:cs w:val="0"/>
      <w:em w:val="none"/>
      <w:lang w:bidi="ar-SA" w:eastAsia="en-US" w:val="en-US"/>
    </w:rPr>
  </w:style>
  <w:style w:type="paragraph" w:styleId="mjxc-tex-ams-r">
    <w:name w:val="mjxc-tex-ams-r"/>
    <w:basedOn w:val="Normal,mauts"/>
    <w:next w:val="mjxc-tex-ams-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ams-R" w:eastAsia="Times New Roman" w:hAnsi="MJXc-TeX-ams-R"/>
      <w:w w:val="100"/>
      <w:position w:val="-1"/>
      <w:sz w:val="24"/>
      <w:szCs w:val="24"/>
      <w:effect w:val="none"/>
      <w:vertAlign w:val="baseline"/>
      <w:cs w:val="0"/>
      <w:em w:val="none"/>
      <w:lang w:bidi="ar-SA" w:eastAsia="en-US" w:val="en-US"/>
    </w:rPr>
  </w:style>
  <w:style w:type="paragraph" w:styleId="mjxc-tex-cal-b">
    <w:name w:val="mjxc-tex-cal-b"/>
    <w:basedOn w:val="Normal,mauts"/>
    <w:next w:val="mjxc-tex-cal-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cal-B" w:eastAsia="Times New Roman" w:hAnsi="MJXc-TeX-cal-B"/>
      <w:w w:val="100"/>
      <w:position w:val="-1"/>
      <w:sz w:val="24"/>
      <w:szCs w:val="24"/>
      <w:effect w:val="none"/>
      <w:vertAlign w:val="baseline"/>
      <w:cs w:val="0"/>
      <w:em w:val="none"/>
      <w:lang w:bidi="ar-SA" w:eastAsia="en-US" w:val="en-US"/>
    </w:rPr>
  </w:style>
  <w:style w:type="paragraph" w:styleId="mjxc-tex-frak-r">
    <w:name w:val="mjxc-tex-frak-r"/>
    <w:basedOn w:val="Normal,mauts"/>
    <w:next w:val="mjxc-tex-frak-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frak-R" w:eastAsia="Times New Roman" w:hAnsi="MJXc-TeX-frak-R"/>
      <w:w w:val="100"/>
      <w:position w:val="-1"/>
      <w:sz w:val="24"/>
      <w:szCs w:val="24"/>
      <w:effect w:val="none"/>
      <w:vertAlign w:val="baseline"/>
      <w:cs w:val="0"/>
      <w:em w:val="none"/>
      <w:lang w:bidi="ar-SA" w:eastAsia="en-US" w:val="en-US"/>
    </w:rPr>
  </w:style>
  <w:style w:type="paragraph" w:styleId="mjxc-tex-frak-b">
    <w:name w:val="mjxc-tex-frak-b"/>
    <w:basedOn w:val="Normal,mauts"/>
    <w:next w:val="mjxc-tex-frak-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frak-B" w:eastAsia="Times New Roman" w:hAnsi="MJXc-TeX-frak-B"/>
      <w:w w:val="100"/>
      <w:position w:val="-1"/>
      <w:sz w:val="24"/>
      <w:szCs w:val="24"/>
      <w:effect w:val="none"/>
      <w:vertAlign w:val="baseline"/>
      <w:cs w:val="0"/>
      <w:em w:val="none"/>
      <w:lang w:bidi="ar-SA" w:eastAsia="en-US" w:val="en-US"/>
    </w:rPr>
  </w:style>
  <w:style w:type="paragraph" w:styleId="mjxc-tex-math-bi">
    <w:name w:val="mjxc-tex-math-bi"/>
    <w:basedOn w:val="Normal,mauts"/>
    <w:next w:val="mjxc-tex-math-b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th-BI" w:eastAsia="Times New Roman" w:hAnsi="MJXc-TeX-math-BI"/>
      <w:w w:val="100"/>
      <w:position w:val="-1"/>
      <w:sz w:val="24"/>
      <w:szCs w:val="24"/>
      <w:effect w:val="none"/>
      <w:vertAlign w:val="baseline"/>
      <w:cs w:val="0"/>
      <w:em w:val="none"/>
      <w:lang w:bidi="ar-SA" w:eastAsia="en-US" w:val="en-US"/>
    </w:rPr>
  </w:style>
  <w:style w:type="paragraph" w:styleId="mjxc-tex-sans-r">
    <w:name w:val="mjxc-tex-sans-r"/>
    <w:basedOn w:val="Normal,mauts"/>
    <w:next w:val="mjxc-tex-sans-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ans-R" w:eastAsia="Times New Roman" w:hAnsi="MJXc-TeX-sans-R"/>
      <w:w w:val="100"/>
      <w:position w:val="-1"/>
      <w:sz w:val="24"/>
      <w:szCs w:val="24"/>
      <w:effect w:val="none"/>
      <w:vertAlign w:val="baseline"/>
      <w:cs w:val="0"/>
      <w:em w:val="none"/>
      <w:lang w:bidi="ar-SA" w:eastAsia="en-US" w:val="en-US"/>
    </w:rPr>
  </w:style>
  <w:style w:type="paragraph" w:styleId="mjxc-tex-sans-b">
    <w:name w:val="mjxc-tex-sans-b"/>
    <w:basedOn w:val="Normal,mauts"/>
    <w:next w:val="mjxc-tex-sans-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ans-B" w:eastAsia="Times New Roman" w:hAnsi="MJXc-TeX-sans-B"/>
      <w:w w:val="100"/>
      <w:position w:val="-1"/>
      <w:sz w:val="24"/>
      <w:szCs w:val="24"/>
      <w:effect w:val="none"/>
      <w:vertAlign w:val="baseline"/>
      <w:cs w:val="0"/>
      <w:em w:val="none"/>
      <w:lang w:bidi="ar-SA" w:eastAsia="en-US" w:val="en-US"/>
    </w:rPr>
  </w:style>
  <w:style w:type="paragraph" w:styleId="mjxc-tex-sans-i">
    <w:name w:val="mjxc-tex-sans-i"/>
    <w:basedOn w:val="Normal,mauts"/>
    <w:next w:val="mjxc-tex-sans-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ans-I" w:eastAsia="Times New Roman" w:hAnsi="MJXc-TeX-sans-I"/>
      <w:w w:val="100"/>
      <w:position w:val="-1"/>
      <w:sz w:val="24"/>
      <w:szCs w:val="24"/>
      <w:effect w:val="none"/>
      <w:vertAlign w:val="baseline"/>
      <w:cs w:val="0"/>
      <w:em w:val="none"/>
      <w:lang w:bidi="ar-SA" w:eastAsia="en-US" w:val="en-US"/>
    </w:rPr>
  </w:style>
  <w:style w:type="paragraph" w:styleId="mjxc-tex-script-r">
    <w:name w:val="mjxc-tex-script-r"/>
    <w:basedOn w:val="Normal,mauts"/>
    <w:next w:val="mjxc-tex-script-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cript-R" w:eastAsia="Times New Roman" w:hAnsi="MJXc-TeX-script-R"/>
      <w:w w:val="100"/>
      <w:position w:val="-1"/>
      <w:sz w:val="24"/>
      <w:szCs w:val="24"/>
      <w:effect w:val="none"/>
      <w:vertAlign w:val="baseline"/>
      <w:cs w:val="0"/>
      <w:em w:val="none"/>
      <w:lang w:bidi="ar-SA" w:eastAsia="en-US" w:val="en-US"/>
    </w:rPr>
  </w:style>
  <w:style w:type="paragraph" w:styleId="mjxc-tex-type-r">
    <w:name w:val="mjxc-tex-type-r"/>
    <w:basedOn w:val="Normal,mauts"/>
    <w:next w:val="mjxc-tex-typ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type-R" w:eastAsia="Times New Roman" w:hAnsi="MJXc-TeX-type-R"/>
      <w:w w:val="100"/>
      <w:position w:val="-1"/>
      <w:sz w:val="24"/>
      <w:szCs w:val="24"/>
      <w:effect w:val="none"/>
      <w:vertAlign w:val="baseline"/>
      <w:cs w:val="0"/>
      <w:em w:val="none"/>
      <w:lang w:bidi="ar-SA" w:eastAsia="en-US" w:val="en-US"/>
    </w:rPr>
  </w:style>
  <w:style w:type="paragraph" w:styleId="mjxc-tex-cal-r">
    <w:name w:val="mjxc-tex-cal-r"/>
    <w:basedOn w:val="Normal,mauts"/>
    <w:next w:val="mjxc-tex-cal-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cal-R" w:eastAsia="Times New Roman" w:hAnsi="MJXc-TeX-cal-R"/>
      <w:w w:val="100"/>
      <w:position w:val="-1"/>
      <w:sz w:val="24"/>
      <w:szCs w:val="24"/>
      <w:effect w:val="none"/>
      <w:vertAlign w:val="baseline"/>
      <w:cs w:val="0"/>
      <w:em w:val="none"/>
      <w:lang w:bidi="ar-SA" w:eastAsia="en-US" w:val="en-US"/>
    </w:rPr>
  </w:style>
  <w:style w:type="paragraph" w:styleId="mjxc-tex-main-b">
    <w:name w:val="mjxc-tex-main-b"/>
    <w:basedOn w:val="Normal,mauts"/>
    <w:next w:val="mjxc-tex-main-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in-B" w:eastAsia="Times New Roman" w:hAnsi="MJXc-TeX-main-B"/>
      <w:w w:val="100"/>
      <w:position w:val="-1"/>
      <w:sz w:val="24"/>
      <w:szCs w:val="24"/>
      <w:effect w:val="none"/>
      <w:vertAlign w:val="baseline"/>
      <w:cs w:val="0"/>
      <w:em w:val="none"/>
      <w:lang w:bidi="ar-SA" w:eastAsia="en-US" w:val="en-US"/>
    </w:rPr>
  </w:style>
  <w:style w:type="paragraph" w:styleId="mjxc-tex-main-i">
    <w:name w:val="mjxc-tex-main-i"/>
    <w:basedOn w:val="Normal,mauts"/>
    <w:next w:val="mjxc-tex-main-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in-I" w:eastAsia="Times New Roman" w:hAnsi="MJXc-TeX-main-I"/>
      <w:w w:val="100"/>
      <w:position w:val="-1"/>
      <w:sz w:val="24"/>
      <w:szCs w:val="24"/>
      <w:effect w:val="none"/>
      <w:vertAlign w:val="baseline"/>
      <w:cs w:val="0"/>
      <w:em w:val="none"/>
      <w:lang w:bidi="ar-SA" w:eastAsia="en-US" w:val="en-US"/>
    </w:rPr>
  </w:style>
  <w:style w:type="paragraph" w:styleId="mjxc-tex-main-r">
    <w:name w:val="mjxc-tex-main-r"/>
    <w:basedOn w:val="Normal,mauts"/>
    <w:next w:val="mjxc-tex-main-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in-R" w:eastAsia="Times New Roman" w:hAnsi="MJXc-TeX-main-R"/>
      <w:w w:val="100"/>
      <w:position w:val="-1"/>
      <w:sz w:val="24"/>
      <w:szCs w:val="24"/>
      <w:effect w:val="none"/>
      <w:vertAlign w:val="baseline"/>
      <w:cs w:val="0"/>
      <w:em w:val="none"/>
      <w:lang w:bidi="ar-SA" w:eastAsia="en-US" w:val="en-US"/>
    </w:rPr>
  </w:style>
  <w:style w:type="paragraph" w:styleId="mjxc-tex-math-i">
    <w:name w:val="mjxc-tex-math-i"/>
    <w:basedOn w:val="Normal,mauts"/>
    <w:next w:val="mjxc-tex-math-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th-I" w:eastAsia="Times New Roman" w:hAnsi="MJXc-TeX-math-I"/>
      <w:w w:val="100"/>
      <w:position w:val="-1"/>
      <w:sz w:val="24"/>
      <w:szCs w:val="24"/>
      <w:effect w:val="none"/>
      <w:vertAlign w:val="baseline"/>
      <w:cs w:val="0"/>
      <w:em w:val="none"/>
      <w:lang w:bidi="ar-SA" w:eastAsia="en-US" w:val="en-US"/>
    </w:rPr>
  </w:style>
  <w:style w:type="paragraph" w:styleId="mjxc-tex-size1-r">
    <w:name w:val="mjxc-tex-size1-r"/>
    <w:basedOn w:val="Normal,mauts"/>
    <w:next w:val="mjxc-tex-size1-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1-R" w:eastAsia="Times New Roman" w:hAnsi="MJXc-TeX-size1-R"/>
      <w:w w:val="100"/>
      <w:position w:val="-1"/>
      <w:sz w:val="24"/>
      <w:szCs w:val="24"/>
      <w:effect w:val="none"/>
      <w:vertAlign w:val="baseline"/>
      <w:cs w:val="0"/>
      <w:em w:val="none"/>
      <w:lang w:bidi="ar-SA" w:eastAsia="en-US" w:val="en-US"/>
    </w:rPr>
  </w:style>
  <w:style w:type="paragraph" w:styleId="mjxc-tex-size2-r">
    <w:name w:val="mjxc-tex-size2-r"/>
    <w:basedOn w:val="Normal,mauts"/>
    <w:next w:val="mjxc-tex-size2-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2-R" w:eastAsia="Times New Roman" w:hAnsi="MJXc-TeX-size2-R"/>
      <w:w w:val="100"/>
      <w:position w:val="-1"/>
      <w:sz w:val="24"/>
      <w:szCs w:val="24"/>
      <w:effect w:val="none"/>
      <w:vertAlign w:val="baseline"/>
      <w:cs w:val="0"/>
      <w:em w:val="none"/>
      <w:lang w:bidi="ar-SA" w:eastAsia="en-US" w:val="en-US"/>
    </w:rPr>
  </w:style>
  <w:style w:type="paragraph" w:styleId="mjxc-tex-size3-r">
    <w:name w:val="mjxc-tex-size3-r"/>
    <w:basedOn w:val="Normal,mauts"/>
    <w:next w:val="mjxc-tex-size3-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3-R" w:eastAsia="Times New Roman" w:hAnsi="MJXc-TeX-size3-R"/>
      <w:w w:val="100"/>
      <w:position w:val="-1"/>
      <w:sz w:val="24"/>
      <w:szCs w:val="24"/>
      <w:effect w:val="none"/>
      <w:vertAlign w:val="baseline"/>
      <w:cs w:val="0"/>
      <w:em w:val="none"/>
      <w:lang w:bidi="ar-SA" w:eastAsia="en-US" w:val="en-US"/>
    </w:rPr>
  </w:style>
  <w:style w:type="paragraph" w:styleId="mjxc-tex-size4-r">
    <w:name w:val="mjxc-tex-size4-r"/>
    <w:basedOn w:val="Normal,mauts"/>
    <w:next w:val="mjxc-tex-size4-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4-R" w:eastAsia="Times New Roman" w:hAnsi="MJXc-TeX-size4-R"/>
      <w:w w:val="100"/>
      <w:position w:val="-1"/>
      <w:sz w:val="24"/>
      <w:szCs w:val="24"/>
      <w:effect w:val="none"/>
      <w:vertAlign w:val="baseline"/>
      <w:cs w:val="0"/>
      <w:em w:val="none"/>
      <w:lang w:bidi="ar-SA" w:eastAsia="en-US" w:val="en-US"/>
    </w:rPr>
  </w:style>
  <w:style w:type="paragraph" w:styleId="jw-error">
    <w:name w:val="jw-error"/>
    <w:basedOn w:val="Normal,mauts"/>
    <w:next w:val="jw-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spect">
    <w:name w:val="jw-aspect"/>
    <w:basedOn w:val="Normal,mauts"/>
    <w:next w:val="jw-aspec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
    <w:name w:val="jw-banner"/>
    <w:basedOn w:val="Normal,mauts"/>
    <w:next w:val="jw-ban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
    <w:name w:val="jw-icon-display"/>
    <w:basedOn w:val="Normal,mauts"/>
    <w:next w:val="jw-icon-displa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hidden">
    <w:name w:val="jw-hidden"/>
    <w:basedOn w:val="Normal,mauts"/>
    <w:next w:val="jw-hidde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
    <w:name w:val="jw-text-alt"/>
    <w:basedOn w:val="Normal,mauts"/>
    <w:next w:val="jw-text-al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
    <w:name w:val="jw-arrow"/>
    <w:basedOn w:val="Normal,mauts"/>
    <w:next w:val="jw-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verlay">
    <w:name w:val="jw-overlay"/>
    <w:basedOn w:val="Normal,mauts"/>
    <w:next w:val="jw-overla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ightclick-logo">
    <w:name w:val="jw-rightclick-logo"/>
    <w:basedOn w:val="Normal,mauts"/>
    <w:next w:val="jw-rightclick-log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eatured">
    <w:name w:val="jw-featured"/>
    <w:basedOn w:val="Normal,mauts"/>
    <w:next w:val="jw-featur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
    <w:name w:val="jw-option"/>
    <w:basedOn w:val="Normal,mauts"/>
    <w:next w:val="jw-o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
    <w:name w:val="jw-label"/>
    <w:basedOn w:val="Normal,mauts"/>
    <w:next w:val="jw-labe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
    <w:name w:val="jw-name"/>
    <w:basedOn w:val="Normal,mauts"/>
    <w:next w:val="jw-na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
    <w:name w:val="jw-skip-icon"/>
    <w:basedOn w:val="Normal,mauts"/>
    <w:next w:val="jw-skip-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
    <w:name w:val="jw-skip"/>
    <w:basedOn w:val="Normal,mauts"/>
    <w:next w:val="jw-ski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lugin">
    <w:name w:val="jw-plugin"/>
    <w:basedOn w:val="Normal,mauts"/>
    <w:next w:val="jw-plugi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list">
    <w:name w:val="jw-icon-playlist"/>
    <w:basedOn w:val="Normal,mauts"/>
    <w:next w:val="jw-icon-playli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next">
    <w:name w:val="jw-icon-next"/>
    <w:basedOn w:val="Normal,mauts"/>
    <w:next w:val="jw-icon-nex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rev">
    <w:name w:val="jw-icon-prev"/>
    <w:basedOn w:val="Normal,mauts"/>
    <w:next w:val="jw-icon-prev"/>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
    <w:name w:val="jw-group"/>
    <w:basedOn w:val="Normal,mauts"/>
    <w:next w:val="jw-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tton-color">
    <w:name w:val="jw-button-color"/>
    <w:basedOn w:val="Normal,mauts"/>
    <w:next w:val="jw-button-col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oggle">
    <w:name w:val="jw-toggle"/>
    <w:basedOn w:val="Normal,mauts"/>
    <w:next w:val="jw-togg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input">
    <w:name w:val="form-check-input"/>
    <w:basedOn w:val="Normal,mauts"/>
    <w:next w:val="form-check-inpu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
    <w:name w:val="nav-item"/>
    <w:basedOn w:val="Normal,mauts"/>
    <w:next w:val="nav-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link">
    <w:name w:val="card-link"/>
    <w:basedOn w:val="Normal,mauts"/>
    <w:next w:val="card-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
    <w:name w:val="arrow"/>
    <w:basedOn w:val="Normal,mauts"/>
    <w:next w:val="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
    <w:name w:val="active"/>
    <w:basedOn w:val="Normal,mauts"/>
    <w:next w:val="activ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
    <w:name w:val="mathjax_hover_arrow"/>
    <w:basedOn w:val="Normal,mauts"/>
    <w:next w:val="mathjax_hover_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oerror">
    <w:name w:val="noerror"/>
    <w:basedOn w:val="Normal,mauts"/>
    <w:next w:val="no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
    <w:name w:val="mjx-box"/>
    <w:basedOn w:val="Normal,mauts"/>
    <w:next w:val="mjx-box"/>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
    <w:name w:val="mjx-noerror"/>
    <w:basedOn w:val="Normal,mauts"/>
    <w:next w:val="mjx-no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container">
    <w:name w:val="jw-icon-container"/>
    <w:basedOn w:val="Normal,mauts"/>
    <w:next w:val="jw-icon-contai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
    <w:name w:val="jw-icon-fullscreen"/>
    <w:basedOn w:val="Normal,mauts"/>
    <w:next w:val="jw-icon-fullscree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
    <w:name w:val="jw-active-option"/>
    <w:basedOn w:val="Normal,mauts"/>
    <w:next w:val="jw-active-o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
    <w:name w:val="jw-icon-play"/>
    <w:basedOn w:val="Normal,mauts"/>
    <w:next w:val="jw-icon-pla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frame">
    <w:name w:val="mathjax_hover_frame"/>
    <w:basedOn w:val="Normal,mauts"/>
    <w:next w:val="mathjax_hover_frame"/>
    <w:autoRedefine w:val="0"/>
    <w:hidden w:val="0"/>
    <w:qFormat w:val="0"/>
    <w:pPr>
      <w:pBdr>
        <w:top w:color="aa66dd" w:space="0" w:sz="6" w:val="single"/>
        <w:left w:color="aa66dd" w:space="0" w:sz="6" w:val="single"/>
        <w:bottom w:color="aa66dd" w:space="0" w:sz="6" w:val="single"/>
        <w:right w:color="aa66dd"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spect1">
    <w:name w:val="jw-aspect1"/>
    <w:basedOn w:val="Normal,mauts"/>
    <w:next w:val="jw-aspec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
    <w:name w:val="jw-display-icon-container1"/>
    <w:basedOn w:val="Normal,mauts"/>
    <w:next w:val="jw-display-icon-container1"/>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1">
    <w:name w:val="jw-banner1"/>
    <w:basedOn w:val="Normal,mauts"/>
    <w:next w:val="jw-banner1"/>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
    <w:name w:val="jw-icon-display1"/>
    <w:basedOn w:val="Normal,mauts"/>
    <w:next w:val="jw-icon-display1"/>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2">
    <w:name w:val="jw-display-icon-container2"/>
    <w:basedOn w:val="Normal,mauts"/>
    <w:next w:val="jw-display-icon-container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
    <w:name w:val="jw-display-icon-container3"/>
    <w:basedOn w:val="Normal,mauts"/>
    <w:next w:val="jw-display-icon-container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1">
    <w:name w:val="jw-hidden1"/>
    <w:basedOn w:val="Normal,mauts"/>
    <w:next w:val="jw-hidden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1">
    <w:name w:val="jw-slider-time1"/>
    <w:basedOn w:val="Normal,mauts"/>
    <w:next w:val="jw-slider-time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1">
    <w:name w:val="jw-text-alt1"/>
    <w:basedOn w:val="Normal,mauts"/>
    <w:next w:val="jw-text-al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
    <w:name w:val="jw-arrow1"/>
    <w:basedOn w:val="Normal,mauts"/>
    <w:next w:val="jw-arrow1"/>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
    <w:name w:val="jw-overlay1"/>
    <w:basedOn w:val="Normal,mauts"/>
    <w:next w:val="jw-overlay1"/>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
    <w:name w:val="jw-overlay2"/>
    <w:basedOn w:val="Normal,mauts"/>
    <w:next w:val="jw-overlay2"/>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2">
    <w:name w:val="jw-arrow2"/>
    <w:basedOn w:val="Normal,mauts"/>
    <w:next w:val="jw-arrow2"/>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
    <w:name w:val="jw-rail1"/>
    <w:basedOn w:val="Normal,mauts"/>
    <w:next w:val="jw-rail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
    <w:name w:val="jw-buffer1"/>
    <w:basedOn w:val="Normal,mauts"/>
    <w:next w:val="jw-buffer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
    <w:name w:val="jw-progress1"/>
    <w:basedOn w:val="Normal,mauts"/>
    <w:next w:val="jw-progress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
    <w:name w:val="jw-slider-container1"/>
    <w:basedOn w:val="Normal,mauts"/>
    <w:next w:val="jw-slider-contain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
    <w:name w:val="jw-knob1"/>
    <w:basedOn w:val="Normal,mauts"/>
    <w:next w:val="jw-knob1"/>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
    <w:name w:val="jw-progress2"/>
    <w:basedOn w:val="Normal,mauts"/>
    <w:next w:val="jw-progress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
    <w:name w:val="jw-buffer2"/>
    <w:basedOn w:val="Normal,mauts"/>
    <w:next w:val="jw-buffer2"/>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
    <w:name w:val="jw-slider-container2"/>
    <w:basedOn w:val="Normal,mauts"/>
    <w:next w:val="jw-slider-container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
    <w:name w:val="jw-rail2"/>
    <w:basedOn w:val="Normal,mauts"/>
    <w:next w:val="jw-rail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
    <w:name w:val="jw-knob2"/>
    <w:basedOn w:val="Normal,mauts"/>
    <w:next w:val="jw-knob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
    <w:name w:val="jw-buffer3"/>
    <w:basedOn w:val="Normal,mauts"/>
    <w:next w:val="jw-buffer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1">
    <w:name w:val="jw-rightclick-logo1"/>
    <w:basedOn w:val="Normal,mauts"/>
    <w:next w:val="jw-rightclick-logo1"/>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1">
    <w:name w:val="jw-featured1"/>
    <w:basedOn w:val="Normal,mauts"/>
    <w:next w:val="jw-featured1"/>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1">
    <w:name w:val="jw-flag-audio-player1"/>
    <w:basedOn w:val="Normal,mauts"/>
    <w:next w:val="jw-flag-audio-play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1">
    <w:name w:val="jw-text1"/>
    <w:basedOn w:val="Normal,mauts"/>
    <w:next w:val="jw-text1"/>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3">
    <w:name w:val="jw-overlay3"/>
    <w:basedOn w:val="Normal,mauts"/>
    <w:next w:val="jw-overlay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
    <w:name w:val="jw-option1"/>
    <w:basedOn w:val="Normal,mauts"/>
    <w:next w:val="jw-option1"/>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
    <w:name w:val="jw-option2"/>
    <w:basedOn w:val="Normal,mauts"/>
    <w:next w:val="jw-option2"/>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
    <w:name w:val="jw-label1"/>
    <w:basedOn w:val="Normal,mauts"/>
    <w:next w:val="jw-label1"/>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1">
    <w:name w:val="jw-name1"/>
    <w:basedOn w:val="Normal,mauts"/>
    <w:next w:val="jw-name1"/>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1">
    <w:name w:val="jw-skip-icon1"/>
    <w:basedOn w:val="Normal,mauts"/>
    <w:next w:val="jw-skip-icon1"/>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2">
    <w:name w:val="jw-text2"/>
    <w:basedOn w:val="Normal,mauts"/>
    <w:next w:val="jw-text2"/>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
    <w:name w:val="jw-preview1"/>
    <w:basedOn w:val="Normal,mauts"/>
    <w:next w:val="jw-preview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
    <w:name w:val="jw-controlbar1"/>
    <w:basedOn w:val="Normal,mauts"/>
    <w:next w:val="jw-controlba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1">
    <w:name w:val="jw-captions1"/>
    <w:basedOn w:val="Normal,mauts"/>
    <w:next w:val="jw-captions1"/>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1">
    <w:name w:val="jw-title1"/>
    <w:basedOn w:val="Normal,mauts"/>
    <w:next w:val="jw-title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1">
    <w:name w:val="jw-error1"/>
    <w:basedOn w:val="Normal,mauts"/>
    <w:next w:val="jw-error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1">
    <w:name w:val="jw-icon-container1"/>
    <w:basedOn w:val="Normal,mauts"/>
    <w:next w:val="jw-icon-contain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2">
    <w:name w:val="jw-preview2"/>
    <w:basedOn w:val="Normal,mauts"/>
    <w:next w:val="jw-preview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
    <w:name w:val="jw-controlbar2"/>
    <w:basedOn w:val="Normal,mauts"/>
    <w:next w:val="jw-controlba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
    <w:name w:val="jw-skip1"/>
    <w:basedOn w:val="Normal,mauts"/>
    <w:next w:val="jw-skip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1">
    <w:name w:val="jw-plugin1"/>
    <w:basedOn w:val="Normal,mauts"/>
    <w:next w:val="jw-plugin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
    <w:name w:val="jw-icon-playlist1"/>
    <w:basedOn w:val="Normal,mauts"/>
    <w:next w:val="jw-icon-playlis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
    <w:name w:val="jw-icon-next1"/>
    <w:basedOn w:val="Normal,mauts"/>
    <w:next w:val="jw-icon-nex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
    <w:name w:val="jw-icon-prev1"/>
    <w:basedOn w:val="Normal,mauts"/>
    <w:next w:val="jw-icon-prev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1">
    <w:name w:val="jw-text-elapsed1"/>
    <w:basedOn w:val="Normal,mauts"/>
    <w:next w:val="jw-text-elapsed1"/>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
    <w:name w:val="jw-text-duration1"/>
    <w:basedOn w:val="Normal,mauts"/>
    <w:next w:val="jw-text-duration1"/>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3">
    <w:name w:val="jw-controlbar3"/>
    <w:basedOn w:val="Normal,mauts"/>
    <w:next w:val="jw-controlbar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1">
    <w:name w:val="jw-icon-fullscreen1"/>
    <w:basedOn w:val="Normal,mauts"/>
    <w:next w:val="jw-icon-fullscreen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1">
    <w:name w:val="jw-icon-tooltip1"/>
    <w:basedOn w:val="Normal,mauts"/>
    <w:next w:val="jw-icon-tooltip1"/>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1">
    <w:name w:val="jw-background-color1"/>
    <w:basedOn w:val="Normal,mauts"/>
    <w:next w:val="jw-background-color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4">
    <w:name w:val="jw-controlbar4"/>
    <w:basedOn w:val="Normal,mauts"/>
    <w:next w:val="jw-controlbar4"/>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1">
    <w:name w:val="jw-group1"/>
    <w:basedOn w:val="Normal,mauts"/>
    <w:next w:val="jw-group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3">
    <w:name w:val="jw-option3"/>
    <w:basedOn w:val="Normal,mauts"/>
    <w:next w:val="jw-option3"/>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2">
    <w:name w:val="jw-label2"/>
    <w:basedOn w:val="Normal,mauts"/>
    <w:next w:val="jw-label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2">
    <w:name w:val="jw-icon-playlist2"/>
    <w:basedOn w:val="Normal,mauts"/>
    <w:next w:val="jw-icon-playlis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1">
    <w:name w:val="jw-icon-play1"/>
    <w:basedOn w:val="Normal,mauts"/>
    <w:next w:val="jw-icon-play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1">
    <w:name w:val="jw-tooltip-title1"/>
    <w:basedOn w:val="Normal,mauts"/>
    <w:next w:val="jw-tooltip-title1"/>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3">
    <w:name w:val="jw-text3"/>
    <w:basedOn w:val="Normal,mauts"/>
    <w:next w:val="jw-text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
    <w:name w:val="jw-button-color1"/>
    <w:basedOn w:val="Normal,mauts"/>
    <w:next w:val="jw-button-colo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2">
    <w:name w:val="jw-button-color2"/>
    <w:basedOn w:val="Normal,mauts"/>
    <w:next w:val="jw-button-colo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1">
    <w:name w:val="jw-toggle1"/>
    <w:basedOn w:val="Normal,mauts"/>
    <w:next w:val="jw-toggle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2">
    <w:name w:val="jw-icon-prev2"/>
    <w:basedOn w:val="Normal,mauts"/>
    <w:next w:val="jw-icon-prev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2">
    <w:name w:val="jw-icon-next2"/>
    <w:basedOn w:val="Normal,mauts"/>
    <w:next w:val="jw-icon-nex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2">
    <w:name w:val="jw-icon-display2"/>
    <w:basedOn w:val="Normal,mauts"/>
    <w:next w:val="jw-icon-display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4">
    <w:name w:val="jw-display-icon-container4"/>
    <w:basedOn w:val="Normal,mauts"/>
    <w:next w:val="jw-display-icon-container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
    <w:name w:val="jw-rail3"/>
    <w:basedOn w:val="Normal,mauts"/>
    <w:next w:val="jw-rail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
    <w:name w:val="jw-buffer4"/>
    <w:basedOn w:val="Normal,mauts"/>
    <w:next w:val="jw-buffer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
    <w:name w:val="jw-progress3"/>
    <w:basedOn w:val="Normal,mauts"/>
    <w:next w:val="jw-progress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3">
    <w:name w:val="jw-knob3"/>
    <w:basedOn w:val="Normal,mauts"/>
    <w:next w:val="jw-knob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3">
    <w:name w:val="jw-slider-container3"/>
    <w:basedOn w:val="Normal,mauts"/>
    <w:next w:val="jw-slider-contain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
    <w:name w:val="jw-rail4"/>
    <w:basedOn w:val="Normal,mauts"/>
    <w:next w:val="jw-rail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
    <w:name w:val="jw-buffer5"/>
    <w:basedOn w:val="Normal,mauts"/>
    <w:next w:val="jw-buffer5"/>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
    <w:name w:val="jw-progress4"/>
    <w:basedOn w:val="Normal,mauts"/>
    <w:next w:val="jw-progress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1">
    <w:name w:val="jw-cue1"/>
    <w:basedOn w:val="Normal,mauts"/>
    <w:next w:val="jw-cue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5">
    <w:name w:val="jw-rail5"/>
    <w:basedOn w:val="Normal,mauts"/>
    <w:next w:val="jw-rail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6">
    <w:name w:val="jw-buffer6"/>
    <w:basedOn w:val="Normal,mauts"/>
    <w:next w:val="jw-buffer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5">
    <w:name w:val="jw-progress5"/>
    <w:basedOn w:val="Normal,mauts"/>
    <w:next w:val="jw-progress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1">
    <w:name w:val="jw-volume-tip1"/>
    <w:basedOn w:val="Normal,mauts"/>
    <w:next w:val="jw-volume-tip1"/>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2">
    <w:name w:val="jw-text-duration2"/>
    <w:basedOn w:val="Normal,mauts"/>
    <w:next w:val="jw-text-duration2"/>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1">
    <w:name w:val="jw-dock-button1"/>
    <w:basedOn w:val="Normal,mauts"/>
    <w:next w:val="jw-dock-button1"/>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1">
    <w:name w:val="jw-active-option1"/>
    <w:basedOn w:val="Normal,mauts"/>
    <w:next w:val="jw-active-option1"/>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1">
    <w:name w:val="jw-time-tip1"/>
    <w:basedOn w:val="Normal,mauts"/>
    <w:next w:val="jw-time-tip1"/>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1">
    <w:name w:val="jw-menu1"/>
    <w:basedOn w:val="Normal,mauts"/>
    <w:next w:val="jw-menu1"/>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2">
    <w:name w:val="jw-skip2"/>
    <w:basedOn w:val="Normal,mauts"/>
    <w:next w:val="jw-skip2"/>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4">
    <w:name w:val="jw-text4"/>
    <w:basedOn w:val="Normal,mauts"/>
    <w:next w:val="jw-text4"/>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1">
    <w:name w:val="jw-icon-inline1"/>
    <w:basedOn w:val="Normal,mauts"/>
    <w:next w:val="jw-icon-inline1"/>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1">
    <w:name w:val="table1"/>
    <w:basedOn w:val="Normal,mauts"/>
    <w:next w:val="table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1">
    <w:name w:val="table-primary1"/>
    <w:basedOn w:val="Normal,mauts"/>
    <w:next w:val="table-primary1"/>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1">
    <w:name w:val="table-secondary1"/>
    <w:basedOn w:val="Normal,mauts"/>
    <w:next w:val="table-secondary1"/>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1">
    <w:name w:val="table-success1"/>
    <w:basedOn w:val="Normal,mauts"/>
    <w:next w:val="table-success1"/>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1">
    <w:name w:val="table-info1"/>
    <w:basedOn w:val="Normal,mauts"/>
    <w:next w:val="table-info1"/>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1">
    <w:name w:val="table-warning1"/>
    <w:basedOn w:val="Normal,mauts"/>
    <w:next w:val="table-warning1"/>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1">
    <w:name w:val="table-danger1"/>
    <w:basedOn w:val="Normal,mauts"/>
    <w:next w:val="table-danger1"/>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1">
    <w:name w:val="table-light1"/>
    <w:basedOn w:val="Normal,mauts"/>
    <w:next w:val="table-light1"/>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1">
    <w:name w:val="table-dark1"/>
    <w:basedOn w:val="Normal,mauts"/>
    <w:next w:val="table-dark1"/>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1">
    <w:name w:val="form-check-input1"/>
    <w:basedOn w:val="Normal,mauts"/>
    <w:next w:val="form-check-inpu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1">
    <w:name w:val="form-check1"/>
    <w:basedOn w:val="Normal,mauts"/>
    <w:next w:val="form-check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
    <w:name w:val="dropdown-menu1"/>
    <w:basedOn w:val="Normal,mauts"/>
    <w:next w:val="dropdown-menu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
    <w:name w:val="dropdown-menu2"/>
    <w:basedOn w:val="Normal,mauts"/>
    <w:next w:val="dropdown-menu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
    <w:name w:val="dropdown-menu3"/>
    <w:basedOn w:val="Normal,mauts"/>
    <w:next w:val="dropdown-menu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1">
    <w:name w:val="input-group1"/>
    <w:basedOn w:val="Normal,mauts"/>
    <w:next w:val="input-group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1">
    <w:name w:val="btn1"/>
    <w:basedOn w:val="Normal,mauts"/>
    <w:next w:val="btn1"/>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1">
    <w:name w:val="btn-group1"/>
    <w:basedOn w:val="Normal,mauts"/>
    <w:next w:val="btn-group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
    <w:name w:val="nav-item1"/>
    <w:basedOn w:val="Normal,mauts"/>
    <w:next w:val="nav-item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4">
    <w:name w:val="dropdown-menu4"/>
    <w:basedOn w:val="Normal,mauts"/>
    <w:next w:val="dropdown-menu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
    <w:name w:val="nav-item2"/>
    <w:basedOn w:val="Normal,mauts"/>
    <w:next w:val="nav-item2"/>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3">
    <w:name w:val="nav-item3"/>
    <w:basedOn w:val="Normal,mauts"/>
    <w:next w:val="nav-item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1">
    <w:name w:val="nav-link1"/>
    <w:basedOn w:val="Normal,mauts"/>
    <w:next w:val="nav-link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1">
    <w:name w:val="navbar-toggler1"/>
    <w:basedOn w:val="Normal,mauts"/>
    <w:next w:val="navbar-toggl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
    <w:name w:val="navbar-toggler-icon1"/>
    <w:basedOn w:val="Normal,mauts"/>
    <w:next w:val="navbar-toggler-icon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1">
    <w:name w:val="navbar-brand1"/>
    <w:basedOn w:val="Normal,mauts"/>
    <w:next w:val="navbar-brand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2">
    <w:name w:val="navbar-toggler-icon2"/>
    <w:basedOn w:val="Normal,mauts"/>
    <w:next w:val="navbar-toggler-icon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1">
    <w:name w:val="card1"/>
    <w:basedOn w:val="Normal,mauts"/>
    <w:next w:val="card1"/>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
    <w:name w:val="page-link1"/>
    <w:basedOn w:val="Normal,mauts"/>
    <w:next w:val="page-link1"/>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2">
    <w:name w:val="page-link2"/>
    <w:basedOn w:val="Normal,mauts"/>
    <w:next w:val="page-link2"/>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1">
    <w:name w:val="alert-link1"/>
    <w:basedOn w:val="Normal,mauts"/>
    <w:next w:val="alert-link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2">
    <w:name w:val="alert-link2"/>
    <w:basedOn w:val="Normal,mauts"/>
    <w:next w:val="alert-link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3">
    <w:name w:val="alert-link3"/>
    <w:basedOn w:val="Normal,mauts"/>
    <w:next w:val="alert-link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4">
    <w:name w:val="alert-link4"/>
    <w:basedOn w:val="Normal,mauts"/>
    <w:next w:val="alert-link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5">
    <w:name w:val="alert-link5"/>
    <w:basedOn w:val="Normal,mauts"/>
    <w:next w:val="alert-link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6">
    <w:name w:val="alert-link6"/>
    <w:basedOn w:val="Normal,mauts"/>
    <w:next w:val="alert-link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7">
    <w:name w:val="alert-link7"/>
    <w:basedOn w:val="Normal,mauts"/>
    <w:next w:val="alert-link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8">
    <w:name w:val="alert-link8"/>
    <w:basedOn w:val="Normal,mauts"/>
    <w:next w:val="alert-link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1">
    <w:name w:val="list-group-item1"/>
    <w:basedOn w:val="Normal,mauts"/>
    <w:next w:val="list-group-item1"/>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
    <w:name w:val="arrow1"/>
    <w:basedOn w:val="Normal,mauts"/>
    <w:next w:val="arrow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2">
    <w:name w:val="arrow2"/>
    <w:basedOn w:val="Normal,mauts"/>
    <w:next w:val="arrow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1">
    <w:name w:val="active1"/>
    <w:basedOn w:val="Normal,mauts"/>
    <w:next w:val="active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1">
    <w:name w:val="mathjax_hover_arrow1"/>
    <w:basedOn w:val="Normal,mauts"/>
    <w:next w:val="mathjax_hover_arrow1"/>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1">
    <w:name w:val="mathjax_menuarrow1"/>
    <w:basedOn w:val="Normal,mauts"/>
    <w:next w:val="mathjax_menuarrow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1">
    <w:name w:val="noerror1"/>
    <w:basedOn w:val="Normal,mauts"/>
    <w:next w:val="noerror1"/>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1">
    <w:name w:val="mjx-char1"/>
    <w:basedOn w:val="Normal,mauts"/>
    <w:next w:val="mjx-cha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1">
    <w:name w:val="mjx-box1"/>
    <w:basedOn w:val="Normal,mauts"/>
    <w:next w:val="mjx-box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1">
    <w:name w:val="mjx-noerror1"/>
    <w:basedOn w:val="Normal,mauts"/>
    <w:next w:val="mjx-noerror1"/>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z-TopofForm">
    <w:name w:val="z-Top of Form"/>
    <w:basedOn w:val="Normal,mauts"/>
    <w:next w:val="Normal,mauts"/>
    <w:autoRedefine w:val="0"/>
    <w:hidden w:val="0"/>
    <w:qFormat w:val="1"/>
    <w:pPr>
      <w:pBdr>
        <w:bottom w:color="auto" w:space="1" w:sz="6" w:val="single"/>
      </w:pBdr>
      <w:suppressAutoHyphens w:val="1"/>
      <w:spacing w:line="240" w:lineRule="auto"/>
      <w:ind w:leftChars="-1" w:rightChars="0" w:firstLineChars="-1"/>
      <w:jc w:val="center"/>
      <w:textDirection w:val="btLr"/>
      <w:textAlignment w:val="top"/>
      <w:outlineLvl w:val="0"/>
    </w:pPr>
    <w:rPr>
      <w:rFonts w:ascii="Arial" w:cs="Arial" w:eastAsia="Times New Roman" w:hAnsi="Arial"/>
      <w:vanish w:val="1"/>
      <w:w w:val="100"/>
      <w:position w:val="-1"/>
      <w:sz w:val="16"/>
      <w:szCs w:val="16"/>
      <w:effect w:val="none"/>
      <w:vertAlign w:val="baseline"/>
      <w:cs w:val="0"/>
      <w:em w:val="none"/>
      <w:lang w:bidi="ar-SA" w:eastAsia="en-US" w:val="en-US"/>
    </w:rPr>
  </w:style>
  <w:style w:type="character" w:styleId="z-TopofFormChar">
    <w:name w:val="z-Top of Form Char"/>
    <w:next w:val="z-TopofFormChar"/>
    <w:autoRedefine w:val="0"/>
    <w:hidden w:val="0"/>
    <w:qFormat w:val="0"/>
    <w:rPr>
      <w:rFonts w:ascii="Arial" w:cs="Arial" w:eastAsia="Times New Roman" w:hAnsi="Arial"/>
      <w:vanish w:val="1"/>
      <w:w w:val="100"/>
      <w:position w:val="-1"/>
      <w:sz w:val="16"/>
      <w:szCs w:val="16"/>
      <w:effect w:val="none"/>
      <w:vertAlign w:val="baseline"/>
      <w:cs w:val="0"/>
      <w:em w:val="none"/>
      <w:lang/>
    </w:rPr>
  </w:style>
  <w:style w:type="paragraph" w:styleId="chat_count">
    <w:name w:val="chat_count"/>
    <w:basedOn w:val="Normal,mauts"/>
    <w:next w:val="chat_count"/>
    <w:autoRedefine w:val="0"/>
    <w:hidden w:val="0"/>
    <w:qFormat w:val="0"/>
    <w:pPr>
      <w:shd w:color="auto" w:fill="cc0000" w:val="clear"/>
      <w:suppressAutoHyphens w:val="1"/>
      <w:spacing w:after="100" w:afterAutospacing="1" w:line="240" w:lineRule="auto"/>
      <w:ind w:left="225"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aspect2">
    <w:name w:val="jw-aspect2"/>
    <w:basedOn w:val="Normal,mauts"/>
    <w:next w:val="jw-aspec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5">
    <w:name w:val="jw-display-icon-container5"/>
    <w:basedOn w:val="Normal,mauts"/>
    <w:next w:val="jw-display-icon-container5"/>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2">
    <w:name w:val="jw-banner2"/>
    <w:basedOn w:val="Normal,mauts"/>
    <w:next w:val="jw-banner2"/>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3">
    <w:name w:val="jw-icon-display3"/>
    <w:basedOn w:val="Normal,mauts"/>
    <w:next w:val="jw-icon-display3"/>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6">
    <w:name w:val="jw-display-icon-container6"/>
    <w:basedOn w:val="Normal,mauts"/>
    <w:next w:val="jw-display-icon-container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7">
    <w:name w:val="jw-display-icon-container7"/>
    <w:basedOn w:val="Normal,mauts"/>
    <w:next w:val="jw-display-icon-container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2">
    <w:name w:val="jw-hidden2"/>
    <w:basedOn w:val="Normal,mauts"/>
    <w:next w:val="jw-hidden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2">
    <w:name w:val="jw-slider-time2"/>
    <w:basedOn w:val="Normal,mauts"/>
    <w:next w:val="jw-slider-time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2">
    <w:name w:val="jw-text-alt2"/>
    <w:basedOn w:val="Normal,mauts"/>
    <w:next w:val="jw-text-al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3">
    <w:name w:val="jw-arrow3"/>
    <w:basedOn w:val="Normal,mauts"/>
    <w:next w:val="jw-arrow3"/>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4">
    <w:name w:val="jw-overlay4"/>
    <w:basedOn w:val="Normal,mauts"/>
    <w:next w:val="jw-overlay4"/>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5">
    <w:name w:val="jw-overlay5"/>
    <w:basedOn w:val="Normal,mauts"/>
    <w:next w:val="jw-overlay5"/>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4">
    <w:name w:val="jw-arrow4"/>
    <w:basedOn w:val="Normal,mauts"/>
    <w:next w:val="jw-arrow4"/>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6">
    <w:name w:val="jw-rail6"/>
    <w:basedOn w:val="Normal,mauts"/>
    <w:next w:val="jw-rail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7">
    <w:name w:val="jw-buffer7"/>
    <w:basedOn w:val="Normal,mauts"/>
    <w:next w:val="jw-buffer7"/>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6">
    <w:name w:val="jw-progress6"/>
    <w:basedOn w:val="Normal,mauts"/>
    <w:next w:val="jw-progress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4">
    <w:name w:val="jw-slider-container4"/>
    <w:basedOn w:val="Normal,mauts"/>
    <w:next w:val="jw-slider-contain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4">
    <w:name w:val="jw-knob4"/>
    <w:basedOn w:val="Normal,mauts"/>
    <w:next w:val="jw-knob4"/>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7">
    <w:name w:val="jw-progress7"/>
    <w:basedOn w:val="Normal,mauts"/>
    <w:next w:val="jw-progress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8">
    <w:name w:val="jw-buffer8"/>
    <w:basedOn w:val="Normal,mauts"/>
    <w:next w:val="jw-buffer8"/>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5">
    <w:name w:val="jw-slider-container5"/>
    <w:basedOn w:val="Normal,mauts"/>
    <w:next w:val="jw-slider-container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7">
    <w:name w:val="jw-rail7"/>
    <w:basedOn w:val="Normal,mauts"/>
    <w:next w:val="jw-rail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5">
    <w:name w:val="jw-knob5"/>
    <w:basedOn w:val="Normal,mauts"/>
    <w:next w:val="jw-knob5"/>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9">
    <w:name w:val="jw-buffer9"/>
    <w:basedOn w:val="Normal,mauts"/>
    <w:next w:val="jw-buffer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2">
    <w:name w:val="jw-rightclick-logo2"/>
    <w:basedOn w:val="Normal,mauts"/>
    <w:next w:val="jw-rightclick-logo2"/>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2">
    <w:name w:val="jw-featured2"/>
    <w:basedOn w:val="Normal,mauts"/>
    <w:next w:val="jw-featured2"/>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2">
    <w:name w:val="jw-flag-audio-player2"/>
    <w:basedOn w:val="Normal,mauts"/>
    <w:next w:val="jw-flag-audio-playe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5">
    <w:name w:val="jw-text5"/>
    <w:basedOn w:val="Normal,mauts"/>
    <w:next w:val="jw-text5"/>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6">
    <w:name w:val="jw-overlay6"/>
    <w:basedOn w:val="Normal,mauts"/>
    <w:next w:val="jw-overlay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4">
    <w:name w:val="jw-option4"/>
    <w:basedOn w:val="Normal,mauts"/>
    <w:next w:val="jw-option4"/>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5">
    <w:name w:val="jw-option5"/>
    <w:basedOn w:val="Normal,mauts"/>
    <w:next w:val="jw-option5"/>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3">
    <w:name w:val="jw-label3"/>
    <w:basedOn w:val="Normal,mauts"/>
    <w:next w:val="jw-label3"/>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2">
    <w:name w:val="jw-name2"/>
    <w:basedOn w:val="Normal,mauts"/>
    <w:next w:val="jw-name2"/>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2">
    <w:name w:val="jw-skip-icon2"/>
    <w:basedOn w:val="Normal,mauts"/>
    <w:next w:val="jw-skip-icon2"/>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6">
    <w:name w:val="jw-text6"/>
    <w:basedOn w:val="Normal,mauts"/>
    <w:next w:val="jw-text6"/>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3">
    <w:name w:val="jw-preview3"/>
    <w:basedOn w:val="Normal,mauts"/>
    <w:next w:val="jw-preview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5">
    <w:name w:val="jw-controlbar5"/>
    <w:basedOn w:val="Normal,mauts"/>
    <w:next w:val="jw-controlba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2">
    <w:name w:val="jw-captions2"/>
    <w:basedOn w:val="Normal,mauts"/>
    <w:next w:val="jw-captions2"/>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2">
    <w:name w:val="jw-title2"/>
    <w:basedOn w:val="Normal,mauts"/>
    <w:next w:val="jw-title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2">
    <w:name w:val="jw-error2"/>
    <w:basedOn w:val="Normal,mauts"/>
    <w:next w:val="jw-error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2">
    <w:name w:val="jw-icon-container2"/>
    <w:basedOn w:val="Normal,mauts"/>
    <w:next w:val="jw-icon-containe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4">
    <w:name w:val="jw-preview4"/>
    <w:basedOn w:val="Normal,mauts"/>
    <w:next w:val="jw-preview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6">
    <w:name w:val="jw-controlbar6"/>
    <w:basedOn w:val="Normal,mauts"/>
    <w:next w:val="jw-controlba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3">
    <w:name w:val="jw-skip3"/>
    <w:basedOn w:val="Normal,mauts"/>
    <w:next w:val="jw-skip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2">
    <w:name w:val="jw-plugin2"/>
    <w:basedOn w:val="Normal,mauts"/>
    <w:next w:val="jw-plugin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3">
    <w:name w:val="jw-icon-playlist3"/>
    <w:basedOn w:val="Normal,mauts"/>
    <w:next w:val="jw-icon-playlis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3">
    <w:name w:val="jw-icon-next3"/>
    <w:basedOn w:val="Normal,mauts"/>
    <w:next w:val="jw-icon-nex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3">
    <w:name w:val="jw-icon-prev3"/>
    <w:basedOn w:val="Normal,mauts"/>
    <w:next w:val="jw-icon-prev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2">
    <w:name w:val="jw-text-elapsed2"/>
    <w:basedOn w:val="Normal,mauts"/>
    <w:next w:val="jw-text-elapsed2"/>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3">
    <w:name w:val="jw-text-duration3"/>
    <w:basedOn w:val="Normal,mauts"/>
    <w:next w:val="jw-text-duration3"/>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7">
    <w:name w:val="jw-controlbar7"/>
    <w:basedOn w:val="Normal,mauts"/>
    <w:next w:val="jw-controlbar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2">
    <w:name w:val="jw-icon-fullscreen2"/>
    <w:basedOn w:val="Normal,mauts"/>
    <w:next w:val="jw-icon-fullscreen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2">
    <w:name w:val="jw-icon-tooltip2"/>
    <w:basedOn w:val="Normal,mauts"/>
    <w:next w:val="jw-icon-tooltip2"/>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2">
    <w:name w:val="jw-background-color2"/>
    <w:basedOn w:val="Normal,mauts"/>
    <w:next w:val="jw-background-color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8">
    <w:name w:val="jw-controlbar8"/>
    <w:basedOn w:val="Normal,mauts"/>
    <w:next w:val="jw-controlbar8"/>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2">
    <w:name w:val="jw-group2"/>
    <w:basedOn w:val="Normal,mauts"/>
    <w:next w:val="jw-group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6">
    <w:name w:val="jw-option6"/>
    <w:basedOn w:val="Normal,mauts"/>
    <w:next w:val="jw-option6"/>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4">
    <w:name w:val="jw-label4"/>
    <w:basedOn w:val="Normal,mauts"/>
    <w:next w:val="jw-label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4">
    <w:name w:val="jw-icon-playlist4"/>
    <w:basedOn w:val="Normal,mauts"/>
    <w:next w:val="jw-icon-playlis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2">
    <w:name w:val="jw-icon-play2"/>
    <w:basedOn w:val="Normal,mauts"/>
    <w:next w:val="jw-icon-play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2">
    <w:name w:val="jw-tooltip-title2"/>
    <w:basedOn w:val="Normal,mauts"/>
    <w:next w:val="jw-tooltip-title2"/>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7">
    <w:name w:val="jw-text7"/>
    <w:basedOn w:val="Normal,mauts"/>
    <w:next w:val="jw-text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3">
    <w:name w:val="jw-button-color3"/>
    <w:basedOn w:val="Normal,mauts"/>
    <w:next w:val="jw-button-colo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4">
    <w:name w:val="jw-button-color4"/>
    <w:basedOn w:val="Normal,mauts"/>
    <w:next w:val="jw-button-colo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2">
    <w:name w:val="jw-toggle2"/>
    <w:basedOn w:val="Normal,mauts"/>
    <w:next w:val="jw-toggle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4">
    <w:name w:val="jw-icon-prev4"/>
    <w:basedOn w:val="Normal,mauts"/>
    <w:next w:val="jw-icon-prev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4">
    <w:name w:val="jw-icon-next4"/>
    <w:basedOn w:val="Normal,mauts"/>
    <w:next w:val="jw-icon-nex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4">
    <w:name w:val="jw-icon-display4"/>
    <w:basedOn w:val="Normal,mauts"/>
    <w:next w:val="jw-icon-display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8">
    <w:name w:val="jw-display-icon-container8"/>
    <w:basedOn w:val="Normal,mauts"/>
    <w:next w:val="jw-display-icon-container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8">
    <w:name w:val="jw-rail8"/>
    <w:basedOn w:val="Normal,mauts"/>
    <w:next w:val="jw-rail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0">
    <w:name w:val="jw-buffer10"/>
    <w:basedOn w:val="Normal,mauts"/>
    <w:next w:val="jw-buffer10"/>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8">
    <w:name w:val="jw-progress8"/>
    <w:basedOn w:val="Normal,mauts"/>
    <w:next w:val="jw-progress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6">
    <w:name w:val="jw-knob6"/>
    <w:basedOn w:val="Normal,mauts"/>
    <w:next w:val="jw-knob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6">
    <w:name w:val="jw-slider-container6"/>
    <w:basedOn w:val="Normal,mauts"/>
    <w:next w:val="jw-slider-contain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9">
    <w:name w:val="jw-rail9"/>
    <w:basedOn w:val="Normal,mauts"/>
    <w:next w:val="jw-rail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1">
    <w:name w:val="jw-buffer11"/>
    <w:basedOn w:val="Normal,mauts"/>
    <w:next w:val="jw-buffer11"/>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9">
    <w:name w:val="jw-progress9"/>
    <w:basedOn w:val="Normal,mauts"/>
    <w:next w:val="jw-progress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2">
    <w:name w:val="jw-cue2"/>
    <w:basedOn w:val="Normal,mauts"/>
    <w:next w:val="jw-cue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0">
    <w:name w:val="jw-rail10"/>
    <w:basedOn w:val="Normal,mauts"/>
    <w:next w:val="jw-rail1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2">
    <w:name w:val="jw-buffer12"/>
    <w:basedOn w:val="Normal,mauts"/>
    <w:next w:val="jw-buffer1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0">
    <w:name w:val="jw-progress10"/>
    <w:basedOn w:val="Normal,mauts"/>
    <w:next w:val="jw-progress1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2">
    <w:name w:val="jw-volume-tip2"/>
    <w:basedOn w:val="Normal,mauts"/>
    <w:next w:val="jw-volume-tip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4">
    <w:name w:val="jw-text-duration4"/>
    <w:basedOn w:val="Normal,mauts"/>
    <w:next w:val="jw-text-duration4"/>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2">
    <w:name w:val="jw-dock-button2"/>
    <w:basedOn w:val="Normal,mauts"/>
    <w:next w:val="jw-dock-button2"/>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2">
    <w:name w:val="jw-active-option2"/>
    <w:basedOn w:val="Normal,mauts"/>
    <w:next w:val="jw-active-option2"/>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2">
    <w:name w:val="jw-time-tip2"/>
    <w:basedOn w:val="Normal,mauts"/>
    <w:next w:val="jw-time-tip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2">
    <w:name w:val="jw-menu2"/>
    <w:basedOn w:val="Normal,mauts"/>
    <w:next w:val="jw-menu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4">
    <w:name w:val="jw-skip4"/>
    <w:basedOn w:val="Normal,mauts"/>
    <w:next w:val="jw-skip4"/>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8">
    <w:name w:val="jw-text8"/>
    <w:basedOn w:val="Normal,mauts"/>
    <w:next w:val="jw-text8"/>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2">
    <w:name w:val="jw-icon-inline2"/>
    <w:basedOn w:val="Normal,mauts"/>
    <w:next w:val="jw-icon-inline2"/>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2">
    <w:name w:val="table2"/>
    <w:basedOn w:val="Normal,mauts"/>
    <w:next w:val="table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2">
    <w:name w:val="table-primary2"/>
    <w:basedOn w:val="Normal,mauts"/>
    <w:next w:val="table-primary2"/>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2">
    <w:name w:val="table-secondary2"/>
    <w:basedOn w:val="Normal,mauts"/>
    <w:next w:val="table-secondary2"/>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2">
    <w:name w:val="table-success2"/>
    <w:basedOn w:val="Normal,mauts"/>
    <w:next w:val="table-success2"/>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2">
    <w:name w:val="table-info2"/>
    <w:basedOn w:val="Normal,mauts"/>
    <w:next w:val="table-info2"/>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2">
    <w:name w:val="table-warning2"/>
    <w:basedOn w:val="Normal,mauts"/>
    <w:next w:val="table-warning2"/>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2">
    <w:name w:val="table-danger2"/>
    <w:basedOn w:val="Normal,mauts"/>
    <w:next w:val="table-danger2"/>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2">
    <w:name w:val="table-light2"/>
    <w:basedOn w:val="Normal,mauts"/>
    <w:next w:val="table-light2"/>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2">
    <w:name w:val="table-dark2"/>
    <w:basedOn w:val="Normal,mauts"/>
    <w:next w:val="table-dark2"/>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2">
    <w:name w:val="form-check-input2"/>
    <w:basedOn w:val="Normal,mauts"/>
    <w:next w:val="form-check-inpu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2">
    <w:name w:val="form-check2"/>
    <w:basedOn w:val="Normal,mauts"/>
    <w:next w:val="form-check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5">
    <w:name w:val="dropdown-menu5"/>
    <w:basedOn w:val="Normal,mauts"/>
    <w:next w:val="dropdown-menu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6">
    <w:name w:val="dropdown-menu6"/>
    <w:basedOn w:val="Normal,mauts"/>
    <w:next w:val="dropdown-menu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7">
    <w:name w:val="dropdown-menu7"/>
    <w:basedOn w:val="Normal,mauts"/>
    <w:next w:val="dropdown-menu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2">
    <w:name w:val="input-group2"/>
    <w:basedOn w:val="Normal,mauts"/>
    <w:next w:val="input-group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2">
    <w:name w:val="btn2"/>
    <w:basedOn w:val="Normal,mauts"/>
    <w:next w:val="btn2"/>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2">
    <w:name w:val="btn-group2"/>
    <w:basedOn w:val="Normal,mauts"/>
    <w:next w:val="btn-group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4">
    <w:name w:val="nav-item4"/>
    <w:basedOn w:val="Normal,mauts"/>
    <w:next w:val="nav-item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8">
    <w:name w:val="dropdown-menu8"/>
    <w:basedOn w:val="Normal,mauts"/>
    <w:next w:val="dropdown-menu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5">
    <w:name w:val="nav-item5"/>
    <w:basedOn w:val="Normal,mauts"/>
    <w:next w:val="nav-item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6">
    <w:name w:val="nav-item6"/>
    <w:basedOn w:val="Normal,mauts"/>
    <w:next w:val="nav-item6"/>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2">
    <w:name w:val="nav-link2"/>
    <w:basedOn w:val="Normal,mauts"/>
    <w:next w:val="nav-link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2">
    <w:name w:val="navbar-toggler2"/>
    <w:basedOn w:val="Normal,mauts"/>
    <w:next w:val="navbar-toggle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3">
    <w:name w:val="navbar-toggler-icon3"/>
    <w:basedOn w:val="Normal,mauts"/>
    <w:next w:val="navbar-toggler-icon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2">
    <w:name w:val="navbar-brand2"/>
    <w:basedOn w:val="Normal,mauts"/>
    <w:next w:val="navbar-brand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4">
    <w:name w:val="navbar-toggler-icon4"/>
    <w:basedOn w:val="Normal,mauts"/>
    <w:next w:val="navbar-toggler-icon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2">
    <w:name w:val="card2"/>
    <w:basedOn w:val="Normal,mauts"/>
    <w:next w:val="card2"/>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3">
    <w:name w:val="page-link3"/>
    <w:basedOn w:val="Normal,mauts"/>
    <w:next w:val="page-link3"/>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4">
    <w:name w:val="page-link4"/>
    <w:basedOn w:val="Normal,mauts"/>
    <w:next w:val="page-link4"/>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9">
    <w:name w:val="alert-link9"/>
    <w:basedOn w:val="Normal,mauts"/>
    <w:next w:val="alert-link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10">
    <w:name w:val="alert-link10"/>
    <w:basedOn w:val="Normal,mauts"/>
    <w:next w:val="alert-link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11">
    <w:name w:val="alert-link11"/>
    <w:basedOn w:val="Normal,mauts"/>
    <w:next w:val="alert-link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12">
    <w:name w:val="alert-link12"/>
    <w:basedOn w:val="Normal,mauts"/>
    <w:next w:val="alert-link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13">
    <w:name w:val="alert-link13"/>
    <w:basedOn w:val="Normal,mauts"/>
    <w:next w:val="alert-link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14">
    <w:name w:val="alert-link14"/>
    <w:basedOn w:val="Normal,mauts"/>
    <w:next w:val="alert-link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15">
    <w:name w:val="alert-link15"/>
    <w:basedOn w:val="Normal,mauts"/>
    <w:next w:val="alert-link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16">
    <w:name w:val="alert-link16"/>
    <w:basedOn w:val="Normal,mauts"/>
    <w:next w:val="alert-link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2">
    <w:name w:val="list-group-item2"/>
    <w:basedOn w:val="Normal,mauts"/>
    <w:next w:val="list-group-item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3">
    <w:name w:val="arrow3"/>
    <w:basedOn w:val="Normal,mauts"/>
    <w:next w:val="arrow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4">
    <w:name w:val="arrow4"/>
    <w:basedOn w:val="Normal,mauts"/>
    <w:next w:val="arrow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2">
    <w:name w:val="active2"/>
    <w:basedOn w:val="Normal,mauts"/>
    <w:next w:val="active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2">
    <w:name w:val="mathjax_hover_arrow2"/>
    <w:basedOn w:val="Normal,mauts"/>
    <w:next w:val="mathjax_hover_arrow2"/>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2">
    <w:name w:val="mathjax_menuarrow2"/>
    <w:basedOn w:val="Normal,mauts"/>
    <w:next w:val="mathjax_menuarrow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2">
    <w:name w:val="noerror2"/>
    <w:basedOn w:val="Normal,mauts"/>
    <w:next w:val="noerror2"/>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2">
    <w:name w:val="mjx-char2"/>
    <w:basedOn w:val="Normal,mauts"/>
    <w:next w:val="mjx-cha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2">
    <w:name w:val="mjx-box2"/>
    <w:basedOn w:val="Normal,mauts"/>
    <w:next w:val="mjx-box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2">
    <w:name w:val="mjx-noerror2"/>
    <w:basedOn w:val="Normal,mauts"/>
    <w:next w:val="mjx-noerror2"/>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character" w:styleId="chat_count1">
    <w:name w:val="chat_count1"/>
    <w:next w:val="chat_count1"/>
    <w:autoRedefine w:val="0"/>
    <w:hidden w:val="0"/>
    <w:qFormat w:val="0"/>
    <w:rPr>
      <w:color w:val="ffffff"/>
      <w:w w:val="100"/>
      <w:position w:val="-1"/>
      <w:effect w:val="none"/>
      <w:shd w:color="auto" w:fill="cc0000" w:val="clear"/>
      <w:vertAlign w:val="baseline"/>
      <w:cs w:val="0"/>
      <w:em w:val="none"/>
      <w:lang/>
    </w:rPr>
  </w:style>
  <w:style w:type="paragraph" w:styleId="jw-aspect3">
    <w:name w:val="jw-aspect3"/>
    <w:basedOn w:val="Normal,mauts"/>
    <w:next w:val="jw-aspec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9">
    <w:name w:val="jw-display-icon-container9"/>
    <w:basedOn w:val="Normal,mauts"/>
    <w:next w:val="jw-display-icon-container9"/>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3">
    <w:name w:val="jw-banner3"/>
    <w:basedOn w:val="Normal,mauts"/>
    <w:next w:val="jw-banner3"/>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5">
    <w:name w:val="jw-icon-display5"/>
    <w:basedOn w:val="Normal,mauts"/>
    <w:next w:val="jw-icon-display5"/>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10">
    <w:name w:val="jw-display-icon-container10"/>
    <w:basedOn w:val="Normal,mauts"/>
    <w:next w:val="jw-display-icon-container1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1">
    <w:name w:val="jw-display-icon-container11"/>
    <w:basedOn w:val="Normal,mauts"/>
    <w:next w:val="jw-display-icon-container1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3">
    <w:name w:val="jw-hidden3"/>
    <w:basedOn w:val="Normal,mauts"/>
    <w:next w:val="jw-hidden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3">
    <w:name w:val="jw-slider-time3"/>
    <w:basedOn w:val="Normal,mauts"/>
    <w:next w:val="jw-slider-time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3">
    <w:name w:val="jw-text-alt3"/>
    <w:basedOn w:val="Normal,mauts"/>
    <w:next w:val="jw-text-al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5">
    <w:name w:val="jw-arrow5"/>
    <w:basedOn w:val="Normal,mauts"/>
    <w:next w:val="jw-arrow5"/>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7">
    <w:name w:val="jw-overlay7"/>
    <w:basedOn w:val="Normal,mauts"/>
    <w:next w:val="jw-overlay7"/>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8">
    <w:name w:val="jw-overlay8"/>
    <w:basedOn w:val="Normal,mauts"/>
    <w:next w:val="jw-overlay8"/>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6">
    <w:name w:val="jw-arrow6"/>
    <w:basedOn w:val="Normal,mauts"/>
    <w:next w:val="jw-arrow6"/>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1">
    <w:name w:val="jw-rail11"/>
    <w:basedOn w:val="Normal,mauts"/>
    <w:next w:val="jw-rail1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3">
    <w:name w:val="jw-buffer13"/>
    <w:basedOn w:val="Normal,mauts"/>
    <w:next w:val="jw-buffer1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1">
    <w:name w:val="jw-progress11"/>
    <w:basedOn w:val="Normal,mauts"/>
    <w:next w:val="jw-progress1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7">
    <w:name w:val="jw-slider-container7"/>
    <w:basedOn w:val="Normal,mauts"/>
    <w:next w:val="jw-slider-contain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7">
    <w:name w:val="jw-knob7"/>
    <w:basedOn w:val="Normal,mauts"/>
    <w:next w:val="jw-knob7"/>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2">
    <w:name w:val="jw-progress12"/>
    <w:basedOn w:val="Normal,mauts"/>
    <w:next w:val="jw-progress1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4">
    <w:name w:val="jw-buffer14"/>
    <w:basedOn w:val="Normal,mauts"/>
    <w:next w:val="jw-buffer14"/>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8">
    <w:name w:val="jw-slider-container8"/>
    <w:basedOn w:val="Normal,mauts"/>
    <w:next w:val="jw-slider-container8"/>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2">
    <w:name w:val="jw-rail12"/>
    <w:basedOn w:val="Normal,mauts"/>
    <w:next w:val="jw-rail1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8">
    <w:name w:val="jw-knob8"/>
    <w:basedOn w:val="Normal,mauts"/>
    <w:next w:val="jw-knob8"/>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5">
    <w:name w:val="jw-buffer15"/>
    <w:basedOn w:val="Normal,mauts"/>
    <w:next w:val="jw-buffer15"/>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3">
    <w:name w:val="jw-rightclick-logo3"/>
    <w:basedOn w:val="Normal,mauts"/>
    <w:next w:val="jw-rightclick-logo3"/>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3">
    <w:name w:val="jw-featured3"/>
    <w:basedOn w:val="Normal,mauts"/>
    <w:next w:val="jw-featured3"/>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3">
    <w:name w:val="jw-flag-audio-player3"/>
    <w:basedOn w:val="Normal,mauts"/>
    <w:next w:val="jw-flag-audio-play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9">
    <w:name w:val="jw-text9"/>
    <w:basedOn w:val="Normal,mauts"/>
    <w:next w:val="jw-text9"/>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9">
    <w:name w:val="jw-overlay9"/>
    <w:basedOn w:val="Normal,mauts"/>
    <w:next w:val="jw-overlay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7">
    <w:name w:val="jw-option7"/>
    <w:basedOn w:val="Normal,mauts"/>
    <w:next w:val="jw-option7"/>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8">
    <w:name w:val="jw-option8"/>
    <w:basedOn w:val="Normal,mauts"/>
    <w:next w:val="jw-option8"/>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5">
    <w:name w:val="jw-label5"/>
    <w:basedOn w:val="Normal,mauts"/>
    <w:next w:val="jw-label5"/>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3">
    <w:name w:val="jw-name3"/>
    <w:basedOn w:val="Normal,mauts"/>
    <w:next w:val="jw-name3"/>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3">
    <w:name w:val="jw-skip-icon3"/>
    <w:basedOn w:val="Normal,mauts"/>
    <w:next w:val="jw-skip-icon3"/>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10">
    <w:name w:val="jw-text10"/>
    <w:basedOn w:val="Normal,mauts"/>
    <w:next w:val="jw-text10"/>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5">
    <w:name w:val="jw-preview5"/>
    <w:basedOn w:val="Normal,mauts"/>
    <w:next w:val="jw-preview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9">
    <w:name w:val="jw-controlbar9"/>
    <w:basedOn w:val="Normal,mauts"/>
    <w:next w:val="jw-controlba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3">
    <w:name w:val="jw-captions3"/>
    <w:basedOn w:val="Normal,mauts"/>
    <w:next w:val="jw-captions3"/>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3">
    <w:name w:val="jw-title3"/>
    <w:basedOn w:val="Normal,mauts"/>
    <w:next w:val="jw-title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3">
    <w:name w:val="jw-error3"/>
    <w:basedOn w:val="Normal,mauts"/>
    <w:next w:val="jw-error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3">
    <w:name w:val="jw-icon-container3"/>
    <w:basedOn w:val="Normal,mauts"/>
    <w:next w:val="jw-icon-contain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6">
    <w:name w:val="jw-preview6"/>
    <w:basedOn w:val="Normal,mauts"/>
    <w:next w:val="jw-preview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0">
    <w:name w:val="jw-controlbar10"/>
    <w:basedOn w:val="Normal,mauts"/>
    <w:next w:val="jw-controlba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5">
    <w:name w:val="jw-skip5"/>
    <w:basedOn w:val="Normal,mauts"/>
    <w:next w:val="jw-skip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3">
    <w:name w:val="jw-plugin3"/>
    <w:basedOn w:val="Normal,mauts"/>
    <w:next w:val="jw-plugin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5">
    <w:name w:val="jw-icon-playlist5"/>
    <w:basedOn w:val="Normal,mauts"/>
    <w:next w:val="jw-icon-playlis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5">
    <w:name w:val="jw-icon-next5"/>
    <w:basedOn w:val="Normal,mauts"/>
    <w:next w:val="jw-icon-nex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5">
    <w:name w:val="jw-icon-prev5"/>
    <w:basedOn w:val="Normal,mauts"/>
    <w:next w:val="jw-icon-prev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3">
    <w:name w:val="jw-text-elapsed3"/>
    <w:basedOn w:val="Normal,mauts"/>
    <w:next w:val="jw-text-elapsed3"/>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5">
    <w:name w:val="jw-text-duration5"/>
    <w:basedOn w:val="Normal,mauts"/>
    <w:next w:val="jw-text-duration5"/>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11">
    <w:name w:val="jw-controlbar11"/>
    <w:basedOn w:val="Normal,mauts"/>
    <w:next w:val="jw-controlbar1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3">
    <w:name w:val="jw-icon-fullscreen3"/>
    <w:basedOn w:val="Normal,mauts"/>
    <w:next w:val="jw-icon-fullscreen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3">
    <w:name w:val="jw-icon-tooltip3"/>
    <w:basedOn w:val="Normal,mauts"/>
    <w:next w:val="jw-icon-tooltip3"/>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3">
    <w:name w:val="jw-background-color3"/>
    <w:basedOn w:val="Normal,mauts"/>
    <w:next w:val="jw-background-color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2">
    <w:name w:val="jw-controlbar12"/>
    <w:basedOn w:val="Normal,mauts"/>
    <w:next w:val="jw-controlbar12"/>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3">
    <w:name w:val="jw-group3"/>
    <w:basedOn w:val="Normal,mauts"/>
    <w:next w:val="jw-group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9">
    <w:name w:val="jw-option9"/>
    <w:basedOn w:val="Normal,mauts"/>
    <w:next w:val="jw-option9"/>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6">
    <w:name w:val="jw-label6"/>
    <w:basedOn w:val="Normal,mauts"/>
    <w:next w:val="jw-label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6">
    <w:name w:val="jw-icon-playlist6"/>
    <w:basedOn w:val="Normal,mauts"/>
    <w:next w:val="jw-icon-playlis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3">
    <w:name w:val="jw-icon-play3"/>
    <w:basedOn w:val="Normal,mauts"/>
    <w:next w:val="jw-icon-play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3">
    <w:name w:val="jw-tooltip-title3"/>
    <w:basedOn w:val="Normal,mauts"/>
    <w:next w:val="jw-tooltip-title3"/>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11">
    <w:name w:val="jw-text11"/>
    <w:basedOn w:val="Normal,mauts"/>
    <w:next w:val="jw-text1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5">
    <w:name w:val="jw-button-color5"/>
    <w:basedOn w:val="Normal,mauts"/>
    <w:next w:val="jw-button-colo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6">
    <w:name w:val="jw-button-color6"/>
    <w:basedOn w:val="Normal,mauts"/>
    <w:next w:val="jw-button-colo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3">
    <w:name w:val="jw-toggle3"/>
    <w:basedOn w:val="Normal,mauts"/>
    <w:next w:val="jw-toggle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6">
    <w:name w:val="jw-icon-prev6"/>
    <w:basedOn w:val="Normal,mauts"/>
    <w:next w:val="jw-icon-prev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6">
    <w:name w:val="jw-icon-next6"/>
    <w:basedOn w:val="Normal,mauts"/>
    <w:next w:val="jw-icon-nex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6">
    <w:name w:val="jw-icon-display6"/>
    <w:basedOn w:val="Normal,mauts"/>
    <w:next w:val="jw-icon-display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12">
    <w:name w:val="jw-display-icon-container12"/>
    <w:basedOn w:val="Normal,mauts"/>
    <w:next w:val="jw-display-icon-container1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3">
    <w:name w:val="jw-rail13"/>
    <w:basedOn w:val="Normal,mauts"/>
    <w:next w:val="jw-rail1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6">
    <w:name w:val="jw-buffer16"/>
    <w:basedOn w:val="Normal,mauts"/>
    <w:next w:val="jw-buffer1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3">
    <w:name w:val="jw-progress13"/>
    <w:basedOn w:val="Normal,mauts"/>
    <w:next w:val="jw-progress1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9">
    <w:name w:val="jw-knob9"/>
    <w:basedOn w:val="Normal,mauts"/>
    <w:next w:val="jw-knob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9">
    <w:name w:val="jw-slider-container9"/>
    <w:basedOn w:val="Normal,mauts"/>
    <w:next w:val="jw-slider-contain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4">
    <w:name w:val="jw-rail14"/>
    <w:basedOn w:val="Normal,mauts"/>
    <w:next w:val="jw-rail1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7">
    <w:name w:val="jw-buffer17"/>
    <w:basedOn w:val="Normal,mauts"/>
    <w:next w:val="jw-buffer17"/>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4">
    <w:name w:val="jw-progress14"/>
    <w:basedOn w:val="Normal,mauts"/>
    <w:next w:val="jw-progress1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3">
    <w:name w:val="jw-cue3"/>
    <w:basedOn w:val="Normal,mauts"/>
    <w:next w:val="jw-cue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5">
    <w:name w:val="jw-rail15"/>
    <w:basedOn w:val="Normal,mauts"/>
    <w:next w:val="jw-rail1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8">
    <w:name w:val="jw-buffer18"/>
    <w:basedOn w:val="Normal,mauts"/>
    <w:next w:val="jw-buffer18"/>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5">
    <w:name w:val="jw-progress15"/>
    <w:basedOn w:val="Normal,mauts"/>
    <w:next w:val="jw-progress1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3">
    <w:name w:val="jw-volume-tip3"/>
    <w:basedOn w:val="Normal,mauts"/>
    <w:next w:val="jw-volume-tip3"/>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6">
    <w:name w:val="jw-text-duration6"/>
    <w:basedOn w:val="Normal,mauts"/>
    <w:next w:val="jw-text-duration6"/>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3">
    <w:name w:val="jw-dock-button3"/>
    <w:basedOn w:val="Normal,mauts"/>
    <w:next w:val="jw-dock-button3"/>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3">
    <w:name w:val="jw-active-option3"/>
    <w:basedOn w:val="Normal,mauts"/>
    <w:next w:val="jw-active-option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3">
    <w:name w:val="jw-time-tip3"/>
    <w:basedOn w:val="Normal,mauts"/>
    <w:next w:val="jw-time-tip3"/>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3">
    <w:name w:val="jw-menu3"/>
    <w:basedOn w:val="Normal,mauts"/>
    <w:next w:val="jw-menu3"/>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6">
    <w:name w:val="jw-skip6"/>
    <w:basedOn w:val="Normal,mauts"/>
    <w:next w:val="jw-skip6"/>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12">
    <w:name w:val="jw-text12"/>
    <w:basedOn w:val="Normal,mauts"/>
    <w:next w:val="jw-text12"/>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3">
    <w:name w:val="jw-icon-inline3"/>
    <w:basedOn w:val="Normal,mauts"/>
    <w:next w:val="jw-icon-inline3"/>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3">
    <w:name w:val="table3"/>
    <w:basedOn w:val="Normal,mauts"/>
    <w:next w:val="table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3">
    <w:name w:val="table-primary3"/>
    <w:basedOn w:val="Normal,mauts"/>
    <w:next w:val="table-primary3"/>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3">
    <w:name w:val="table-secondary3"/>
    <w:basedOn w:val="Normal,mauts"/>
    <w:next w:val="table-secondary3"/>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3">
    <w:name w:val="table-success3"/>
    <w:basedOn w:val="Normal,mauts"/>
    <w:next w:val="table-success3"/>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3">
    <w:name w:val="table-info3"/>
    <w:basedOn w:val="Normal,mauts"/>
    <w:next w:val="table-info3"/>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3">
    <w:name w:val="table-warning3"/>
    <w:basedOn w:val="Normal,mauts"/>
    <w:next w:val="table-warning3"/>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3">
    <w:name w:val="table-danger3"/>
    <w:basedOn w:val="Normal,mauts"/>
    <w:next w:val="table-danger3"/>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3">
    <w:name w:val="table-light3"/>
    <w:basedOn w:val="Normal,mauts"/>
    <w:next w:val="table-light3"/>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3">
    <w:name w:val="table-dark3"/>
    <w:basedOn w:val="Normal,mauts"/>
    <w:next w:val="table-dark3"/>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3">
    <w:name w:val="form-check-input3"/>
    <w:basedOn w:val="Normal,mauts"/>
    <w:next w:val="form-check-inpu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3">
    <w:name w:val="form-check3"/>
    <w:basedOn w:val="Normal,mauts"/>
    <w:next w:val="form-check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9">
    <w:name w:val="dropdown-menu9"/>
    <w:basedOn w:val="Normal,mauts"/>
    <w:next w:val="dropdown-menu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0">
    <w:name w:val="dropdown-menu10"/>
    <w:basedOn w:val="Normal,mauts"/>
    <w:next w:val="dropdown-menu10"/>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1">
    <w:name w:val="dropdown-menu11"/>
    <w:basedOn w:val="Normal,mauts"/>
    <w:next w:val="dropdown-menu1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3">
    <w:name w:val="input-group3"/>
    <w:basedOn w:val="Normal,mauts"/>
    <w:next w:val="input-group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3">
    <w:name w:val="btn3"/>
    <w:basedOn w:val="Normal,mauts"/>
    <w:next w:val="btn3"/>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3">
    <w:name w:val="btn-group3"/>
    <w:basedOn w:val="Normal,mauts"/>
    <w:next w:val="btn-group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7">
    <w:name w:val="nav-item7"/>
    <w:basedOn w:val="Normal,mauts"/>
    <w:next w:val="nav-item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2">
    <w:name w:val="dropdown-menu12"/>
    <w:basedOn w:val="Normal,mauts"/>
    <w:next w:val="dropdown-menu1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8">
    <w:name w:val="nav-item8"/>
    <w:basedOn w:val="Normal,mauts"/>
    <w:next w:val="nav-item8"/>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9">
    <w:name w:val="nav-item9"/>
    <w:basedOn w:val="Normal,mauts"/>
    <w:next w:val="nav-item9"/>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3">
    <w:name w:val="nav-link3"/>
    <w:basedOn w:val="Normal,mauts"/>
    <w:next w:val="nav-link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3">
    <w:name w:val="navbar-toggler3"/>
    <w:basedOn w:val="Normal,mauts"/>
    <w:next w:val="navbar-toggl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5">
    <w:name w:val="navbar-toggler-icon5"/>
    <w:basedOn w:val="Normal,mauts"/>
    <w:next w:val="navbar-toggler-icon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3">
    <w:name w:val="navbar-brand3"/>
    <w:basedOn w:val="Normal,mauts"/>
    <w:next w:val="navbar-brand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6">
    <w:name w:val="navbar-toggler-icon6"/>
    <w:basedOn w:val="Normal,mauts"/>
    <w:next w:val="navbar-toggler-icon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3">
    <w:name w:val="card3"/>
    <w:basedOn w:val="Normal,mauts"/>
    <w:next w:val="card3"/>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5">
    <w:name w:val="page-link5"/>
    <w:basedOn w:val="Normal,mauts"/>
    <w:next w:val="page-link5"/>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6">
    <w:name w:val="page-link6"/>
    <w:basedOn w:val="Normal,mauts"/>
    <w:next w:val="page-link6"/>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17">
    <w:name w:val="alert-link17"/>
    <w:basedOn w:val="Normal,mauts"/>
    <w:next w:val="alert-link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18">
    <w:name w:val="alert-link18"/>
    <w:basedOn w:val="Normal,mauts"/>
    <w:next w:val="alert-link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19">
    <w:name w:val="alert-link19"/>
    <w:basedOn w:val="Normal,mauts"/>
    <w:next w:val="alert-link1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20">
    <w:name w:val="alert-link20"/>
    <w:basedOn w:val="Normal,mauts"/>
    <w:next w:val="alert-link2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21">
    <w:name w:val="alert-link21"/>
    <w:basedOn w:val="Normal,mauts"/>
    <w:next w:val="alert-link2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22">
    <w:name w:val="alert-link22"/>
    <w:basedOn w:val="Normal,mauts"/>
    <w:next w:val="alert-link2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23">
    <w:name w:val="alert-link23"/>
    <w:basedOn w:val="Normal,mauts"/>
    <w:next w:val="alert-link2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24">
    <w:name w:val="alert-link24"/>
    <w:basedOn w:val="Normal,mauts"/>
    <w:next w:val="alert-link2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3">
    <w:name w:val="list-group-item3"/>
    <w:basedOn w:val="Normal,mauts"/>
    <w:next w:val="list-group-item3"/>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5">
    <w:name w:val="arrow5"/>
    <w:basedOn w:val="Normal,mauts"/>
    <w:next w:val="arrow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6">
    <w:name w:val="arrow6"/>
    <w:basedOn w:val="Normal,mauts"/>
    <w:next w:val="arrow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3">
    <w:name w:val="active3"/>
    <w:basedOn w:val="Normal,mauts"/>
    <w:next w:val="active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3">
    <w:name w:val="mathjax_hover_arrow3"/>
    <w:basedOn w:val="Normal,mauts"/>
    <w:next w:val="mathjax_hover_arrow3"/>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3">
    <w:name w:val="mathjax_menuarrow3"/>
    <w:basedOn w:val="Normal,mauts"/>
    <w:next w:val="mathjax_menuarrow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3">
    <w:name w:val="noerror3"/>
    <w:basedOn w:val="Normal,mauts"/>
    <w:next w:val="noerror3"/>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3">
    <w:name w:val="mjx-char3"/>
    <w:basedOn w:val="Normal,mauts"/>
    <w:next w:val="mjx-cha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3">
    <w:name w:val="mjx-box3"/>
    <w:basedOn w:val="Normal,mauts"/>
    <w:next w:val="mjx-box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3">
    <w:name w:val="mjx-noerror3"/>
    <w:basedOn w:val="Normal,mauts"/>
    <w:next w:val="mjx-noerror3"/>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character" w:styleId="mathjax_preview1">
    <w:name w:val="mathjax_preview1"/>
    <w:next w:val="mathjax_preview1"/>
    <w:autoRedefine w:val="0"/>
    <w:hidden w:val="0"/>
    <w:qFormat w:val="0"/>
    <w:rPr>
      <w:color w:val="888888"/>
      <w:w w:val="100"/>
      <w:position w:val="-1"/>
      <w:effect w:val="none"/>
      <w:vertAlign w:val="baseline"/>
      <w:cs w:val="0"/>
      <w:em w:val="none"/>
      <w:lang/>
    </w:rPr>
  </w:style>
  <w:style w:type="character" w:styleId="mjx-chtml1">
    <w:name w:val="mjx-chtml1"/>
    <w:next w:val="mjx-chtml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math">
    <w:name w:val="mjx-math"/>
    <w:next w:val="mjx-math"/>
    <w:autoRedefine w:val="0"/>
    <w:hidden w:val="0"/>
    <w:qFormat w:val="0"/>
    <w:rPr>
      <w:w w:val="100"/>
      <w:position w:val="-1"/>
      <w:effect w:val="none"/>
      <w:vertAlign w:val="baseline"/>
      <w:cs w:val="0"/>
      <w:em w:val="none"/>
      <w:lang/>
    </w:rPr>
  </w:style>
  <w:style w:type="character" w:styleId="mjx-mrow">
    <w:name w:val="mjx-mrow"/>
    <w:next w:val="mjx-mrow"/>
    <w:autoRedefine w:val="0"/>
    <w:hidden w:val="0"/>
    <w:qFormat w:val="0"/>
    <w:rPr>
      <w:w w:val="100"/>
      <w:position w:val="-1"/>
      <w:effect w:val="none"/>
      <w:vertAlign w:val="baseline"/>
      <w:cs w:val="0"/>
      <w:em w:val="none"/>
      <w:lang/>
    </w:rPr>
  </w:style>
  <w:style w:type="character" w:styleId="mjx-mi">
    <w:name w:val="mjx-mi"/>
    <w:next w:val="mjx-mi"/>
    <w:autoRedefine w:val="0"/>
    <w:hidden w:val="0"/>
    <w:qFormat w:val="0"/>
    <w:rPr>
      <w:w w:val="100"/>
      <w:position w:val="-1"/>
      <w:effect w:val="none"/>
      <w:vertAlign w:val="baseline"/>
      <w:cs w:val="0"/>
      <w:em w:val="none"/>
      <w:lang/>
    </w:rPr>
  </w:style>
  <w:style w:type="character" w:styleId="mjx-char4">
    <w:name w:val="mjx-char4"/>
    <w:next w:val="mjx-char4"/>
    <w:autoRedefine w:val="0"/>
    <w:hidden w:val="0"/>
    <w:qFormat w:val="0"/>
    <w:rPr>
      <w:w w:val="100"/>
      <w:position w:val="-1"/>
      <w:effect w:val="none"/>
      <w:vertAlign w:val="baseline"/>
      <w:cs w:val="0"/>
      <w:em w:val="none"/>
      <w:lang/>
    </w:rPr>
  </w:style>
  <w:style w:type="character" w:styleId="mjx-mo">
    <w:name w:val="mjx-mo"/>
    <w:next w:val="mjx-mo"/>
    <w:autoRedefine w:val="0"/>
    <w:hidden w:val="0"/>
    <w:qFormat w:val="0"/>
    <w:rPr>
      <w:w w:val="100"/>
      <w:position w:val="-1"/>
      <w:effect w:val="none"/>
      <w:vertAlign w:val="baseline"/>
      <w:cs w:val="0"/>
      <w:em w:val="none"/>
      <w:lang/>
    </w:rPr>
  </w:style>
  <w:style w:type="character" w:styleId="mjx_assistive_mathml">
    <w:name w:val="mjx_assistive_mathml"/>
    <w:next w:val="mjx_assistive_mathml"/>
    <w:autoRedefine w:val="0"/>
    <w:hidden w:val="0"/>
    <w:qFormat w:val="0"/>
    <w:rPr>
      <w:w w:val="100"/>
      <w:position w:val="-1"/>
      <w:effect w:val="none"/>
      <w:vertAlign w:val="baseline"/>
      <w:cs w:val="0"/>
      <w:em w:val="none"/>
      <w:lang/>
    </w:rPr>
  </w:style>
  <w:style w:type="character" w:styleId="mjx-texatom">
    <w:name w:val="mjx-texatom"/>
    <w:next w:val="mjx-texatom"/>
    <w:autoRedefine w:val="0"/>
    <w:hidden w:val="0"/>
    <w:qFormat w:val="0"/>
    <w:rPr>
      <w:w w:val="100"/>
      <w:position w:val="-1"/>
      <w:effect w:val="none"/>
      <w:vertAlign w:val="baseline"/>
      <w:cs w:val="0"/>
      <w:em w:val="none"/>
      <w:lang/>
    </w:rPr>
  </w:style>
  <w:style w:type="character" w:styleId="mjx-msubsup">
    <w:name w:val="mjx-msubsup"/>
    <w:next w:val="mjx-msubsup"/>
    <w:autoRedefine w:val="0"/>
    <w:hidden w:val="0"/>
    <w:qFormat w:val="0"/>
    <w:rPr>
      <w:w w:val="100"/>
      <w:position w:val="-1"/>
      <w:effect w:val="none"/>
      <w:vertAlign w:val="baseline"/>
      <w:cs w:val="0"/>
      <w:em w:val="none"/>
      <w:lang/>
    </w:rPr>
  </w:style>
  <w:style w:type="character" w:styleId="mjx-base">
    <w:name w:val="mjx-base"/>
    <w:next w:val="mjx-base"/>
    <w:autoRedefine w:val="0"/>
    <w:hidden w:val="0"/>
    <w:qFormat w:val="0"/>
    <w:rPr>
      <w:w w:val="100"/>
      <w:position w:val="-1"/>
      <w:effect w:val="none"/>
      <w:vertAlign w:val="baseline"/>
      <w:cs w:val="0"/>
      <w:em w:val="none"/>
      <w:lang/>
    </w:rPr>
  </w:style>
  <w:style w:type="character" w:styleId="mjx-sup">
    <w:name w:val="mjx-sup"/>
    <w:next w:val="mjx-sup"/>
    <w:autoRedefine w:val="0"/>
    <w:hidden w:val="0"/>
    <w:qFormat w:val="0"/>
    <w:rPr>
      <w:w w:val="100"/>
      <w:position w:val="-1"/>
      <w:effect w:val="none"/>
      <w:vertAlign w:val="baseline"/>
      <w:cs w:val="0"/>
      <w:em w:val="none"/>
      <w:lang/>
    </w:rPr>
  </w:style>
  <w:style w:type="character" w:styleId="mjx-mn">
    <w:name w:val="mjx-mn"/>
    <w:next w:val="mjx-mn"/>
    <w:autoRedefine w:val="0"/>
    <w:hidden w:val="0"/>
    <w:qFormat w:val="0"/>
    <w:rPr>
      <w:w w:val="100"/>
      <w:position w:val="-1"/>
      <w:effect w:val="none"/>
      <w:vertAlign w:val="baseline"/>
      <w:cs w:val="0"/>
      <w:em w:val="none"/>
      <w:lang/>
    </w:rPr>
  </w:style>
  <w:style w:type="character" w:styleId="mjx-msqrt">
    <w:name w:val="mjx-msqrt"/>
    <w:next w:val="mjx-msqrt"/>
    <w:autoRedefine w:val="0"/>
    <w:hidden w:val="0"/>
    <w:qFormat w:val="0"/>
    <w:rPr>
      <w:w w:val="100"/>
      <w:position w:val="-1"/>
      <w:effect w:val="none"/>
      <w:vertAlign w:val="baseline"/>
      <w:cs w:val="0"/>
      <w:em w:val="none"/>
      <w:lang/>
    </w:rPr>
  </w:style>
  <w:style w:type="character" w:styleId="mjx-box4">
    <w:name w:val="mjx-box4"/>
    <w:next w:val="mjx-box4"/>
    <w:autoRedefine w:val="0"/>
    <w:hidden w:val="0"/>
    <w:qFormat w:val="0"/>
    <w:rPr>
      <w:w w:val="100"/>
      <w:position w:val="-1"/>
      <w:effect w:val="none"/>
      <w:vertAlign w:val="baseline"/>
      <w:cs w:val="0"/>
      <w:em w:val="none"/>
      <w:lang/>
    </w:rPr>
  </w:style>
  <w:style w:type="character" w:styleId="mjx-surd1">
    <w:name w:val="mjx-surd1"/>
    <w:next w:val="mjx-surd1"/>
    <w:autoRedefine w:val="0"/>
    <w:hidden w:val="0"/>
    <w:qFormat w:val="0"/>
    <w:rPr>
      <w:w w:val="100"/>
      <w:position w:val="-1"/>
      <w:effect w:val="none"/>
      <w:vertAlign w:val="baseline"/>
      <w:cs w:val="0"/>
      <w:em w:val="none"/>
      <w:lang/>
    </w:rPr>
  </w:style>
  <w:style w:type="character" w:styleId="mjx-chtml2">
    <w:name w:val="mjx-chtml2"/>
    <w:next w:val="mjx-chtml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sub">
    <w:name w:val="mjx-sub"/>
    <w:next w:val="mjx-sub"/>
    <w:autoRedefine w:val="0"/>
    <w:hidden w:val="0"/>
    <w:qFormat w:val="0"/>
    <w:rPr>
      <w:w w:val="100"/>
      <w:position w:val="-1"/>
      <w:effect w:val="none"/>
      <w:vertAlign w:val="baseline"/>
      <w:cs w:val="0"/>
      <w:em w:val="none"/>
      <w:lang/>
    </w:rPr>
  </w:style>
  <w:style w:type="character" w:styleId="mjx-mstyle">
    <w:name w:val="mjx-mstyle"/>
    <w:next w:val="mjx-mstyle"/>
    <w:autoRedefine w:val="0"/>
    <w:hidden w:val="0"/>
    <w:qFormat w:val="0"/>
    <w:rPr>
      <w:w w:val="100"/>
      <w:position w:val="-1"/>
      <w:effect w:val="none"/>
      <w:vertAlign w:val="baseline"/>
      <w:cs w:val="0"/>
      <w:em w:val="none"/>
      <w:lang/>
    </w:rPr>
  </w:style>
  <w:style w:type="character" w:styleId="mjx-mfrac">
    <w:name w:val="mjx-mfrac"/>
    <w:next w:val="mjx-mfrac"/>
    <w:autoRedefine w:val="0"/>
    <w:hidden w:val="0"/>
    <w:qFormat w:val="0"/>
    <w:rPr>
      <w:w w:val="100"/>
      <w:position w:val="-1"/>
      <w:effect w:val="none"/>
      <w:vertAlign w:val="baseline"/>
      <w:cs w:val="0"/>
      <w:em w:val="none"/>
      <w:lang/>
    </w:rPr>
  </w:style>
  <w:style w:type="character" w:styleId="mjx-numerator1">
    <w:name w:val="mjx-numerator1"/>
    <w:next w:val="mjx-numerator1"/>
    <w:autoRedefine w:val="0"/>
    <w:hidden w:val="0"/>
    <w:qFormat w:val="0"/>
    <w:rPr>
      <w:w w:val="100"/>
      <w:position w:val="-1"/>
      <w:effect w:val="none"/>
      <w:vertAlign w:val="baseline"/>
      <w:cs w:val="0"/>
      <w:em w:val="none"/>
      <w:lang/>
    </w:rPr>
  </w:style>
  <w:style w:type="character" w:styleId="mjx-denominator1">
    <w:name w:val="mjx-denominator1"/>
    <w:next w:val="mjx-denominator1"/>
    <w:autoRedefine w:val="0"/>
    <w:hidden w:val="0"/>
    <w:qFormat w:val="0"/>
    <w:rPr>
      <w:w w:val="100"/>
      <w:position w:val="-1"/>
      <w:effect w:val="none"/>
      <w:vertAlign w:val="baseline"/>
      <w:cs w:val="0"/>
      <w:em w:val="none"/>
      <w:lang/>
    </w:rPr>
  </w:style>
  <w:style w:type="character" w:styleId="mjx-line1">
    <w:name w:val="mjx-line1"/>
    <w:next w:val="mjx-line1"/>
    <w:autoRedefine w:val="0"/>
    <w:hidden w:val="0"/>
    <w:qFormat w:val="0"/>
    <w:rPr>
      <w:w w:val="100"/>
      <w:position w:val="-1"/>
      <w:effect w:val="none"/>
      <w:vertAlign w:val="baseline"/>
      <w:cs w:val="0"/>
      <w:em w:val="none"/>
      <w:lang/>
    </w:rPr>
  </w:style>
  <w:style w:type="character" w:styleId="mjx-vsize1">
    <w:name w:val="mjx-vsize1"/>
    <w:next w:val="mjx-vsize1"/>
    <w:autoRedefine w:val="0"/>
    <w:hidden w:val="0"/>
    <w:qFormat w:val="0"/>
    <w:rPr>
      <w:w w:val="100"/>
      <w:position w:val="-1"/>
      <w:effect w:val="none"/>
      <w:vertAlign w:val="baseline"/>
      <w:cs w:val="0"/>
      <w:em w:val="none"/>
      <w:lang/>
    </w:rPr>
  </w:style>
  <w:style w:type="character" w:styleId="mjx-chtml3">
    <w:name w:val="mjx-chtml3"/>
    <w:next w:val="mjx-chtml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4">
    <w:name w:val="mjx-chtml4"/>
    <w:next w:val="mjx-chtml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5">
    <w:name w:val="mjx-chtml5"/>
    <w:next w:val="mjx-chtml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6">
    <w:name w:val="mjx-chtml6"/>
    <w:next w:val="mjx-chtml6"/>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7">
    <w:name w:val="mjx-chtml7"/>
    <w:next w:val="mjx-chtml7"/>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8">
    <w:name w:val="mjx-chtml8"/>
    <w:next w:val="mjx-chtml8"/>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9">
    <w:name w:val="mjx-chtml9"/>
    <w:next w:val="mjx-chtml9"/>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0">
    <w:name w:val="mjx-chtml10"/>
    <w:next w:val="mjx-chtml10"/>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1">
    <w:name w:val="mjx-chtml11"/>
    <w:next w:val="mjx-chtml1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2">
    <w:name w:val="mjx-chtml12"/>
    <w:next w:val="mjx-chtml1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3">
    <w:name w:val="mjx-chtml13"/>
    <w:next w:val="mjx-chtml1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4">
    <w:name w:val="mjx-chtml14"/>
    <w:next w:val="mjx-chtml1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5">
    <w:name w:val="mjx-chtml15"/>
    <w:next w:val="mjx-chtml1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6">
    <w:name w:val="mjx-chtml16"/>
    <w:next w:val="mjx-chtml16"/>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7">
    <w:name w:val="mjx-chtml17"/>
    <w:next w:val="mjx-chtml17"/>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8">
    <w:name w:val="mjx-chtml18"/>
    <w:next w:val="mjx-chtml18"/>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9">
    <w:name w:val="mjx-chtml19"/>
    <w:next w:val="mjx-chtml19"/>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0">
    <w:name w:val="mjx-chtml20"/>
    <w:next w:val="mjx-chtml20"/>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1">
    <w:name w:val="mjx-chtml21"/>
    <w:next w:val="mjx-chtml2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2">
    <w:name w:val="mjx-chtml22"/>
    <w:next w:val="mjx-chtml2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delim-v">
    <w:name w:val="mjx-delim-v"/>
    <w:next w:val="mjx-delim-v"/>
    <w:autoRedefine w:val="0"/>
    <w:hidden w:val="0"/>
    <w:qFormat w:val="0"/>
    <w:rPr>
      <w:w w:val="100"/>
      <w:position w:val="-1"/>
      <w:effect w:val="none"/>
      <w:vertAlign w:val="baseline"/>
      <w:cs w:val="0"/>
      <w:em w:val="none"/>
      <w:lang/>
    </w:rPr>
  </w:style>
  <w:style w:type="character" w:styleId="mjx-mtable">
    <w:name w:val="mjx-mtable"/>
    <w:next w:val="mjx-mtable"/>
    <w:autoRedefine w:val="0"/>
    <w:hidden w:val="0"/>
    <w:qFormat w:val="0"/>
    <w:rPr>
      <w:w w:val="100"/>
      <w:position w:val="-1"/>
      <w:effect w:val="none"/>
      <w:vertAlign w:val="baseline"/>
      <w:cs w:val="0"/>
      <w:em w:val="none"/>
      <w:lang/>
    </w:rPr>
  </w:style>
  <w:style w:type="character" w:styleId="mjx-table1">
    <w:name w:val="mjx-table1"/>
    <w:next w:val="mjx-table1"/>
    <w:autoRedefine w:val="0"/>
    <w:hidden w:val="0"/>
    <w:qFormat w:val="0"/>
    <w:rPr>
      <w:w w:val="100"/>
      <w:position w:val="-1"/>
      <w:effect w:val="none"/>
      <w:vertAlign w:val="baseline"/>
      <w:cs w:val="0"/>
      <w:em w:val="none"/>
      <w:lang/>
    </w:rPr>
  </w:style>
  <w:style w:type="character" w:styleId="mjx-mtr">
    <w:name w:val="mjx-mtr"/>
    <w:next w:val="mjx-mtr"/>
    <w:autoRedefine w:val="0"/>
    <w:hidden w:val="0"/>
    <w:qFormat w:val="0"/>
    <w:rPr>
      <w:w w:val="100"/>
      <w:position w:val="-1"/>
      <w:effect w:val="none"/>
      <w:vertAlign w:val="baseline"/>
      <w:cs w:val="0"/>
      <w:em w:val="none"/>
      <w:lang/>
    </w:rPr>
  </w:style>
  <w:style w:type="character" w:styleId="mjx-mtd1">
    <w:name w:val="mjx-mtd1"/>
    <w:next w:val="mjx-mtd1"/>
    <w:autoRedefine w:val="0"/>
    <w:hidden w:val="0"/>
    <w:qFormat w:val="0"/>
    <w:rPr>
      <w:w w:val="100"/>
      <w:position w:val="-1"/>
      <w:effect w:val="none"/>
      <w:vertAlign w:val="baseline"/>
      <w:cs w:val="0"/>
      <w:em w:val="none"/>
      <w:lang/>
    </w:rPr>
  </w:style>
  <w:style w:type="character" w:styleId="mjx-strut1">
    <w:name w:val="mjx-strut1"/>
    <w:next w:val="mjx-strut1"/>
    <w:autoRedefine w:val="0"/>
    <w:hidden w:val="0"/>
    <w:qFormat w:val="0"/>
    <w:rPr>
      <w:w w:val="100"/>
      <w:position w:val="-1"/>
      <w:effect w:val="none"/>
      <w:vertAlign w:val="baseline"/>
      <w:cs w:val="0"/>
      <w:em w:val="none"/>
      <w:lang/>
    </w:rPr>
  </w:style>
  <w:style w:type="character" w:styleId="mjx-mtd2">
    <w:name w:val="mjx-mtd2"/>
    <w:next w:val="mjx-mtd2"/>
    <w:autoRedefine w:val="0"/>
    <w:hidden w:val="0"/>
    <w:qFormat w:val="0"/>
    <w:rPr>
      <w:w w:val="100"/>
      <w:position w:val="-1"/>
      <w:effect w:val="none"/>
      <w:vertAlign w:val="baseline"/>
      <w:cs w:val="0"/>
      <w:em w:val="none"/>
      <w:lang/>
    </w:rPr>
  </w:style>
  <w:style w:type="character" w:styleId="mjx-mtd3">
    <w:name w:val="mjx-mtd3"/>
    <w:next w:val="mjx-mtd3"/>
    <w:autoRedefine w:val="0"/>
    <w:hidden w:val="0"/>
    <w:qFormat w:val="0"/>
    <w:rPr>
      <w:w w:val="100"/>
      <w:position w:val="-1"/>
      <w:effect w:val="none"/>
      <w:vertAlign w:val="baseline"/>
      <w:cs w:val="0"/>
      <w:em w:val="none"/>
      <w:lang/>
    </w:rPr>
  </w:style>
  <w:style w:type="character" w:styleId="mjx-mtd4">
    <w:name w:val="mjx-mtd4"/>
    <w:next w:val="mjx-mtd4"/>
    <w:autoRedefine w:val="0"/>
    <w:hidden w:val="0"/>
    <w:qFormat w:val="0"/>
    <w:rPr>
      <w:w w:val="100"/>
      <w:position w:val="-1"/>
      <w:effect w:val="none"/>
      <w:vertAlign w:val="baseline"/>
      <w:cs w:val="0"/>
      <w:em w:val="none"/>
      <w:lang/>
    </w:rPr>
  </w:style>
  <w:style w:type="character" w:styleId="mjx-mtd5">
    <w:name w:val="mjx-mtd5"/>
    <w:next w:val="mjx-mtd5"/>
    <w:autoRedefine w:val="0"/>
    <w:hidden w:val="0"/>
    <w:qFormat w:val="0"/>
    <w:rPr>
      <w:w w:val="100"/>
      <w:position w:val="-1"/>
      <w:effect w:val="none"/>
      <w:vertAlign w:val="baseline"/>
      <w:cs w:val="0"/>
      <w:em w:val="none"/>
      <w:lang/>
    </w:rPr>
  </w:style>
  <w:style w:type="character" w:styleId="mjx-mtd6">
    <w:name w:val="mjx-mtd6"/>
    <w:next w:val="mjx-mtd6"/>
    <w:autoRedefine w:val="0"/>
    <w:hidden w:val="0"/>
    <w:qFormat w:val="0"/>
    <w:rPr>
      <w:w w:val="100"/>
      <w:position w:val="-1"/>
      <w:effect w:val="none"/>
      <w:vertAlign w:val="baseline"/>
      <w:cs w:val="0"/>
      <w:em w:val="none"/>
      <w:lang/>
    </w:rPr>
  </w:style>
  <w:style w:type="character" w:styleId="mjx-mtd7">
    <w:name w:val="mjx-mtd7"/>
    <w:next w:val="mjx-mtd7"/>
    <w:autoRedefine w:val="0"/>
    <w:hidden w:val="0"/>
    <w:qFormat w:val="0"/>
    <w:rPr>
      <w:w w:val="100"/>
      <w:position w:val="-1"/>
      <w:effect w:val="none"/>
      <w:vertAlign w:val="baseline"/>
      <w:cs w:val="0"/>
      <w:em w:val="none"/>
      <w:lang/>
    </w:rPr>
  </w:style>
  <w:style w:type="character" w:styleId="mjx-mtd8">
    <w:name w:val="mjx-mtd8"/>
    <w:next w:val="mjx-mtd8"/>
    <w:autoRedefine w:val="0"/>
    <w:hidden w:val="0"/>
    <w:qFormat w:val="0"/>
    <w:rPr>
      <w:w w:val="100"/>
      <w:position w:val="-1"/>
      <w:effect w:val="none"/>
      <w:vertAlign w:val="baseline"/>
      <w:cs w:val="0"/>
      <w:em w:val="none"/>
      <w:lang/>
    </w:rPr>
  </w:style>
  <w:style w:type="character" w:styleId="mjx-chtml23">
    <w:name w:val="mjx-chtml23"/>
    <w:next w:val="mjx-chtml2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4">
    <w:name w:val="mjx-chtml24"/>
    <w:next w:val="mjx-chtml2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5">
    <w:name w:val="mjx-chtml25"/>
    <w:next w:val="mjx-chtml2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6">
    <w:name w:val="mjx-chtml26"/>
    <w:next w:val="mjx-chtml26"/>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7">
    <w:name w:val="mjx-chtml27"/>
    <w:next w:val="mjx-chtml27"/>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mtd9">
    <w:name w:val="mjx-mtd9"/>
    <w:next w:val="mjx-mtd9"/>
    <w:autoRedefine w:val="0"/>
    <w:hidden w:val="0"/>
    <w:qFormat w:val="0"/>
    <w:rPr>
      <w:w w:val="100"/>
      <w:position w:val="-1"/>
      <w:effect w:val="none"/>
      <w:vertAlign w:val="baseline"/>
      <w:cs w:val="0"/>
      <w:em w:val="none"/>
      <w:lang/>
    </w:rPr>
  </w:style>
  <w:style w:type="character" w:styleId="mjx-mtd10">
    <w:name w:val="mjx-mtd10"/>
    <w:next w:val="mjx-mtd10"/>
    <w:autoRedefine w:val="0"/>
    <w:hidden w:val="0"/>
    <w:qFormat w:val="0"/>
    <w:rPr>
      <w:w w:val="100"/>
      <w:position w:val="-1"/>
      <w:effect w:val="none"/>
      <w:vertAlign w:val="baseline"/>
      <w:cs w:val="0"/>
      <w:em w:val="none"/>
      <w:lang/>
    </w:rPr>
  </w:style>
  <w:style w:type="character" w:styleId="mjx-mtd11">
    <w:name w:val="mjx-mtd11"/>
    <w:next w:val="mjx-mtd11"/>
    <w:autoRedefine w:val="0"/>
    <w:hidden w:val="0"/>
    <w:qFormat w:val="0"/>
    <w:rPr>
      <w:w w:val="100"/>
      <w:position w:val="-1"/>
      <w:effect w:val="none"/>
      <w:vertAlign w:val="baseline"/>
      <w:cs w:val="0"/>
      <w:em w:val="none"/>
      <w:lang/>
    </w:rPr>
  </w:style>
  <w:style w:type="character" w:styleId="mjx-mtd12">
    <w:name w:val="mjx-mtd12"/>
    <w:next w:val="mjx-mtd12"/>
    <w:autoRedefine w:val="0"/>
    <w:hidden w:val="0"/>
    <w:qFormat w:val="0"/>
    <w:rPr>
      <w:w w:val="100"/>
      <w:position w:val="-1"/>
      <w:effect w:val="none"/>
      <w:vertAlign w:val="baseline"/>
      <w:cs w:val="0"/>
      <w:em w:val="none"/>
      <w:lang/>
    </w:rPr>
  </w:style>
  <w:style w:type="character" w:styleId="mjx-mtd13">
    <w:name w:val="mjx-mtd13"/>
    <w:next w:val="mjx-mtd13"/>
    <w:autoRedefine w:val="0"/>
    <w:hidden w:val="0"/>
    <w:qFormat w:val="0"/>
    <w:rPr>
      <w:w w:val="100"/>
      <w:position w:val="-1"/>
      <w:effect w:val="none"/>
      <w:vertAlign w:val="baseline"/>
      <w:cs w:val="0"/>
      <w:em w:val="none"/>
      <w:lang/>
    </w:rPr>
  </w:style>
  <w:style w:type="character" w:styleId="mjx-mtd14">
    <w:name w:val="mjx-mtd14"/>
    <w:next w:val="mjx-mtd14"/>
    <w:autoRedefine w:val="0"/>
    <w:hidden w:val="0"/>
    <w:qFormat w:val="0"/>
    <w:rPr>
      <w:w w:val="100"/>
      <w:position w:val="-1"/>
      <w:effect w:val="none"/>
      <w:vertAlign w:val="baseline"/>
      <w:cs w:val="0"/>
      <w:em w:val="none"/>
      <w:lang/>
    </w:rPr>
  </w:style>
  <w:style w:type="character" w:styleId="mjx-mtd15">
    <w:name w:val="mjx-mtd15"/>
    <w:next w:val="mjx-mtd15"/>
    <w:autoRedefine w:val="0"/>
    <w:hidden w:val="0"/>
    <w:qFormat w:val="0"/>
    <w:rPr>
      <w:w w:val="100"/>
      <w:position w:val="-1"/>
      <w:effect w:val="none"/>
      <w:vertAlign w:val="baseline"/>
      <w:cs w:val="0"/>
      <w:em w:val="none"/>
      <w:lang/>
    </w:rPr>
  </w:style>
  <w:style w:type="character" w:styleId="mjx-mtd16">
    <w:name w:val="mjx-mtd16"/>
    <w:next w:val="mjx-mtd16"/>
    <w:autoRedefine w:val="0"/>
    <w:hidden w:val="0"/>
    <w:qFormat w:val="0"/>
    <w:rPr>
      <w:w w:val="100"/>
      <w:position w:val="-1"/>
      <w:effect w:val="none"/>
      <w:vertAlign w:val="baseline"/>
      <w:cs w:val="0"/>
      <w:em w:val="none"/>
      <w:lang/>
    </w:rPr>
  </w:style>
  <w:style w:type="character" w:styleId="mjx-chtml28">
    <w:name w:val="mjx-chtml28"/>
    <w:next w:val="mjx-chtml28"/>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9">
    <w:name w:val="mjx-chtml29"/>
    <w:next w:val="mjx-chtml29"/>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0">
    <w:name w:val="mjx-chtml30"/>
    <w:next w:val="mjx-chtml30"/>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1">
    <w:name w:val="mjx-chtml31"/>
    <w:next w:val="mjx-chtml3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2">
    <w:name w:val="mjx-chtml32"/>
    <w:next w:val="mjx-chtml3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3">
    <w:name w:val="mjx-chtml33"/>
    <w:next w:val="mjx-chtml3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mspace">
    <w:name w:val="mjx-mspace"/>
    <w:next w:val="mjx-mspace"/>
    <w:autoRedefine w:val="0"/>
    <w:hidden w:val="0"/>
    <w:qFormat w:val="0"/>
    <w:rPr>
      <w:w w:val="100"/>
      <w:position w:val="-1"/>
      <w:effect w:val="none"/>
      <w:vertAlign w:val="baseline"/>
      <w:cs w:val="0"/>
      <w:em w:val="none"/>
      <w:lang/>
    </w:rPr>
  </w:style>
  <w:style w:type="character" w:styleId="mjx-chtml34">
    <w:name w:val="mjx-chtml34"/>
    <w:next w:val="mjx-chtml3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5">
    <w:name w:val="mjx-chtml35"/>
    <w:next w:val="mjx-chtml3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6">
    <w:name w:val="mjx-chtml36"/>
    <w:next w:val="mjx-chtml36"/>
    <w:autoRedefine w:val="0"/>
    <w:hidden w:val="0"/>
    <w:qFormat w:val="0"/>
    <w:rPr>
      <w:spacing w:val="0"/>
      <w:w w:val="100"/>
      <w:position w:val="-1"/>
      <w:sz w:val="24"/>
      <w:szCs w:val="24"/>
      <w:effect w:val="none"/>
      <w:bdr w:color="auto" w:frame="1" w:space="0" w:sz="0" w:val="none"/>
      <w:vertAlign w:val="baseline"/>
      <w:cs w:val="0"/>
      <w:em w:val="none"/>
      <w:lang/>
    </w:rPr>
  </w:style>
  <w:style w:type="paragraph" w:styleId="btncontrolbottom">
    <w:name w:val="btncontrolbottom"/>
    <w:basedOn w:val="Normal,mauts"/>
    <w:next w:val="btncontrolbottom"/>
    <w:autoRedefine w:val="0"/>
    <w:hidden w:val="0"/>
    <w:qFormat w:val="0"/>
    <w:pPr>
      <w:pBdr>
        <w:top w:color="999999" w:space="0" w:sz="6" w:val="single"/>
        <w:left w:color="999999" w:space="0" w:sz="6" w:val="single"/>
        <w:bottom w:color="999999" w:space="0" w:sz="6" w:val="single"/>
        <w:right w:color="999999" w:space="0" w:sz="6" w:val="single"/>
      </w:pBdr>
      <w:shd w:color="auto" w:fill="147593"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dddddd"/>
      <w:w w:val="100"/>
      <w:position w:val="-1"/>
      <w:sz w:val="18"/>
      <w:szCs w:val="18"/>
      <w:effect w:val="none"/>
      <w:vertAlign w:val="baseline"/>
      <w:cs w:val="0"/>
      <w:em w:val="none"/>
      <w:lang w:bidi="ar-SA" w:eastAsia="en-US" w:val="en-US"/>
    </w:rPr>
  </w:style>
  <w:style w:type="paragraph" w:styleId="btnnopbaibottom">
    <w:name w:val="btnnopbaibottom"/>
    <w:basedOn w:val="Normal,mauts"/>
    <w:next w:val="btnnopbaibottom"/>
    <w:autoRedefine w:val="0"/>
    <w:hidden w:val="0"/>
    <w:qFormat w:val="0"/>
    <w:pPr>
      <w:pBdr>
        <w:top w:color="999999" w:space="0" w:sz="6" w:val="single"/>
        <w:left w:color="999999" w:space="0" w:sz="6" w:val="single"/>
        <w:bottom w:color="999999" w:space="0" w:sz="6" w:val="single"/>
        <w:right w:color="999999" w:space="0" w:sz="6" w:val="single"/>
      </w:pBdr>
      <w:shd w:color="auto" w:fill="de0b7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dddddd"/>
      <w:w w:val="100"/>
      <w:position w:val="-1"/>
      <w:sz w:val="18"/>
      <w:szCs w:val="18"/>
      <w:effect w:val="none"/>
      <w:vertAlign w:val="baseline"/>
      <w:cs w:val="0"/>
      <w:em w:val="none"/>
      <w:lang w:bidi="ar-SA" w:eastAsia="en-US" w:val="en-US"/>
    </w:rPr>
  </w:style>
  <w:style w:type="paragraph" w:styleId="jw-aspect4">
    <w:name w:val="jw-aspect4"/>
    <w:basedOn w:val="Normal,mauts"/>
    <w:next w:val="jw-aspec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3">
    <w:name w:val="jw-display-icon-container13"/>
    <w:basedOn w:val="Normal,mauts"/>
    <w:next w:val="jw-display-icon-container13"/>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4">
    <w:name w:val="jw-banner4"/>
    <w:basedOn w:val="Normal,mauts"/>
    <w:next w:val="jw-banner4"/>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7">
    <w:name w:val="jw-icon-display7"/>
    <w:basedOn w:val="Normal,mauts"/>
    <w:next w:val="jw-icon-display7"/>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14">
    <w:name w:val="jw-display-icon-container14"/>
    <w:basedOn w:val="Normal,mauts"/>
    <w:next w:val="jw-display-icon-container1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5">
    <w:name w:val="jw-display-icon-container15"/>
    <w:basedOn w:val="Normal,mauts"/>
    <w:next w:val="jw-display-icon-container1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4">
    <w:name w:val="jw-hidden4"/>
    <w:basedOn w:val="Normal,mauts"/>
    <w:next w:val="jw-hidden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4">
    <w:name w:val="jw-slider-time4"/>
    <w:basedOn w:val="Normal,mauts"/>
    <w:next w:val="jw-slider-time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4">
    <w:name w:val="jw-text-alt4"/>
    <w:basedOn w:val="Normal,mauts"/>
    <w:next w:val="jw-text-al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7">
    <w:name w:val="jw-arrow7"/>
    <w:basedOn w:val="Normal,mauts"/>
    <w:next w:val="jw-arrow7"/>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0">
    <w:name w:val="jw-overlay10"/>
    <w:basedOn w:val="Normal,mauts"/>
    <w:next w:val="jw-overlay10"/>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1">
    <w:name w:val="jw-overlay11"/>
    <w:basedOn w:val="Normal,mauts"/>
    <w:next w:val="jw-overlay11"/>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8">
    <w:name w:val="jw-arrow8"/>
    <w:basedOn w:val="Normal,mauts"/>
    <w:next w:val="jw-arrow8"/>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6">
    <w:name w:val="jw-rail16"/>
    <w:basedOn w:val="Normal,mauts"/>
    <w:next w:val="jw-rail1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9">
    <w:name w:val="jw-buffer19"/>
    <w:basedOn w:val="Normal,mauts"/>
    <w:next w:val="jw-buffer1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6">
    <w:name w:val="jw-progress16"/>
    <w:basedOn w:val="Normal,mauts"/>
    <w:next w:val="jw-progress1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0">
    <w:name w:val="jw-slider-container10"/>
    <w:basedOn w:val="Normal,mauts"/>
    <w:next w:val="jw-slider-containe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0">
    <w:name w:val="jw-knob10"/>
    <w:basedOn w:val="Normal,mauts"/>
    <w:next w:val="jw-knob10"/>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7">
    <w:name w:val="jw-progress17"/>
    <w:basedOn w:val="Normal,mauts"/>
    <w:next w:val="jw-progress1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0">
    <w:name w:val="jw-buffer20"/>
    <w:basedOn w:val="Normal,mauts"/>
    <w:next w:val="jw-buffer20"/>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1">
    <w:name w:val="jw-slider-container11"/>
    <w:basedOn w:val="Normal,mauts"/>
    <w:next w:val="jw-slider-container1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7">
    <w:name w:val="jw-rail17"/>
    <w:basedOn w:val="Normal,mauts"/>
    <w:next w:val="jw-rail1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1">
    <w:name w:val="jw-knob11"/>
    <w:basedOn w:val="Normal,mauts"/>
    <w:next w:val="jw-knob11"/>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1">
    <w:name w:val="jw-buffer21"/>
    <w:basedOn w:val="Normal,mauts"/>
    <w:next w:val="jw-buffer2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4">
    <w:name w:val="jw-rightclick-logo4"/>
    <w:basedOn w:val="Normal,mauts"/>
    <w:next w:val="jw-rightclick-logo4"/>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4">
    <w:name w:val="jw-featured4"/>
    <w:basedOn w:val="Normal,mauts"/>
    <w:next w:val="jw-featured4"/>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4">
    <w:name w:val="jw-flag-audio-player4"/>
    <w:basedOn w:val="Normal,mauts"/>
    <w:next w:val="jw-flag-audio-play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13">
    <w:name w:val="jw-text13"/>
    <w:basedOn w:val="Normal,mauts"/>
    <w:next w:val="jw-text13"/>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12">
    <w:name w:val="jw-overlay12"/>
    <w:basedOn w:val="Normal,mauts"/>
    <w:next w:val="jw-overlay1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0">
    <w:name w:val="jw-option10"/>
    <w:basedOn w:val="Normal,mauts"/>
    <w:next w:val="jw-option10"/>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11">
    <w:name w:val="jw-option11"/>
    <w:basedOn w:val="Normal,mauts"/>
    <w:next w:val="jw-option11"/>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7">
    <w:name w:val="jw-label7"/>
    <w:basedOn w:val="Normal,mauts"/>
    <w:next w:val="jw-label7"/>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4">
    <w:name w:val="jw-name4"/>
    <w:basedOn w:val="Normal,mauts"/>
    <w:next w:val="jw-name4"/>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4">
    <w:name w:val="jw-skip-icon4"/>
    <w:basedOn w:val="Normal,mauts"/>
    <w:next w:val="jw-skip-icon4"/>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14">
    <w:name w:val="jw-text14"/>
    <w:basedOn w:val="Normal,mauts"/>
    <w:next w:val="jw-text14"/>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7">
    <w:name w:val="jw-preview7"/>
    <w:basedOn w:val="Normal,mauts"/>
    <w:next w:val="jw-preview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3">
    <w:name w:val="jw-controlbar13"/>
    <w:basedOn w:val="Normal,mauts"/>
    <w:next w:val="jw-controlbar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4">
    <w:name w:val="jw-captions4"/>
    <w:basedOn w:val="Normal,mauts"/>
    <w:next w:val="jw-captions4"/>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4">
    <w:name w:val="jw-title4"/>
    <w:basedOn w:val="Normal,mauts"/>
    <w:next w:val="jw-title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4">
    <w:name w:val="jw-error4"/>
    <w:basedOn w:val="Normal,mauts"/>
    <w:next w:val="jw-error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4">
    <w:name w:val="jw-icon-container4"/>
    <w:basedOn w:val="Normal,mauts"/>
    <w:next w:val="jw-icon-contain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8">
    <w:name w:val="jw-preview8"/>
    <w:basedOn w:val="Normal,mauts"/>
    <w:next w:val="jw-preview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4">
    <w:name w:val="jw-controlbar14"/>
    <w:basedOn w:val="Normal,mauts"/>
    <w:next w:val="jw-controlbar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7">
    <w:name w:val="jw-skip7"/>
    <w:basedOn w:val="Normal,mauts"/>
    <w:next w:val="jw-skip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4">
    <w:name w:val="jw-plugin4"/>
    <w:basedOn w:val="Normal,mauts"/>
    <w:next w:val="jw-plugin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7">
    <w:name w:val="jw-icon-playlist7"/>
    <w:basedOn w:val="Normal,mauts"/>
    <w:next w:val="jw-icon-playlis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7">
    <w:name w:val="jw-icon-next7"/>
    <w:basedOn w:val="Normal,mauts"/>
    <w:next w:val="jw-icon-nex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7">
    <w:name w:val="jw-icon-prev7"/>
    <w:basedOn w:val="Normal,mauts"/>
    <w:next w:val="jw-icon-prev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4">
    <w:name w:val="jw-text-elapsed4"/>
    <w:basedOn w:val="Normal,mauts"/>
    <w:next w:val="jw-text-elapsed4"/>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7">
    <w:name w:val="jw-text-duration7"/>
    <w:basedOn w:val="Normal,mauts"/>
    <w:next w:val="jw-text-duration7"/>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15">
    <w:name w:val="jw-controlbar15"/>
    <w:basedOn w:val="Normal,mauts"/>
    <w:next w:val="jw-controlbar1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4">
    <w:name w:val="jw-icon-fullscreen4"/>
    <w:basedOn w:val="Normal,mauts"/>
    <w:next w:val="jw-icon-fullscreen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4">
    <w:name w:val="jw-icon-tooltip4"/>
    <w:basedOn w:val="Normal,mauts"/>
    <w:next w:val="jw-icon-tooltip4"/>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4">
    <w:name w:val="jw-background-color4"/>
    <w:basedOn w:val="Normal,mauts"/>
    <w:next w:val="jw-background-color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6">
    <w:name w:val="jw-controlbar16"/>
    <w:basedOn w:val="Normal,mauts"/>
    <w:next w:val="jw-controlbar16"/>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4">
    <w:name w:val="jw-group4"/>
    <w:basedOn w:val="Normal,mauts"/>
    <w:next w:val="jw-group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2">
    <w:name w:val="jw-option12"/>
    <w:basedOn w:val="Normal,mauts"/>
    <w:next w:val="jw-option12"/>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8">
    <w:name w:val="jw-label8"/>
    <w:basedOn w:val="Normal,mauts"/>
    <w:next w:val="jw-label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8">
    <w:name w:val="jw-icon-playlist8"/>
    <w:basedOn w:val="Normal,mauts"/>
    <w:next w:val="jw-icon-playlis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4">
    <w:name w:val="jw-icon-play4"/>
    <w:basedOn w:val="Normal,mauts"/>
    <w:next w:val="jw-icon-play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4">
    <w:name w:val="jw-tooltip-title4"/>
    <w:basedOn w:val="Normal,mauts"/>
    <w:next w:val="jw-tooltip-title4"/>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15">
    <w:name w:val="jw-text15"/>
    <w:basedOn w:val="Normal,mauts"/>
    <w:next w:val="jw-text1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7">
    <w:name w:val="jw-button-color7"/>
    <w:basedOn w:val="Normal,mauts"/>
    <w:next w:val="jw-button-colo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8">
    <w:name w:val="jw-button-color8"/>
    <w:basedOn w:val="Normal,mauts"/>
    <w:next w:val="jw-button-colo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4">
    <w:name w:val="jw-toggle4"/>
    <w:basedOn w:val="Normal,mauts"/>
    <w:next w:val="jw-toggle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8">
    <w:name w:val="jw-icon-prev8"/>
    <w:basedOn w:val="Normal,mauts"/>
    <w:next w:val="jw-icon-prev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8">
    <w:name w:val="jw-icon-next8"/>
    <w:basedOn w:val="Normal,mauts"/>
    <w:next w:val="jw-icon-nex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8">
    <w:name w:val="jw-icon-display8"/>
    <w:basedOn w:val="Normal,mauts"/>
    <w:next w:val="jw-icon-display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16">
    <w:name w:val="jw-display-icon-container16"/>
    <w:basedOn w:val="Normal,mauts"/>
    <w:next w:val="jw-display-icon-container1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8">
    <w:name w:val="jw-rail18"/>
    <w:basedOn w:val="Normal,mauts"/>
    <w:next w:val="jw-rail1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2">
    <w:name w:val="jw-buffer22"/>
    <w:basedOn w:val="Normal,mauts"/>
    <w:next w:val="jw-buffer2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8">
    <w:name w:val="jw-progress18"/>
    <w:basedOn w:val="Normal,mauts"/>
    <w:next w:val="jw-progress1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2">
    <w:name w:val="jw-knob12"/>
    <w:basedOn w:val="Normal,mauts"/>
    <w:next w:val="jw-knob1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2">
    <w:name w:val="jw-slider-container12"/>
    <w:basedOn w:val="Normal,mauts"/>
    <w:next w:val="jw-slider-container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9">
    <w:name w:val="jw-rail19"/>
    <w:basedOn w:val="Normal,mauts"/>
    <w:next w:val="jw-rail1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3">
    <w:name w:val="jw-buffer23"/>
    <w:basedOn w:val="Normal,mauts"/>
    <w:next w:val="jw-buffer23"/>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9">
    <w:name w:val="jw-progress19"/>
    <w:basedOn w:val="Normal,mauts"/>
    <w:next w:val="jw-progress1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4">
    <w:name w:val="jw-cue4"/>
    <w:basedOn w:val="Normal,mauts"/>
    <w:next w:val="jw-cue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0">
    <w:name w:val="jw-rail20"/>
    <w:basedOn w:val="Normal,mauts"/>
    <w:next w:val="jw-rail2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4">
    <w:name w:val="jw-buffer24"/>
    <w:basedOn w:val="Normal,mauts"/>
    <w:next w:val="jw-buffer2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0">
    <w:name w:val="jw-progress20"/>
    <w:basedOn w:val="Normal,mauts"/>
    <w:next w:val="jw-progress2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4">
    <w:name w:val="jw-volume-tip4"/>
    <w:basedOn w:val="Normal,mauts"/>
    <w:next w:val="jw-volume-tip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8">
    <w:name w:val="jw-text-duration8"/>
    <w:basedOn w:val="Normal,mauts"/>
    <w:next w:val="jw-text-duration8"/>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4">
    <w:name w:val="jw-dock-button4"/>
    <w:basedOn w:val="Normal,mauts"/>
    <w:next w:val="jw-dock-button4"/>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4">
    <w:name w:val="jw-active-option4"/>
    <w:basedOn w:val="Normal,mauts"/>
    <w:next w:val="jw-active-option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4">
    <w:name w:val="jw-time-tip4"/>
    <w:basedOn w:val="Normal,mauts"/>
    <w:next w:val="jw-time-tip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4">
    <w:name w:val="jw-menu4"/>
    <w:basedOn w:val="Normal,mauts"/>
    <w:next w:val="jw-menu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8">
    <w:name w:val="jw-skip8"/>
    <w:basedOn w:val="Normal,mauts"/>
    <w:next w:val="jw-skip8"/>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16">
    <w:name w:val="jw-text16"/>
    <w:basedOn w:val="Normal,mauts"/>
    <w:next w:val="jw-text16"/>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4">
    <w:name w:val="jw-icon-inline4"/>
    <w:basedOn w:val="Normal,mauts"/>
    <w:next w:val="jw-icon-inline4"/>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4">
    <w:name w:val="table4"/>
    <w:basedOn w:val="Normal,mauts"/>
    <w:next w:val="table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4">
    <w:name w:val="table-primary4"/>
    <w:basedOn w:val="Normal,mauts"/>
    <w:next w:val="table-primary4"/>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4">
    <w:name w:val="table-secondary4"/>
    <w:basedOn w:val="Normal,mauts"/>
    <w:next w:val="table-secondary4"/>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4">
    <w:name w:val="table-success4"/>
    <w:basedOn w:val="Normal,mauts"/>
    <w:next w:val="table-success4"/>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4">
    <w:name w:val="table-info4"/>
    <w:basedOn w:val="Normal,mauts"/>
    <w:next w:val="table-info4"/>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4">
    <w:name w:val="table-warning4"/>
    <w:basedOn w:val="Normal,mauts"/>
    <w:next w:val="table-warning4"/>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4">
    <w:name w:val="table-danger4"/>
    <w:basedOn w:val="Normal,mauts"/>
    <w:next w:val="table-danger4"/>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4">
    <w:name w:val="table-light4"/>
    <w:basedOn w:val="Normal,mauts"/>
    <w:next w:val="table-light4"/>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4">
    <w:name w:val="table-dark4"/>
    <w:basedOn w:val="Normal,mauts"/>
    <w:next w:val="table-dark4"/>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4">
    <w:name w:val="form-check-input4"/>
    <w:basedOn w:val="Normal,mauts"/>
    <w:next w:val="form-check-inpu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4">
    <w:name w:val="form-check4"/>
    <w:basedOn w:val="Normal,mauts"/>
    <w:next w:val="form-check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3">
    <w:name w:val="dropdown-menu13"/>
    <w:basedOn w:val="Normal,mauts"/>
    <w:next w:val="dropdown-menu1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4">
    <w:name w:val="dropdown-menu14"/>
    <w:basedOn w:val="Normal,mauts"/>
    <w:next w:val="dropdown-menu1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5">
    <w:name w:val="dropdown-menu15"/>
    <w:basedOn w:val="Normal,mauts"/>
    <w:next w:val="dropdown-menu1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4">
    <w:name w:val="input-group4"/>
    <w:basedOn w:val="Normal,mauts"/>
    <w:next w:val="input-group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4">
    <w:name w:val="btn4"/>
    <w:basedOn w:val="Normal,mauts"/>
    <w:next w:val="btn4"/>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4">
    <w:name w:val="btn-group4"/>
    <w:basedOn w:val="Normal,mauts"/>
    <w:next w:val="btn-group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0">
    <w:name w:val="nav-item10"/>
    <w:basedOn w:val="Normal,mauts"/>
    <w:next w:val="nav-item1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6">
    <w:name w:val="dropdown-menu16"/>
    <w:basedOn w:val="Normal,mauts"/>
    <w:next w:val="dropdown-menu1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11">
    <w:name w:val="nav-item11"/>
    <w:basedOn w:val="Normal,mauts"/>
    <w:next w:val="nav-item1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2">
    <w:name w:val="nav-item12"/>
    <w:basedOn w:val="Normal,mauts"/>
    <w:next w:val="nav-item12"/>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4">
    <w:name w:val="nav-link4"/>
    <w:basedOn w:val="Normal,mauts"/>
    <w:next w:val="nav-link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4">
    <w:name w:val="navbar-toggler4"/>
    <w:basedOn w:val="Normal,mauts"/>
    <w:next w:val="navbar-toggl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7">
    <w:name w:val="navbar-toggler-icon7"/>
    <w:basedOn w:val="Normal,mauts"/>
    <w:next w:val="navbar-toggler-icon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4">
    <w:name w:val="navbar-brand4"/>
    <w:basedOn w:val="Normal,mauts"/>
    <w:next w:val="navbar-brand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8">
    <w:name w:val="navbar-toggler-icon8"/>
    <w:basedOn w:val="Normal,mauts"/>
    <w:next w:val="navbar-toggler-icon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4">
    <w:name w:val="card4"/>
    <w:basedOn w:val="Normal,mauts"/>
    <w:next w:val="card4"/>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7">
    <w:name w:val="page-link7"/>
    <w:basedOn w:val="Normal,mauts"/>
    <w:next w:val="page-link7"/>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8">
    <w:name w:val="page-link8"/>
    <w:basedOn w:val="Normal,mauts"/>
    <w:next w:val="page-link8"/>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25">
    <w:name w:val="alert-link25"/>
    <w:basedOn w:val="Normal,mauts"/>
    <w:next w:val="alert-link2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26">
    <w:name w:val="alert-link26"/>
    <w:basedOn w:val="Normal,mauts"/>
    <w:next w:val="alert-link2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27">
    <w:name w:val="alert-link27"/>
    <w:basedOn w:val="Normal,mauts"/>
    <w:next w:val="alert-link2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28">
    <w:name w:val="alert-link28"/>
    <w:basedOn w:val="Normal,mauts"/>
    <w:next w:val="alert-link2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29">
    <w:name w:val="alert-link29"/>
    <w:basedOn w:val="Normal,mauts"/>
    <w:next w:val="alert-link2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30">
    <w:name w:val="alert-link30"/>
    <w:basedOn w:val="Normal,mauts"/>
    <w:next w:val="alert-link3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31">
    <w:name w:val="alert-link31"/>
    <w:basedOn w:val="Normal,mauts"/>
    <w:next w:val="alert-link3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32">
    <w:name w:val="alert-link32"/>
    <w:basedOn w:val="Normal,mauts"/>
    <w:next w:val="alert-link3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4">
    <w:name w:val="list-group-item4"/>
    <w:basedOn w:val="Normal,mauts"/>
    <w:next w:val="list-group-item4"/>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7">
    <w:name w:val="arrow7"/>
    <w:basedOn w:val="Normal,mauts"/>
    <w:next w:val="arrow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8">
    <w:name w:val="arrow8"/>
    <w:basedOn w:val="Normal,mauts"/>
    <w:next w:val="arrow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4">
    <w:name w:val="active4"/>
    <w:basedOn w:val="Normal,mauts"/>
    <w:next w:val="active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4">
    <w:name w:val="mathjax_hover_arrow4"/>
    <w:basedOn w:val="Normal,mauts"/>
    <w:next w:val="mathjax_hover_arrow4"/>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4">
    <w:name w:val="mathjax_menuarrow4"/>
    <w:basedOn w:val="Normal,mauts"/>
    <w:next w:val="mathjax_menuarrow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4">
    <w:name w:val="noerror4"/>
    <w:basedOn w:val="Normal,mauts"/>
    <w:next w:val="noerror4"/>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5">
    <w:name w:val="mjx-char5"/>
    <w:basedOn w:val="Normal,mauts"/>
    <w:next w:val="mjx-cha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5">
    <w:name w:val="mjx-box5"/>
    <w:basedOn w:val="Normal,mauts"/>
    <w:next w:val="mjx-box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4">
    <w:name w:val="mjx-noerror4"/>
    <w:basedOn w:val="Normal,mauts"/>
    <w:next w:val="mjx-noerror4"/>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jw-aspect5">
    <w:name w:val="jw-aspect5"/>
    <w:basedOn w:val="Normal,mauts"/>
    <w:next w:val="jw-aspec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7">
    <w:name w:val="jw-display-icon-container17"/>
    <w:basedOn w:val="Normal,mauts"/>
    <w:next w:val="jw-display-icon-container17"/>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5">
    <w:name w:val="jw-banner5"/>
    <w:basedOn w:val="Normal,mauts"/>
    <w:next w:val="jw-banner5"/>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9">
    <w:name w:val="jw-icon-display9"/>
    <w:basedOn w:val="Normal,mauts"/>
    <w:next w:val="jw-icon-display9"/>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18">
    <w:name w:val="jw-display-icon-container18"/>
    <w:basedOn w:val="Normal,mauts"/>
    <w:next w:val="jw-display-icon-container18"/>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9">
    <w:name w:val="jw-display-icon-container19"/>
    <w:basedOn w:val="Normal,mauts"/>
    <w:next w:val="jw-display-icon-container1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5">
    <w:name w:val="jw-hidden5"/>
    <w:basedOn w:val="Normal,mauts"/>
    <w:next w:val="jw-hidden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5">
    <w:name w:val="jw-slider-time5"/>
    <w:basedOn w:val="Normal,mauts"/>
    <w:next w:val="jw-slider-time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5">
    <w:name w:val="jw-text-alt5"/>
    <w:basedOn w:val="Normal,mauts"/>
    <w:next w:val="jw-text-al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9">
    <w:name w:val="jw-arrow9"/>
    <w:basedOn w:val="Normal,mauts"/>
    <w:next w:val="jw-arrow9"/>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3">
    <w:name w:val="jw-overlay13"/>
    <w:basedOn w:val="Normal,mauts"/>
    <w:next w:val="jw-overlay13"/>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4">
    <w:name w:val="jw-overlay14"/>
    <w:basedOn w:val="Normal,mauts"/>
    <w:next w:val="jw-overlay14"/>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0">
    <w:name w:val="jw-arrow10"/>
    <w:basedOn w:val="Normal,mauts"/>
    <w:next w:val="jw-arrow10"/>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1">
    <w:name w:val="jw-rail21"/>
    <w:basedOn w:val="Normal,mauts"/>
    <w:next w:val="jw-rail2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5">
    <w:name w:val="jw-buffer25"/>
    <w:basedOn w:val="Normal,mauts"/>
    <w:next w:val="jw-buffer25"/>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1">
    <w:name w:val="jw-progress21"/>
    <w:basedOn w:val="Normal,mauts"/>
    <w:next w:val="jw-progress2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3">
    <w:name w:val="jw-slider-container13"/>
    <w:basedOn w:val="Normal,mauts"/>
    <w:next w:val="jw-slider-container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3">
    <w:name w:val="jw-knob13"/>
    <w:basedOn w:val="Normal,mauts"/>
    <w:next w:val="jw-knob13"/>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2">
    <w:name w:val="jw-progress22"/>
    <w:basedOn w:val="Normal,mauts"/>
    <w:next w:val="jw-progress2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6">
    <w:name w:val="jw-buffer26"/>
    <w:basedOn w:val="Normal,mauts"/>
    <w:next w:val="jw-buffer26"/>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4">
    <w:name w:val="jw-slider-container14"/>
    <w:basedOn w:val="Normal,mauts"/>
    <w:next w:val="jw-slider-container1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2">
    <w:name w:val="jw-rail22"/>
    <w:basedOn w:val="Normal,mauts"/>
    <w:next w:val="jw-rail2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4">
    <w:name w:val="jw-knob14"/>
    <w:basedOn w:val="Normal,mauts"/>
    <w:next w:val="jw-knob14"/>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7">
    <w:name w:val="jw-buffer27"/>
    <w:basedOn w:val="Normal,mauts"/>
    <w:next w:val="jw-buffer27"/>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5">
    <w:name w:val="jw-rightclick-logo5"/>
    <w:basedOn w:val="Normal,mauts"/>
    <w:next w:val="jw-rightclick-logo5"/>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5">
    <w:name w:val="jw-featured5"/>
    <w:basedOn w:val="Normal,mauts"/>
    <w:next w:val="jw-featured5"/>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5">
    <w:name w:val="jw-flag-audio-player5"/>
    <w:basedOn w:val="Normal,mauts"/>
    <w:next w:val="jw-flag-audio-playe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17">
    <w:name w:val="jw-text17"/>
    <w:basedOn w:val="Normal,mauts"/>
    <w:next w:val="jw-text17"/>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15">
    <w:name w:val="jw-overlay15"/>
    <w:basedOn w:val="Normal,mauts"/>
    <w:next w:val="jw-overlay1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3">
    <w:name w:val="jw-option13"/>
    <w:basedOn w:val="Normal,mauts"/>
    <w:next w:val="jw-option13"/>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14">
    <w:name w:val="jw-option14"/>
    <w:basedOn w:val="Normal,mauts"/>
    <w:next w:val="jw-option14"/>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9">
    <w:name w:val="jw-label9"/>
    <w:basedOn w:val="Normal,mauts"/>
    <w:next w:val="jw-label9"/>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5">
    <w:name w:val="jw-name5"/>
    <w:basedOn w:val="Normal,mauts"/>
    <w:next w:val="jw-name5"/>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5">
    <w:name w:val="jw-skip-icon5"/>
    <w:basedOn w:val="Normal,mauts"/>
    <w:next w:val="jw-skip-icon5"/>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18">
    <w:name w:val="jw-text18"/>
    <w:basedOn w:val="Normal,mauts"/>
    <w:next w:val="jw-text18"/>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9">
    <w:name w:val="jw-preview9"/>
    <w:basedOn w:val="Normal,mauts"/>
    <w:next w:val="jw-preview9"/>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7">
    <w:name w:val="jw-controlbar17"/>
    <w:basedOn w:val="Normal,mauts"/>
    <w:next w:val="jw-controlbar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5">
    <w:name w:val="jw-captions5"/>
    <w:basedOn w:val="Normal,mauts"/>
    <w:next w:val="jw-captions5"/>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5">
    <w:name w:val="jw-title5"/>
    <w:basedOn w:val="Normal,mauts"/>
    <w:next w:val="jw-title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5">
    <w:name w:val="jw-error5"/>
    <w:basedOn w:val="Normal,mauts"/>
    <w:next w:val="jw-error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5">
    <w:name w:val="jw-icon-container5"/>
    <w:basedOn w:val="Normal,mauts"/>
    <w:next w:val="jw-icon-containe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0">
    <w:name w:val="jw-preview10"/>
    <w:basedOn w:val="Normal,mauts"/>
    <w:next w:val="jw-preview10"/>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8">
    <w:name w:val="jw-controlbar18"/>
    <w:basedOn w:val="Normal,mauts"/>
    <w:next w:val="jw-controlbar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9">
    <w:name w:val="jw-skip9"/>
    <w:basedOn w:val="Normal,mauts"/>
    <w:next w:val="jw-skip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5">
    <w:name w:val="jw-plugin5"/>
    <w:basedOn w:val="Normal,mauts"/>
    <w:next w:val="jw-plugin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9">
    <w:name w:val="jw-icon-playlist9"/>
    <w:basedOn w:val="Normal,mauts"/>
    <w:next w:val="jw-icon-playlis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9">
    <w:name w:val="jw-icon-next9"/>
    <w:basedOn w:val="Normal,mauts"/>
    <w:next w:val="jw-icon-nex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9">
    <w:name w:val="jw-icon-prev9"/>
    <w:basedOn w:val="Normal,mauts"/>
    <w:next w:val="jw-icon-prev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5">
    <w:name w:val="jw-text-elapsed5"/>
    <w:basedOn w:val="Normal,mauts"/>
    <w:next w:val="jw-text-elapsed5"/>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9">
    <w:name w:val="jw-text-duration9"/>
    <w:basedOn w:val="Normal,mauts"/>
    <w:next w:val="jw-text-duration9"/>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19">
    <w:name w:val="jw-controlbar19"/>
    <w:basedOn w:val="Normal,mauts"/>
    <w:next w:val="jw-controlbar1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5">
    <w:name w:val="jw-icon-fullscreen5"/>
    <w:basedOn w:val="Normal,mauts"/>
    <w:next w:val="jw-icon-fullscreen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5">
    <w:name w:val="jw-icon-tooltip5"/>
    <w:basedOn w:val="Normal,mauts"/>
    <w:next w:val="jw-icon-tooltip5"/>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5">
    <w:name w:val="jw-background-color5"/>
    <w:basedOn w:val="Normal,mauts"/>
    <w:next w:val="jw-background-color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0">
    <w:name w:val="jw-controlbar20"/>
    <w:basedOn w:val="Normal,mauts"/>
    <w:next w:val="jw-controlbar20"/>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5">
    <w:name w:val="jw-group5"/>
    <w:basedOn w:val="Normal,mauts"/>
    <w:next w:val="jw-group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5">
    <w:name w:val="jw-option15"/>
    <w:basedOn w:val="Normal,mauts"/>
    <w:next w:val="jw-option15"/>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0">
    <w:name w:val="jw-label10"/>
    <w:basedOn w:val="Normal,mauts"/>
    <w:next w:val="jw-label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0">
    <w:name w:val="jw-icon-playlist10"/>
    <w:basedOn w:val="Normal,mauts"/>
    <w:next w:val="jw-icon-playlist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5">
    <w:name w:val="jw-icon-play5"/>
    <w:basedOn w:val="Normal,mauts"/>
    <w:next w:val="jw-icon-play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5">
    <w:name w:val="jw-tooltip-title5"/>
    <w:basedOn w:val="Normal,mauts"/>
    <w:next w:val="jw-tooltip-title5"/>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19">
    <w:name w:val="jw-text19"/>
    <w:basedOn w:val="Normal,mauts"/>
    <w:next w:val="jw-text19"/>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9">
    <w:name w:val="jw-button-color9"/>
    <w:basedOn w:val="Normal,mauts"/>
    <w:next w:val="jw-button-colo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0">
    <w:name w:val="jw-button-color10"/>
    <w:basedOn w:val="Normal,mauts"/>
    <w:next w:val="jw-button-colo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5">
    <w:name w:val="jw-toggle5"/>
    <w:basedOn w:val="Normal,mauts"/>
    <w:next w:val="jw-toggle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0">
    <w:name w:val="jw-icon-prev10"/>
    <w:basedOn w:val="Normal,mauts"/>
    <w:next w:val="jw-icon-prev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0">
    <w:name w:val="jw-icon-next10"/>
    <w:basedOn w:val="Normal,mauts"/>
    <w:next w:val="jw-icon-next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0">
    <w:name w:val="jw-icon-display10"/>
    <w:basedOn w:val="Normal,mauts"/>
    <w:next w:val="jw-icon-display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20">
    <w:name w:val="jw-display-icon-container20"/>
    <w:basedOn w:val="Normal,mauts"/>
    <w:next w:val="jw-display-icon-container20"/>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3">
    <w:name w:val="jw-rail23"/>
    <w:basedOn w:val="Normal,mauts"/>
    <w:next w:val="jw-rail2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8">
    <w:name w:val="jw-buffer28"/>
    <w:basedOn w:val="Normal,mauts"/>
    <w:next w:val="jw-buffer28"/>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3">
    <w:name w:val="jw-progress23"/>
    <w:basedOn w:val="Normal,mauts"/>
    <w:next w:val="jw-progress2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5">
    <w:name w:val="jw-knob15"/>
    <w:basedOn w:val="Normal,mauts"/>
    <w:next w:val="jw-knob1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5">
    <w:name w:val="jw-slider-container15"/>
    <w:basedOn w:val="Normal,mauts"/>
    <w:next w:val="jw-slider-container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4">
    <w:name w:val="jw-rail24"/>
    <w:basedOn w:val="Normal,mauts"/>
    <w:next w:val="jw-rail2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9">
    <w:name w:val="jw-buffer29"/>
    <w:basedOn w:val="Normal,mauts"/>
    <w:next w:val="jw-buffer29"/>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4">
    <w:name w:val="jw-progress24"/>
    <w:basedOn w:val="Normal,mauts"/>
    <w:next w:val="jw-progress2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5">
    <w:name w:val="jw-cue5"/>
    <w:basedOn w:val="Normal,mauts"/>
    <w:next w:val="jw-cue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5">
    <w:name w:val="jw-rail25"/>
    <w:basedOn w:val="Normal,mauts"/>
    <w:next w:val="jw-rail2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0">
    <w:name w:val="jw-buffer30"/>
    <w:basedOn w:val="Normal,mauts"/>
    <w:next w:val="jw-buffer30"/>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5">
    <w:name w:val="jw-progress25"/>
    <w:basedOn w:val="Normal,mauts"/>
    <w:next w:val="jw-progress2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5">
    <w:name w:val="jw-volume-tip5"/>
    <w:basedOn w:val="Normal,mauts"/>
    <w:next w:val="jw-volume-tip5"/>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0">
    <w:name w:val="jw-text-duration10"/>
    <w:basedOn w:val="Normal,mauts"/>
    <w:next w:val="jw-text-duration10"/>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5">
    <w:name w:val="jw-dock-button5"/>
    <w:basedOn w:val="Normal,mauts"/>
    <w:next w:val="jw-dock-button5"/>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5">
    <w:name w:val="jw-active-option5"/>
    <w:basedOn w:val="Normal,mauts"/>
    <w:next w:val="jw-active-option5"/>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5">
    <w:name w:val="jw-time-tip5"/>
    <w:basedOn w:val="Normal,mauts"/>
    <w:next w:val="jw-time-tip5"/>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5">
    <w:name w:val="jw-menu5"/>
    <w:basedOn w:val="Normal,mauts"/>
    <w:next w:val="jw-menu5"/>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0">
    <w:name w:val="jw-skip10"/>
    <w:basedOn w:val="Normal,mauts"/>
    <w:next w:val="jw-skip10"/>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20">
    <w:name w:val="jw-text20"/>
    <w:basedOn w:val="Normal,mauts"/>
    <w:next w:val="jw-text20"/>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5">
    <w:name w:val="jw-icon-inline5"/>
    <w:basedOn w:val="Normal,mauts"/>
    <w:next w:val="jw-icon-inline5"/>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5">
    <w:name w:val="table5"/>
    <w:basedOn w:val="Normal,mauts"/>
    <w:next w:val="table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5">
    <w:name w:val="table-primary5"/>
    <w:basedOn w:val="Normal,mauts"/>
    <w:next w:val="table-primary5"/>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5">
    <w:name w:val="table-secondary5"/>
    <w:basedOn w:val="Normal,mauts"/>
    <w:next w:val="table-secondary5"/>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5">
    <w:name w:val="table-success5"/>
    <w:basedOn w:val="Normal,mauts"/>
    <w:next w:val="table-success5"/>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5">
    <w:name w:val="table-info5"/>
    <w:basedOn w:val="Normal,mauts"/>
    <w:next w:val="table-info5"/>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5">
    <w:name w:val="table-warning5"/>
    <w:basedOn w:val="Normal,mauts"/>
    <w:next w:val="table-warning5"/>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5">
    <w:name w:val="table-danger5"/>
    <w:basedOn w:val="Normal,mauts"/>
    <w:next w:val="table-danger5"/>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5">
    <w:name w:val="table-light5"/>
    <w:basedOn w:val="Normal,mauts"/>
    <w:next w:val="table-light5"/>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5">
    <w:name w:val="table-dark5"/>
    <w:basedOn w:val="Normal,mauts"/>
    <w:next w:val="table-dark5"/>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5">
    <w:name w:val="form-check-input5"/>
    <w:basedOn w:val="Normal,mauts"/>
    <w:next w:val="form-check-inpu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5">
    <w:name w:val="form-check5"/>
    <w:basedOn w:val="Normal,mauts"/>
    <w:next w:val="form-check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7">
    <w:name w:val="dropdown-menu17"/>
    <w:basedOn w:val="Normal,mauts"/>
    <w:next w:val="dropdown-menu1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8">
    <w:name w:val="dropdown-menu18"/>
    <w:basedOn w:val="Normal,mauts"/>
    <w:next w:val="dropdown-menu1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9">
    <w:name w:val="dropdown-menu19"/>
    <w:basedOn w:val="Normal,mauts"/>
    <w:next w:val="dropdown-menu1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5">
    <w:name w:val="input-group5"/>
    <w:basedOn w:val="Normal,mauts"/>
    <w:next w:val="input-group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5">
    <w:name w:val="btn5"/>
    <w:basedOn w:val="Normal,mauts"/>
    <w:next w:val="btn5"/>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5">
    <w:name w:val="btn-group5"/>
    <w:basedOn w:val="Normal,mauts"/>
    <w:next w:val="btn-group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3">
    <w:name w:val="nav-item13"/>
    <w:basedOn w:val="Normal,mauts"/>
    <w:next w:val="nav-item1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0">
    <w:name w:val="dropdown-menu20"/>
    <w:basedOn w:val="Normal,mauts"/>
    <w:next w:val="dropdown-menu20"/>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14">
    <w:name w:val="nav-item14"/>
    <w:basedOn w:val="Normal,mauts"/>
    <w:next w:val="nav-item14"/>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5">
    <w:name w:val="nav-item15"/>
    <w:basedOn w:val="Normal,mauts"/>
    <w:next w:val="nav-item1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5">
    <w:name w:val="nav-link5"/>
    <w:basedOn w:val="Normal,mauts"/>
    <w:next w:val="nav-link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5">
    <w:name w:val="navbar-toggler5"/>
    <w:basedOn w:val="Normal,mauts"/>
    <w:next w:val="navbar-toggle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9">
    <w:name w:val="navbar-toggler-icon9"/>
    <w:basedOn w:val="Normal,mauts"/>
    <w:next w:val="navbar-toggler-icon9"/>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5">
    <w:name w:val="navbar-brand5"/>
    <w:basedOn w:val="Normal,mauts"/>
    <w:next w:val="navbar-brand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0">
    <w:name w:val="navbar-toggler-icon10"/>
    <w:basedOn w:val="Normal,mauts"/>
    <w:next w:val="navbar-toggler-icon10"/>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5">
    <w:name w:val="card5"/>
    <w:basedOn w:val="Normal,mauts"/>
    <w:next w:val="card5"/>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9">
    <w:name w:val="page-link9"/>
    <w:basedOn w:val="Normal,mauts"/>
    <w:next w:val="page-link9"/>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0">
    <w:name w:val="page-link10"/>
    <w:basedOn w:val="Normal,mauts"/>
    <w:next w:val="page-link10"/>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33">
    <w:name w:val="alert-link33"/>
    <w:basedOn w:val="Normal,mauts"/>
    <w:next w:val="alert-link3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34">
    <w:name w:val="alert-link34"/>
    <w:basedOn w:val="Normal,mauts"/>
    <w:next w:val="alert-link3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35">
    <w:name w:val="alert-link35"/>
    <w:basedOn w:val="Normal,mauts"/>
    <w:next w:val="alert-link3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36">
    <w:name w:val="alert-link36"/>
    <w:basedOn w:val="Normal,mauts"/>
    <w:next w:val="alert-link3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37">
    <w:name w:val="alert-link37"/>
    <w:basedOn w:val="Normal,mauts"/>
    <w:next w:val="alert-link3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38">
    <w:name w:val="alert-link38"/>
    <w:basedOn w:val="Normal,mauts"/>
    <w:next w:val="alert-link3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39">
    <w:name w:val="alert-link39"/>
    <w:basedOn w:val="Normal,mauts"/>
    <w:next w:val="alert-link3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40">
    <w:name w:val="alert-link40"/>
    <w:basedOn w:val="Normal,mauts"/>
    <w:next w:val="alert-link4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5">
    <w:name w:val="list-group-item5"/>
    <w:basedOn w:val="Normal,mauts"/>
    <w:next w:val="list-group-item5"/>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9">
    <w:name w:val="arrow9"/>
    <w:basedOn w:val="Normal,mauts"/>
    <w:next w:val="arrow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0">
    <w:name w:val="arrow10"/>
    <w:basedOn w:val="Normal,mauts"/>
    <w:next w:val="arrow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5">
    <w:name w:val="active5"/>
    <w:basedOn w:val="Normal,mauts"/>
    <w:next w:val="active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5">
    <w:name w:val="mathjax_hover_arrow5"/>
    <w:basedOn w:val="Normal,mauts"/>
    <w:next w:val="mathjax_hover_arrow5"/>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5">
    <w:name w:val="mathjax_menuarrow5"/>
    <w:basedOn w:val="Normal,mauts"/>
    <w:next w:val="mathjax_menuarrow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5">
    <w:name w:val="noerror5"/>
    <w:basedOn w:val="Normal,mauts"/>
    <w:next w:val="noerror5"/>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6">
    <w:name w:val="mjx-char6"/>
    <w:basedOn w:val="Normal,mauts"/>
    <w:next w:val="mjx-cha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6">
    <w:name w:val="mjx-box6"/>
    <w:basedOn w:val="Normal,mauts"/>
    <w:next w:val="mjx-box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5">
    <w:name w:val="mjx-noerror5"/>
    <w:basedOn w:val="Normal,mauts"/>
    <w:next w:val="mjx-noerror5"/>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tags">
    <w:name w:val="tags"/>
    <w:basedOn w:val="Normal,mauts"/>
    <w:next w:val="tags"/>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g">
    <w:name w:val="tag"/>
    <w:basedOn w:val="Normal,mauts"/>
    <w:next w:val="tag"/>
    <w:autoRedefine w:val="0"/>
    <w:hidden w:val="0"/>
    <w:qFormat w:val="0"/>
    <w:pPr>
      <w:shd w:color="auto" w:fill="ced7e9" w:val="clear"/>
      <w:suppressAutoHyphens w:val="1"/>
      <w:spacing w:after="150" w:line="390" w:lineRule="atLeast"/>
      <w:ind w:right="150" w:leftChars="-1" w:rightChars="0" w:firstLineChars="-1"/>
      <w:jc w:val="left"/>
      <w:textDirection w:val="btLr"/>
      <w:textAlignment w:val="top"/>
      <w:outlineLvl w:val="0"/>
    </w:pPr>
    <w:rPr>
      <w:rFonts w:ascii="Times New Roman" w:eastAsia="Times New Roman" w:hAnsi="Times New Roman"/>
      <w:color w:val="017ebe"/>
      <w:w w:val="100"/>
      <w:position w:val="-1"/>
      <w:sz w:val="24"/>
      <w:szCs w:val="24"/>
      <w:effect w:val="none"/>
      <w:vertAlign w:val="baseline"/>
      <w:cs w:val="0"/>
      <w:em w:val="none"/>
      <w:lang w:bidi="ar-SA" w:eastAsia="en-US" w:val="en-US"/>
    </w:rPr>
  </w:style>
  <w:style w:type="paragraph" w:styleId="jw-aspect6">
    <w:name w:val="jw-aspect6"/>
    <w:basedOn w:val="Normal,mauts"/>
    <w:next w:val="jw-aspec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1">
    <w:name w:val="jw-display-icon-container21"/>
    <w:basedOn w:val="Normal,mauts"/>
    <w:next w:val="jw-display-icon-container21"/>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6">
    <w:name w:val="jw-banner6"/>
    <w:basedOn w:val="Normal,mauts"/>
    <w:next w:val="jw-banner6"/>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1">
    <w:name w:val="jw-icon-display11"/>
    <w:basedOn w:val="Normal,mauts"/>
    <w:next w:val="jw-icon-display11"/>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22">
    <w:name w:val="jw-display-icon-container22"/>
    <w:basedOn w:val="Normal,mauts"/>
    <w:next w:val="jw-display-icon-container2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3">
    <w:name w:val="jw-display-icon-container23"/>
    <w:basedOn w:val="Normal,mauts"/>
    <w:next w:val="jw-display-icon-container2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6">
    <w:name w:val="jw-hidden6"/>
    <w:basedOn w:val="Normal,mauts"/>
    <w:next w:val="jw-hidden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6">
    <w:name w:val="jw-slider-time6"/>
    <w:basedOn w:val="Normal,mauts"/>
    <w:next w:val="jw-slider-time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6">
    <w:name w:val="jw-text-alt6"/>
    <w:basedOn w:val="Normal,mauts"/>
    <w:next w:val="jw-text-al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1">
    <w:name w:val="jw-arrow11"/>
    <w:basedOn w:val="Normal,mauts"/>
    <w:next w:val="jw-arrow11"/>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6">
    <w:name w:val="jw-overlay16"/>
    <w:basedOn w:val="Normal,mauts"/>
    <w:next w:val="jw-overlay16"/>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7">
    <w:name w:val="jw-overlay17"/>
    <w:basedOn w:val="Normal,mauts"/>
    <w:next w:val="jw-overlay17"/>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2">
    <w:name w:val="jw-arrow12"/>
    <w:basedOn w:val="Normal,mauts"/>
    <w:next w:val="jw-arrow12"/>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6">
    <w:name w:val="jw-rail26"/>
    <w:basedOn w:val="Normal,mauts"/>
    <w:next w:val="jw-rail2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1">
    <w:name w:val="jw-buffer31"/>
    <w:basedOn w:val="Normal,mauts"/>
    <w:next w:val="jw-buffer3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6">
    <w:name w:val="jw-progress26"/>
    <w:basedOn w:val="Normal,mauts"/>
    <w:next w:val="jw-progress2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6">
    <w:name w:val="jw-slider-container16"/>
    <w:basedOn w:val="Normal,mauts"/>
    <w:next w:val="jw-slider-container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6">
    <w:name w:val="jw-knob16"/>
    <w:basedOn w:val="Normal,mauts"/>
    <w:next w:val="jw-knob16"/>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7">
    <w:name w:val="jw-progress27"/>
    <w:basedOn w:val="Normal,mauts"/>
    <w:next w:val="jw-progress2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2">
    <w:name w:val="jw-buffer32"/>
    <w:basedOn w:val="Normal,mauts"/>
    <w:next w:val="jw-buffer32"/>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7">
    <w:name w:val="jw-slider-container17"/>
    <w:basedOn w:val="Normal,mauts"/>
    <w:next w:val="jw-slider-container1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7">
    <w:name w:val="jw-rail27"/>
    <w:basedOn w:val="Normal,mauts"/>
    <w:next w:val="jw-rail2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7">
    <w:name w:val="jw-knob17"/>
    <w:basedOn w:val="Normal,mauts"/>
    <w:next w:val="jw-knob1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3">
    <w:name w:val="jw-buffer33"/>
    <w:basedOn w:val="Normal,mauts"/>
    <w:next w:val="jw-buffer3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6">
    <w:name w:val="jw-rightclick-logo6"/>
    <w:basedOn w:val="Normal,mauts"/>
    <w:next w:val="jw-rightclick-logo6"/>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6">
    <w:name w:val="jw-featured6"/>
    <w:basedOn w:val="Normal,mauts"/>
    <w:next w:val="jw-featured6"/>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6">
    <w:name w:val="jw-flag-audio-player6"/>
    <w:basedOn w:val="Normal,mauts"/>
    <w:next w:val="jw-flag-audio-play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21">
    <w:name w:val="jw-text21"/>
    <w:basedOn w:val="Normal,mauts"/>
    <w:next w:val="jw-text21"/>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18">
    <w:name w:val="jw-overlay18"/>
    <w:basedOn w:val="Normal,mauts"/>
    <w:next w:val="jw-overlay18"/>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6">
    <w:name w:val="jw-option16"/>
    <w:basedOn w:val="Normal,mauts"/>
    <w:next w:val="jw-option16"/>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17">
    <w:name w:val="jw-option17"/>
    <w:basedOn w:val="Normal,mauts"/>
    <w:next w:val="jw-option17"/>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1">
    <w:name w:val="jw-label11"/>
    <w:basedOn w:val="Normal,mauts"/>
    <w:next w:val="jw-label11"/>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6">
    <w:name w:val="jw-name6"/>
    <w:basedOn w:val="Normal,mauts"/>
    <w:next w:val="jw-name6"/>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6">
    <w:name w:val="jw-skip-icon6"/>
    <w:basedOn w:val="Normal,mauts"/>
    <w:next w:val="jw-skip-icon6"/>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22">
    <w:name w:val="jw-text22"/>
    <w:basedOn w:val="Normal,mauts"/>
    <w:next w:val="jw-text22"/>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1">
    <w:name w:val="jw-preview11"/>
    <w:basedOn w:val="Normal,mauts"/>
    <w:next w:val="jw-preview1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1">
    <w:name w:val="jw-controlbar21"/>
    <w:basedOn w:val="Normal,mauts"/>
    <w:next w:val="jw-controlbar2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6">
    <w:name w:val="jw-captions6"/>
    <w:basedOn w:val="Normal,mauts"/>
    <w:next w:val="jw-captions6"/>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6">
    <w:name w:val="jw-title6"/>
    <w:basedOn w:val="Normal,mauts"/>
    <w:next w:val="jw-title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6">
    <w:name w:val="jw-error6"/>
    <w:basedOn w:val="Normal,mauts"/>
    <w:next w:val="jw-error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6">
    <w:name w:val="jw-icon-container6"/>
    <w:basedOn w:val="Normal,mauts"/>
    <w:next w:val="jw-icon-contain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2">
    <w:name w:val="jw-preview12"/>
    <w:basedOn w:val="Normal,mauts"/>
    <w:next w:val="jw-preview1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2">
    <w:name w:val="jw-controlbar22"/>
    <w:basedOn w:val="Normal,mauts"/>
    <w:next w:val="jw-controlbar2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1">
    <w:name w:val="jw-skip11"/>
    <w:basedOn w:val="Normal,mauts"/>
    <w:next w:val="jw-skip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6">
    <w:name w:val="jw-plugin6"/>
    <w:basedOn w:val="Normal,mauts"/>
    <w:next w:val="jw-plugin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1">
    <w:name w:val="jw-icon-playlist11"/>
    <w:basedOn w:val="Normal,mauts"/>
    <w:next w:val="jw-icon-playlist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1">
    <w:name w:val="jw-icon-next11"/>
    <w:basedOn w:val="Normal,mauts"/>
    <w:next w:val="jw-icon-next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1">
    <w:name w:val="jw-icon-prev11"/>
    <w:basedOn w:val="Normal,mauts"/>
    <w:next w:val="jw-icon-prev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6">
    <w:name w:val="jw-text-elapsed6"/>
    <w:basedOn w:val="Normal,mauts"/>
    <w:next w:val="jw-text-elapsed6"/>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1">
    <w:name w:val="jw-text-duration11"/>
    <w:basedOn w:val="Normal,mauts"/>
    <w:next w:val="jw-text-duration11"/>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23">
    <w:name w:val="jw-controlbar23"/>
    <w:basedOn w:val="Normal,mauts"/>
    <w:next w:val="jw-controlbar2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6">
    <w:name w:val="jw-icon-fullscreen6"/>
    <w:basedOn w:val="Normal,mauts"/>
    <w:next w:val="jw-icon-fullscreen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6">
    <w:name w:val="jw-icon-tooltip6"/>
    <w:basedOn w:val="Normal,mauts"/>
    <w:next w:val="jw-icon-tooltip6"/>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6">
    <w:name w:val="jw-background-color6"/>
    <w:basedOn w:val="Normal,mauts"/>
    <w:next w:val="jw-background-color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4">
    <w:name w:val="jw-controlbar24"/>
    <w:basedOn w:val="Normal,mauts"/>
    <w:next w:val="jw-controlbar24"/>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6">
    <w:name w:val="jw-group6"/>
    <w:basedOn w:val="Normal,mauts"/>
    <w:next w:val="jw-group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8">
    <w:name w:val="jw-option18"/>
    <w:basedOn w:val="Normal,mauts"/>
    <w:next w:val="jw-option18"/>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2">
    <w:name w:val="jw-label12"/>
    <w:basedOn w:val="Normal,mauts"/>
    <w:next w:val="jw-label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2">
    <w:name w:val="jw-icon-playlist12"/>
    <w:basedOn w:val="Normal,mauts"/>
    <w:next w:val="jw-icon-playlist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6">
    <w:name w:val="jw-icon-play6"/>
    <w:basedOn w:val="Normal,mauts"/>
    <w:next w:val="jw-icon-play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6">
    <w:name w:val="jw-tooltip-title6"/>
    <w:basedOn w:val="Normal,mauts"/>
    <w:next w:val="jw-tooltip-title6"/>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23">
    <w:name w:val="jw-text23"/>
    <w:basedOn w:val="Normal,mauts"/>
    <w:next w:val="jw-text2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1">
    <w:name w:val="jw-button-color11"/>
    <w:basedOn w:val="Normal,mauts"/>
    <w:next w:val="jw-button-color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2">
    <w:name w:val="jw-button-color12"/>
    <w:basedOn w:val="Normal,mauts"/>
    <w:next w:val="jw-button-color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6">
    <w:name w:val="jw-toggle6"/>
    <w:basedOn w:val="Normal,mauts"/>
    <w:next w:val="jw-toggle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2">
    <w:name w:val="jw-icon-prev12"/>
    <w:basedOn w:val="Normal,mauts"/>
    <w:next w:val="jw-icon-prev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2">
    <w:name w:val="jw-icon-next12"/>
    <w:basedOn w:val="Normal,mauts"/>
    <w:next w:val="jw-icon-next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2">
    <w:name w:val="jw-icon-display12"/>
    <w:basedOn w:val="Normal,mauts"/>
    <w:next w:val="jw-icon-display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24">
    <w:name w:val="jw-display-icon-container24"/>
    <w:basedOn w:val="Normal,mauts"/>
    <w:next w:val="jw-display-icon-container2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8">
    <w:name w:val="jw-rail28"/>
    <w:basedOn w:val="Normal,mauts"/>
    <w:next w:val="jw-rail2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4">
    <w:name w:val="jw-buffer34"/>
    <w:basedOn w:val="Normal,mauts"/>
    <w:next w:val="jw-buffer3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8">
    <w:name w:val="jw-progress28"/>
    <w:basedOn w:val="Normal,mauts"/>
    <w:next w:val="jw-progress2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8">
    <w:name w:val="jw-knob18"/>
    <w:basedOn w:val="Normal,mauts"/>
    <w:next w:val="jw-knob1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8">
    <w:name w:val="jw-slider-container18"/>
    <w:basedOn w:val="Normal,mauts"/>
    <w:next w:val="jw-slider-container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9">
    <w:name w:val="jw-rail29"/>
    <w:basedOn w:val="Normal,mauts"/>
    <w:next w:val="jw-rail2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5">
    <w:name w:val="jw-buffer35"/>
    <w:basedOn w:val="Normal,mauts"/>
    <w:next w:val="jw-buffer35"/>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9">
    <w:name w:val="jw-progress29"/>
    <w:basedOn w:val="Normal,mauts"/>
    <w:next w:val="jw-progress2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6">
    <w:name w:val="jw-cue6"/>
    <w:basedOn w:val="Normal,mauts"/>
    <w:next w:val="jw-cue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0">
    <w:name w:val="jw-rail30"/>
    <w:basedOn w:val="Normal,mauts"/>
    <w:next w:val="jw-rail3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6">
    <w:name w:val="jw-buffer36"/>
    <w:basedOn w:val="Normal,mauts"/>
    <w:next w:val="jw-buffer3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0">
    <w:name w:val="jw-progress30"/>
    <w:basedOn w:val="Normal,mauts"/>
    <w:next w:val="jw-progress3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6">
    <w:name w:val="jw-volume-tip6"/>
    <w:basedOn w:val="Normal,mauts"/>
    <w:next w:val="jw-volume-tip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2">
    <w:name w:val="jw-text-duration12"/>
    <w:basedOn w:val="Normal,mauts"/>
    <w:next w:val="jw-text-duration12"/>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6">
    <w:name w:val="jw-dock-button6"/>
    <w:basedOn w:val="Normal,mauts"/>
    <w:next w:val="jw-dock-button6"/>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6">
    <w:name w:val="jw-active-option6"/>
    <w:basedOn w:val="Normal,mauts"/>
    <w:next w:val="jw-active-option6"/>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6">
    <w:name w:val="jw-time-tip6"/>
    <w:basedOn w:val="Normal,mauts"/>
    <w:next w:val="jw-time-tip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6">
    <w:name w:val="jw-menu6"/>
    <w:basedOn w:val="Normal,mauts"/>
    <w:next w:val="jw-menu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2">
    <w:name w:val="jw-skip12"/>
    <w:basedOn w:val="Normal,mauts"/>
    <w:next w:val="jw-skip12"/>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24">
    <w:name w:val="jw-text24"/>
    <w:basedOn w:val="Normal,mauts"/>
    <w:next w:val="jw-text24"/>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6">
    <w:name w:val="jw-icon-inline6"/>
    <w:basedOn w:val="Normal,mauts"/>
    <w:next w:val="jw-icon-inline6"/>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6">
    <w:name w:val="table6"/>
    <w:basedOn w:val="Normal,mauts"/>
    <w:next w:val="table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6">
    <w:name w:val="table-primary6"/>
    <w:basedOn w:val="Normal,mauts"/>
    <w:next w:val="table-primary6"/>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6">
    <w:name w:val="table-secondary6"/>
    <w:basedOn w:val="Normal,mauts"/>
    <w:next w:val="table-secondary6"/>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6">
    <w:name w:val="table-success6"/>
    <w:basedOn w:val="Normal,mauts"/>
    <w:next w:val="table-success6"/>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6">
    <w:name w:val="table-info6"/>
    <w:basedOn w:val="Normal,mauts"/>
    <w:next w:val="table-info6"/>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6">
    <w:name w:val="table-warning6"/>
    <w:basedOn w:val="Normal,mauts"/>
    <w:next w:val="table-warning6"/>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6">
    <w:name w:val="table-danger6"/>
    <w:basedOn w:val="Normal,mauts"/>
    <w:next w:val="table-danger6"/>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6">
    <w:name w:val="table-light6"/>
    <w:basedOn w:val="Normal,mauts"/>
    <w:next w:val="table-light6"/>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6">
    <w:name w:val="table-dark6"/>
    <w:basedOn w:val="Normal,mauts"/>
    <w:next w:val="table-dark6"/>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6">
    <w:name w:val="form-check-input6"/>
    <w:basedOn w:val="Normal,mauts"/>
    <w:next w:val="form-check-inpu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6">
    <w:name w:val="form-check6"/>
    <w:basedOn w:val="Normal,mauts"/>
    <w:next w:val="form-check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1">
    <w:name w:val="dropdown-menu21"/>
    <w:basedOn w:val="Normal,mauts"/>
    <w:next w:val="dropdown-menu2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2">
    <w:name w:val="dropdown-menu22"/>
    <w:basedOn w:val="Normal,mauts"/>
    <w:next w:val="dropdown-menu2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3">
    <w:name w:val="dropdown-menu23"/>
    <w:basedOn w:val="Normal,mauts"/>
    <w:next w:val="dropdown-menu2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6">
    <w:name w:val="input-group6"/>
    <w:basedOn w:val="Normal,mauts"/>
    <w:next w:val="input-group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6">
    <w:name w:val="btn6"/>
    <w:basedOn w:val="Normal,mauts"/>
    <w:next w:val="btn6"/>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6">
    <w:name w:val="btn-group6"/>
    <w:basedOn w:val="Normal,mauts"/>
    <w:next w:val="btn-group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6">
    <w:name w:val="nav-item16"/>
    <w:basedOn w:val="Normal,mauts"/>
    <w:next w:val="nav-item1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4">
    <w:name w:val="dropdown-menu24"/>
    <w:basedOn w:val="Normal,mauts"/>
    <w:next w:val="dropdown-menu2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17">
    <w:name w:val="nav-item17"/>
    <w:basedOn w:val="Normal,mauts"/>
    <w:next w:val="nav-item1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8">
    <w:name w:val="nav-item18"/>
    <w:basedOn w:val="Normal,mauts"/>
    <w:next w:val="nav-item18"/>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6">
    <w:name w:val="nav-link6"/>
    <w:basedOn w:val="Normal,mauts"/>
    <w:next w:val="nav-link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6">
    <w:name w:val="navbar-toggler6"/>
    <w:basedOn w:val="Normal,mauts"/>
    <w:next w:val="navbar-toggl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1">
    <w:name w:val="navbar-toggler-icon11"/>
    <w:basedOn w:val="Normal,mauts"/>
    <w:next w:val="navbar-toggler-icon1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6">
    <w:name w:val="navbar-brand6"/>
    <w:basedOn w:val="Normal,mauts"/>
    <w:next w:val="navbar-brand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2">
    <w:name w:val="navbar-toggler-icon12"/>
    <w:basedOn w:val="Normal,mauts"/>
    <w:next w:val="navbar-toggler-icon1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6">
    <w:name w:val="card6"/>
    <w:basedOn w:val="Normal,mauts"/>
    <w:next w:val="card6"/>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1">
    <w:name w:val="page-link11"/>
    <w:basedOn w:val="Normal,mauts"/>
    <w:next w:val="page-link11"/>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2">
    <w:name w:val="page-link12"/>
    <w:basedOn w:val="Normal,mauts"/>
    <w:next w:val="page-link12"/>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41">
    <w:name w:val="alert-link41"/>
    <w:basedOn w:val="Normal,mauts"/>
    <w:next w:val="alert-link4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42">
    <w:name w:val="alert-link42"/>
    <w:basedOn w:val="Normal,mauts"/>
    <w:next w:val="alert-link4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43">
    <w:name w:val="alert-link43"/>
    <w:basedOn w:val="Normal,mauts"/>
    <w:next w:val="alert-link4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44">
    <w:name w:val="alert-link44"/>
    <w:basedOn w:val="Normal,mauts"/>
    <w:next w:val="alert-link4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45">
    <w:name w:val="alert-link45"/>
    <w:basedOn w:val="Normal,mauts"/>
    <w:next w:val="alert-link4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46">
    <w:name w:val="alert-link46"/>
    <w:basedOn w:val="Normal,mauts"/>
    <w:next w:val="alert-link4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47">
    <w:name w:val="alert-link47"/>
    <w:basedOn w:val="Normal,mauts"/>
    <w:next w:val="alert-link4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48">
    <w:name w:val="alert-link48"/>
    <w:basedOn w:val="Normal,mauts"/>
    <w:next w:val="alert-link4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6">
    <w:name w:val="list-group-item6"/>
    <w:basedOn w:val="Normal,mauts"/>
    <w:next w:val="list-group-item6"/>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1">
    <w:name w:val="arrow11"/>
    <w:basedOn w:val="Normal,mauts"/>
    <w:next w:val="arrow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2">
    <w:name w:val="arrow12"/>
    <w:basedOn w:val="Normal,mauts"/>
    <w:next w:val="arrow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6">
    <w:name w:val="active6"/>
    <w:basedOn w:val="Normal,mauts"/>
    <w:next w:val="active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6">
    <w:name w:val="mathjax_hover_arrow6"/>
    <w:basedOn w:val="Normal,mauts"/>
    <w:next w:val="mathjax_hover_arrow6"/>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6">
    <w:name w:val="mathjax_menuarrow6"/>
    <w:basedOn w:val="Normal,mauts"/>
    <w:next w:val="mathjax_menuarrow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6">
    <w:name w:val="noerror6"/>
    <w:basedOn w:val="Normal,mauts"/>
    <w:next w:val="noerror6"/>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7">
    <w:name w:val="mjx-char7"/>
    <w:basedOn w:val="Normal,mauts"/>
    <w:next w:val="mjx-cha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7">
    <w:name w:val="mjx-box7"/>
    <w:basedOn w:val="Normal,mauts"/>
    <w:next w:val="mjx-box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6">
    <w:name w:val="mjx-noerror6"/>
    <w:basedOn w:val="Normal,mauts"/>
    <w:next w:val="mjx-noerror6"/>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darker">
    <w:name w:val="darker"/>
    <w:basedOn w:val="Normal,mauts"/>
    <w:next w:val="darker"/>
    <w:autoRedefine w:val="0"/>
    <w:hidden w:val="0"/>
    <w:qFormat w:val="0"/>
    <w:pPr>
      <w:suppressAutoHyphens w:val="1"/>
      <w:spacing w:after="100" w:afterAutospacing="1" w:before="100" w:beforeAutospacing="1" w:line="240" w:lineRule="auto"/>
      <w:ind w:leftChars="-1" w:rightChars="0" w:firstLineChars="-1"/>
      <w:jc w:val="righ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chat">
    <w:name w:val="textchat"/>
    <w:basedOn w:val="Normal,mauts"/>
    <w:next w:val="textchat"/>
    <w:autoRedefine w:val="0"/>
    <w:hidden w:val="0"/>
    <w:qFormat w:val="0"/>
    <w:pPr>
      <w:shd w:color="auto" w:fill="f2f2f2" w:val="clear"/>
      <w:suppressAutoHyphens w:val="1"/>
      <w:spacing w:after="100" w:afterAutospacing="1" w:before="100" w:beforeAutospacing="1" w:line="240" w:lineRule="auto"/>
      <w:ind w:right="75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chatuser">
    <w:name w:val="textchatuser"/>
    <w:basedOn w:val="Normal,mauts"/>
    <w:next w:val="textchatuser"/>
    <w:autoRedefine w:val="0"/>
    <w:hidden w:val="0"/>
    <w:qFormat w:val="0"/>
    <w:pPr>
      <w:shd w:color="auto" w:fill="098ef2" w:val="clear"/>
      <w:suppressAutoHyphens w:val="1"/>
      <w:spacing w:after="100" w:afterAutospacing="1" w:before="100" w:beforeAutospacing="1" w:line="240" w:lineRule="auto"/>
      <w:ind w:left="750" w:leftChars="-1" w:rightChars="0" w:firstLineChars="-1"/>
      <w:jc w:val="righ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containerimag">
    <w:name w:val="containerimag"/>
    <w:basedOn w:val="Normal,mauts"/>
    <w:next w:val="containerimag"/>
    <w:autoRedefine w:val="0"/>
    <w:hidden w:val="0"/>
    <w:qFormat w:val="0"/>
    <w:pPr>
      <w:suppressAutoHyphens w:val="1"/>
      <w:spacing w:after="100" w:afterAutospacing="1" w:before="100" w:beforeAutospacing="1" w:line="240" w:lineRule="auto"/>
      <w:ind w:right="15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ntainerimgright">
    <w:name w:val="containerimgright"/>
    <w:basedOn w:val="Normal,mauts"/>
    <w:next w:val="containerimgright"/>
    <w:autoRedefine w:val="0"/>
    <w:hidden w:val="0"/>
    <w:qFormat w:val="0"/>
    <w:pPr>
      <w:suppressAutoHyphens w:val="1"/>
      <w:spacing w:after="100" w:afterAutospacing="1" w:before="100" w:beforeAutospacing="1" w:line="240" w:lineRule="auto"/>
      <w:ind w:left="15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time-right">
    <w:name w:val="time-right"/>
    <w:basedOn w:val="Normal,mauts"/>
    <w:next w:val="time-righ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aaaaaa"/>
      <w:w w:val="100"/>
      <w:position w:val="-1"/>
      <w:sz w:val="24"/>
      <w:szCs w:val="24"/>
      <w:effect w:val="none"/>
      <w:vertAlign w:val="baseline"/>
      <w:cs w:val="0"/>
      <w:em w:val="none"/>
      <w:lang w:bidi="ar-SA" w:eastAsia="en-US" w:val="en-US"/>
    </w:rPr>
  </w:style>
  <w:style w:type="paragraph" w:styleId="time-left">
    <w:name w:val="time-left"/>
    <w:basedOn w:val="Normal,mauts"/>
    <w:next w:val="time-lef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999999"/>
      <w:w w:val="100"/>
      <w:position w:val="-1"/>
      <w:sz w:val="24"/>
      <w:szCs w:val="24"/>
      <w:effect w:val="none"/>
      <w:vertAlign w:val="baseline"/>
      <w:cs w:val="0"/>
      <w:em w:val="none"/>
      <w:lang w:bidi="ar-SA" w:eastAsia="en-US" w:val="en-US"/>
    </w:rPr>
  </w:style>
  <w:style w:type="paragraph" w:styleId="jw-aspect7">
    <w:name w:val="jw-aspect7"/>
    <w:basedOn w:val="Normal,mauts"/>
    <w:next w:val="jw-aspec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5">
    <w:name w:val="jw-display-icon-container25"/>
    <w:basedOn w:val="Normal,mauts"/>
    <w:next w:val="jw-display-icon-container25"/>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7">
    <w:name w:val="jw-banner7"/>
    <w:basedOn w:val="Normal,mauts"/>
    <w:next w:val="jw-banner7"/>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3">
    <w:name w:val="jw-icon-display13"/>
    <w:basedOn w:val="Normal,mauts"/>
    <w:next w:val="jw-icon-display13"/>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26">
    <w:name w:val="jw-display-icon-container26"/>
    <w:basedOn w:val="Normal,mauts"/>
    <w:next w:val="jw-display-icon-container2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7">
    <w:name w:val="jw-display-icon-container27"/>
    <w:basedOn w:val="Normal,mauts"/>
    <w:next w:val="jw-display-icon-container2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7">
    <w:name w:val="jw-hidden7"/>
    <w:basedOn w:val="Normal,mauts"/>
    <w:next w:val="jw-hidden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7">
    <w:name w:val="jw-slider-time7"/>
    <w:basedOn w:val="Normal,mauts"/>
    <w:next w:val="jw-slider-time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7">
    <w:name w:val="jw-text-alt7"/>
    <w:basedOn w:val="Normal,mauts"/>
    <w:next w:val="jw-text-al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3">
    <w:name w:val="jw-arrow13"/>
    <w:basedOn w:val="Normal,mauts"/>
    <w:next w:val="jw-arrow13"/>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9">
    <w:name w:val="jw-overlay19"/>
    <w:basedOn w:val="Normal,mauts"/>
    <w:next w:val="jw-overlay19"/>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0">
    <w:name w:val="jw-overlay20"/>
    <w:basedOn w:val="Normal,mauts"/>
    <w:next w:val="jw-overlay20"/>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4">
    <w:name w:val="jw-arrow14"/>
    <w:basedOn w:val="Normal,mauts"/>
    <w:next w:val="jw-arrow14"/>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1">
    <w:name w:val="jw-rail31"/>
    <w:basedOn w:val="Normal,mauts"/>
    <w:next w:val="jw-rail3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7">
    <w:name w:val="jw-buffer37"/>
    <w:basedOn w:val="Normal,mauts"/>
    <w:next w:val="jw-buffer37"/>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1">
    <w:name w:val="jw-progress31"/>
    <w:basedOn w:val="Normal,mauts"/>
    <w:next w:val="jw-progress3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9">
    <w:name w:val="jw-slider-container19"/>
    <w:basedOn w:val="Normal,mauts"/>
    <w:next w:val="jw-slider-container1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9">
    <w:name w:val="jw-knob19"/>
    <w:basedOn w:val="Normal,mauts"/>
    <w:next w:val="jw-knob19"/>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2">
    <w:name w:val="jw-progress32"/>
    <w:basedOn w:val="Normal,mauts"/>
    <w:next w:val="jw-progress3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8">
    <w:name w:val="jw-buffer38"/>
    <w:basedOn w:val="Normal,mauts"/>
    <w:next w:val="jw-buffer38"/>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0">
    <w:name w:val="jw-slider-container20"/>
    <w:basedOn w:val="Normal,mauts"/>
    <w:next w:val="jw-slider-container2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2">
    <w:name w:val="jw-rail32"/>
    <w:basedOn w:val="Normal,mauts"/>
    <w:next w:val="jw-rail3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0">
    <w:name w:val="jw-knob20"/>
    <w:basedOn w:val="Normal,mauts"/>
    <w:next w:val="jw-knob20"/>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9">
    <w:name w:val="jw-buffer39"/>
    <w:basedOn w:val="Normal,mauts"/>
    <w:next w:val="jw-buffer3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7">
    <w:name w:val="jw-rightclick-logo7"/>
    <w:basedOn w:val="Normal,mauts"/>
    <w:next w:val="jw-rightclick-logo7"/>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7">
    <w:name w:val="jw-featured7"/>
    <w:basedOn w:val="Normal,mauts"/>
    <w:next w:val="jw-featured7"/>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7">
    <w:name w:val="jw-flag-audio-player7"/>
    <w:basedOn w:val="Normal,mauts"/>
    <w:next w:val="jw-flag-audio-play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25">
    <w:name w:val="jw-text25"/>
    <w:basedOn w:val="Normal,mauts"/>
    <w:next w:val="jw-text25"/>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21">
    <w:name w:val="jw-overlay21"/>
    <w:basedOn w:val="Normal,mauts"/>
    <w:next w:val="jw-overlay2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9">
    <w:name w:val="jw-option19"/>
    <w:basedOn w:val="Normal,mauts"/>
    <w:next w:val="jw-option19"/>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0">
    <w:name w:val="jw-option20"/>
    <w:basedOn w:val="Normal,mauts"/>
    <w:next w:val="jw-option20"/>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3">
    <w:name w:val="jw-label13"/>
    <w:basedOn w:val="Normal,mauts"/>
    <w:next w:val="jw-label13"/>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7">
    <w:name w:val="jw-name7"/>
    <w:basedOn w:val="Normal,mauts"/>
    <w:next w:val="jw-name7"/>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7">
    <w:name w:val="jw-skip-icon7"/>
    <w:basedOn w:val="Normal,mauts"/>
    <w:next w:val="jw-skip-icon7"/>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26">
    <w:name w:val="jw-text26"/>
    <w:basedOn w:val="Normal,mauts"/>
    <w:next w:val="jw-text26"/>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3">
    <w:name w:val="jw-preview13"/>
    <w:basedOn w:val="Normal,mauts"/>
    <w:next w:val="jw-preview1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5">
    <w:name w:val="jw-controlbar25"/>
    <w:basedOn w:val="Normal,mauts"/>
    <w:next w:val="jw-controlbar2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7">
    <w:name w:val="jw-captions7"/>
    <w:basedOn w:val="Normal,mauts"/>
    <w:next w:val="jw-captions7"/>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7">
    <w:name w:val="jw-title7"/>
    <w:basedOn w:val="Normal,mauts"/>
    <w:next w:val="jw-title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7">
    <w:name w:val="jw-error7"/>
    <w:basedOn w:val="Normal,mauts"/>
    <w:next w:val="jw-error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7">
    <w:name w:val="jw-icon-container7"/>
    <w:basedOn w:val="Normal,mauts"/>
    <w:next w:val="jw-icon-contain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4">
    <w:name w:val="jw-preview14"/>
    <w:basedOn w:val="Normal,mauts"/>
    <w:next w:val="jw-preview1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6">
    <w:name w:val="jw-controlbar26"/>
    <w:basedOn w:val="Normal,mauts"/>
    <w:next w:val="jw-controlbar2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3">
    <w:name w:val="jw-skip13"/>
    <w:basedOn w:val="Normal,mauts"/>
    <w:next w:val="jw-skip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7">
    <w:name w:val="jw-plugin7"/>
    <w:basedOn w:val="Normal,mauts"/>
    <w:next w:val="jw-plugin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3">
    <w:name w:val="jw-icon-playlist13"/>
    <w:basedOn w:val="Normal,mauts"/>
    <w:next w:val="jw-icon-playlist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3">
    <w:name w:val="jw-icon-next13"/>
    <w:basedOn w:val="Normal,mauts"/>
    <w:next w:val="jw-icon-next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3">
    <w:name w:val="jw-icon-prev13"/>
    <w:basedOn w:val="Normal,mauts"/>
    <w:next w:val="jw-icon-prev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7">
    <w:name w:val="jw-text-elapsed7"/>
    <w:basedOn w:val="Normal,mauts"/>
    <w:next w:val="jw-text-elapsed7"/>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3">
    <w:name w:val="jw-text-duration13"/>
    <w:basedOn w:val="Normal,mauts"/>
    <w:next w:val="jw-text-duration13"/>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27">
    <w:name w:val="jw-controlbar27"/>
    <w:basedOn w:val="Normal,mauts"/>
    <w:next w:val="jw-controlbar2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7">
    <w:name w:val="jw-icon-fullscreen7"/>
    <w:basedOn w:val="Normal,mauts"/>
    <w:next w:val="jw-icon-fullscreen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7">
    <w:name w:val="jw-icon-tooltip7"/>
    <w:basedOn w:val="Normal,mauts"/>
    <w:next w:val="jw-icon-tooltip7"/>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7">
    <w:name w:val="jw-background-color7"/>
    <w:basedOn w:val="Normal,mauts"/>
    <w:next w:val="jw-background-color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8">
    <w:name w:val="jw-controlbar28"/>
    <w:basedOn w:val="Normal,mauts"/>
    <w:next w:val="jw-controlbar28"/>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7">
    <w:name w:val="jw-group7"/>
    <w:basedOn w:val="Normal,mauts"/>
    <w:next w:val="jw-group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1">
    <w:name w:val="jw-option21"/>
    <w:basedOn w:val="Normal,mauts"/>
    <w:next w:val="jw-option21"/>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4">
    <w:name w:val="jw-label14"/>
    <w:basedOn w:val="Normal,mauts"/>
    <w:next w:val="jw-label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4">
    <w:name w:val="jw-icon-playlist14"/>
    <w:basedOn w:val="Normal,mauts"/>
    <w:next w:val="jw-icon-playlist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7">
    <w:name w:val="jw-icon-play7"/>
    <w:basedOn w:val="Normal,mauts"/>
    <w:next w:val="jw-icon-play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7">
    <w:name w:val="jw-tooltip-title7"/>
    <w:basedOn w:val="Normal,mauts"/>
    <w:next w:val="jw-tooltip-title7"/>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27">
    <w:name w:val="jw-text27"/>
    <w:basedOn w:val="Normal,mauts"/>
    <w:next w:val="jw-text2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3">
    <w:name w:val="jw-button-color13"/>
    <w:basedOn w:val="Normal,mauts"/>
    <w:next w:val="jw-button-color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4">
    <w:name w:val="jw-button-color14"/>
    <w:basedOn w:val="Normal,mauts"/>
    <w:next w:val="jw-button-color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7">
    <w:name w:val="jw-toggle7"/>
    <w:basedOn w:val="Normal,mauts"/>
    <w:next w:val="jw-toggle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4">
    <w:name w:val="jw-icon-prev14"/>
    <w:basedOn w:val="Normal,mauts"/>
    <w:next w:val="jw-icon-prev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4">
    <w:name w:val="jw-icon-next14"/>
    <w:basedOn w:val="Normal,mauts"/>
    <w:next w:val="jw-icon-next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4">
    <w:name w:val="jw-icon-display14"/>
    <w:basedOn w:val="Normal,mauts"/>
    <w:next w:val="jw-icon-display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28">
    <w:name w:val="jw-display-icon-container28"/>
    <w:basedOn w:val="Normal,mauts"/>
    <w:next w:val="jw-display-icon-container2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3">
    <w:name w:val="jw-rail33"/>
    <w:basedOn w:val="Normal,mauts"/>
    <w:next w:val="jw-rail3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0">
    <w:name w:val="jw-buffer40"/>
    <w:basedOn w:val="Normal,mauts"/>
    <w:next w:val="jw-buffer40"/>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3">
    <w:name w:val="jw-progress33"/>
    <w:basedOn w:val="Normal,mauts"/>
    <w:next w:val="jw-progress3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1">
    <w:name w:val="jw-knob21"/>
    <w:basedOn w:val="Normal,mauts"/>
    <w:next w:val="jw-knob2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1">
    <w:name w:val="jw-slider-container21"/>
    <w:basedOn w:val="Normal,mauts"/>
    <w:next w:val="jw-slider-container2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4">
    <w:name w:val="jw-rail34"/>
    <w:basedOn w:val="Normal,mauts"/>
    <w:next w:val="jw-rail3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1">
    <w:name w:val="jw-buffer41"/>
    <w:basedOn w:val="Normal,mauts"/>
    <w:next w:val="jw-buffer41"/>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4">
    <w:name w:val="jw-progress34"/>
    <w:basedOn w:val="Normal,mauts"/>
    <w:next w:val="jw-progress3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7">
    <w:name w:val="jw-cue7"/>
    <w:basedOn w:val="Normal,mauts"/>
    <w:next w:val="jw-cue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5">
    <w:name w:val="jw-rail35"/>
    <w:basedOn w:val="Normal,mauts"/>
    <w:next w:val="jw-rail3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2">
    <w:name w:val="jw-buffer42"/>
    <w:basedOn w:val="Normal,mauts"/>
    <w:next w:val="jw-buffer4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5">
    <w:name w:val="jw-progress35"/>
    <w:basedOn w:val="Normal,mauts"/>
    <w:next w:val="jw-progress3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7">
    <w:name w:val="jw-volume-tip7"/>
    <w:basedOn w:val="Normal,mauts"/>
    <w:next w:val="jw-volume-tip7"/>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4">
    <w:name w:val="jw-text-duration14"/>
    <w:basedOn w:val="Normal,mauts"/>
    <w:next w:val="jw-text-duration14"/>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7">
    <w:name w:val="jw-dock-button7"/>
    <w:basedOn w:val="Normal,mauts"/>
    <w:next w:val="jw-dock-button7"/>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7">
    <w:name w:val="jw-active-option7"/>
    <w:basedOn w:val="Normal,mauts"/>
    <w:next w:val="jw-active-option7"/>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7">
    <w:name w:val="jw-time-tip7"/>
    <w:basedOn w:val="Normal,mauts"/>
    <w:next w:val="jw-time-tip7"/>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7">
    <w:name w:val="jw-menu7"/>
    <w:basedOn w:val="Normal,mauts"/>
    <w:next w:val="jw-menu7"/>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4">
    <w:name w:val="jw-skip14"/>
    <w:basedOn w:val="Normal,mauts"/>
    <w:next w:val="jw-skip14"/>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28">
    <w:name w:val="jw-text28"/>
    <w:basedOn w:val="Normal,mauts"/>
    <w:next w:val="jw-text28"/>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7">
    <w:name w:val="jw-icon-inline7"/>
    <w:basedOn w:val="Normal,mauts"/>
    <w:next w:val="jw-icon-inline7"/>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7">
    <w:name w:val="table7"/>
    <w:basedOn w:val="Normal,mauts"/>
    <w:next w:val="table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7">
    <w:name w:val="table-primary7"/>
    <w:basedOn w:val="Normal,mauts"/>
    <w:next w:val="table-primary7"/>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7">
    <w:name w:val="table-secondary7"/>
    <w:basedOn w:val="Normal,mauts"/>
    <w:next w:val="table-secondary7"/>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7">
    <w:name w:val="table-success7"/>
    <w:basedOn w:val="Normal,mauts"/>
    <w:next w:val="table-success7"/>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7">
    <w:name w:val="table-info7"/>
    <w:basedOn w:val="Normal,mauts"/>
    <w:next w:val="table-info7"/>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7">
    <w:name w:val="table-warning7"/>
    <w:basedOn w:val="Normal,mauts"/>
    <w:next w:val="table-warning7"/>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7">
    <w:name w:val="table-danger7"/>
    <w:basedOn w:val="Normal,mauts"/>
    <w:next w:val="table-danger7"/>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7">
    <w:name w:val="table-light7"/>
    <w:basedOn w:val="Normal,mauts"/>
    <w:next w:val="table-light7"/>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7">
    <w:name w:val="table-dark7"/>
    <w:basedOn w:val="Normal,mauts"/>
    <w:next w:val="table-dark7"/>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7">
    <w:name w:val="form-check-input7"/>
    <w:basedOn w:val="Normal,mauts"/>
    <w:next w:val="form-check-inpu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7">
    <w:name w:val="form-check7"/>
    <w:basedOn w:val="Normal,mauts"/>
    <w:next w:val="form-check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5">
    <w:name w:val="dropdown-menu25"/>
    <w:basedOn w:val="Normal,mauts"/>
    <w:next w:val="dropdown-menu2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6">
    <w:name w:val="dropdown-menu26"/>
    <w:basedOn w:val="Normal,mauts"/>
    <w:next w:val="dropdown-menu2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7">
    <w:name w:val="dropdown-menu27"/>
    <w:basedOn w:val="Normal,mauts"/>
    <w:next w:val="dropdown-menu2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7">
    <w:name w:val="input-group7"/>
    <w:basedOn w:val="Normal,mauts"/>
    <w:next w:val="input-group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7">
    <w:name w:val="btn7"/>
    <w:basedOn w:val="Normal,mauts"/>
    <w:next w:val="btn7"/>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7">
    <w:name w:val="btn-group7"/>
    <w:basedOn w:val="Normal,mauts"/>
    <w:next w:val="btn-group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9">
    <w:name w:val="nav-item19"/>
    <w:basedOn w:val="Normal,mauts"/>
    <w:next w:val="nav-item1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8">
    <w:name w:val="dropdown-menu28"/>
    <w:basedOn w:val="Normal,mauts"/>
    <w:next w:val="dropdown-menu2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0">
    <w:name w:val="nav-item20"/>
    <w:basedOn w:val="Normal,mauts"/>
    <w:next w:val="nav-item20"/>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1">
    <w:name w:val="nav-item21"/>
    <w:basedOn w:val="Normal,mauts"/>
    <w:next w:val="nav-item2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7">
    <w:name w:val="nav-link7"/>
    <w:basedOn w:val="Normal,mauts"/>
    <w:next w:val="nav-link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7">
    <w:name w:val="navbar-toggler7"/>
    <w:basedOn w:val="Normal,mauts"/>
    <w:next w:val="navbar-toggl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3">
    <w:name w:val="navbar-toggler-icon13"/>
    <w:basedOn w:val="Normal,mauts"/>
    <w:next w:val="navbar-toggler-icon1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7">
    <w:name w:val="navbar-brand7"/>
    <w:basedOn w:val="Normal,mauts"/>
    <w:next w:val="navbar-brand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4">
    <w:name w:val="navbar-toggler-icon14"/>
    <w:basedOn w:val="Normal,mauts"/>
    <w:next w:val="navbar-toggler-icon1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7">
    <w:name w:val="card7"/>
    <w:basedOn w:val="Normal,mauts"/>
    <w:next w:val="card7"/>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3">
    <w:name w:val="page-link13"/>
    <w:basedOn w:val="Normal,mauts"/>
    <w:next w:val="page-link13"/>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4">
    <w:name w:val="page-link14"/>
    <w:basedOn w:val="Normal,mauts"/>
    <w:next w:val="page-link14"/>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49">
    <w:name w:val="alert-link49"/>
    <w:basedOn w:val="Normal,mauts"/>
    <w:next w:val="alert-link4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50">
    <w:name w:val="alert-link50"/>
    <w:basedOn w:val="Normal,mauts"/>
    <w:next w:val="alert-link5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51">
    <w:name w:val="alert-link51"/>
    <w:basedOn w:val="Normal,mauts"/>
    <w:next w:val="alert-link5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52">
    <w:name w:val="alert-link52"/>
    <w:basedOn w:val="Normal,mauts"/>
    <w:next w:val="alert-link5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53">
    <w:name w:val="alert-link53"/>
    <w:basedOn w:val="Normal,mauts"/>
    <w:next w:val="alert-link5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54">
    <w:name w:val="alert-link54"/>
    <w:basedOn w:val="Normal,mauts"/>
    <w:next w:val="alert-link5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55">
    <w:name w:val="alert-link55"/>
    <w:basedOn w:val="Normal,mauts"/>
    <w:next w:val="alert-link5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56">
    <w:name w:val="alert-link56"/>
    <w:basedOn w:val="Normal,mauts"/>
    <w:next w:val="alert-link5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7">
    <w:name w:val="list-group-item7"/>
    <w:basedOn w:val="Normal,mauts"/>
    <w:next w:val="list-group-item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3">
    <w:name w:val="arrow13"/>
    <w:basedOn w:val="Normal,mauts"/>
    <w:next w:val="arrow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4">
    <w:name w:val="arrow14"/>
    <w:basedOn w:val="Normal,mauts"/>
    <w:next w:val="arrow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7">
    <w:name w:val="active7"/>
    <w:basedOn w:val="Normal,mauts"/>
    <w:next w:val="active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7">
    <w:name w:val="mathjax_hover_arrow7"/>
    <w:basedOn w:val="Normal,mauts"/>
    <w:next w:val="mathjax_hover_arrow7"/>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7">
    <w:name w:val="mathjax_menuarrow7"/>
    <w:basedOn w:val="Normal,mauts"/>
    <w:next w:val="mathjax_menuarrow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7">
    <w:name w:val="noerror7"/>
    <w:basedOn w:val="Normal,mauts"/>
    <w:next w:val="noerror7"/>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8">
    <w:name w:val="mjx-char8"/>
    <w:basedOn w:val="Normal,mauts"/>
    <w:next w:val="mjx-cha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8">
    <w:name w:val="mjx-box8"/>
    <w:basedOn w:val="Normal,mauts"/>
    <w:next w:val="mjx-box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7">
    <w:name w:val="mjx-noerror7"/>
    <w:basedOn w:val="Normal,mauts"/>
    <w:next w:val="mjx-noerror7"/>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styleinboxdiv">
    <w:name w:val="styleinboxdiv"/>
    <w:basedOn w:val="Normal,mauts"/>
    <w:next w:val="styleinboxdiv"/>
    <w:autoRedefine w:val="0"/>
    <w:hidden w:val="0"/>
    <w:qFormat w:val="0"/>
    <w:pPr>
      <w:shd w:color="auto" w:fill="098ef2" w:val="clear"/>
      <w:suppressAutoHyphens w:val="1"/>
      <w:spacing w:after="100" w:afterAutospacing="1" w:before="100" w:beforeAutospacing="1" w:line="240" w:lineRule="auto"/>
      <w:ind w:leftChars="-1" w:rightChars="0" w:firstLineChars="-1"/>
      <w:jc w:val="righ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styleinboximage">
    <w:name w:val="styleinboximage"/>
    <w:basedOn w:val="Normal,mauts"/>
    <w:next w:val="styleinboxima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shout_box0">
    <w:name w:val="shout_box0"/>
    <w:basedOn w:val="Normal,mauts"/>
    <w:next w:val="shout_box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hout_box1">
    <w:name w:val="shout_box1"/>
    <w:basedOn w:val="Normal,mauts"/>
    <w:next w:val="shout_box1"/>
    <w:autoRedefine w:val="0"/>
    <w:hidden w:val="0"/>
    <w:qFormat w:val="0"/>
    <w:pPr>
      <w:shd w:color="auto" w:fill="627ba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hout_box2">
    <w:name w:val="shout_box2"/>
    <w:basedOn w:val="Normal,mauts"/>
    <w:next w:val="shout_box2"/>
    <w:autoRedefine w:val="0"/>
    <w:hidden w:val="0"/>
    <w:qFormat w:val="0"/>
    <w:pPr>
      <w:shd w:color="auto" w:fill="627ba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spect8">
    <w:name w:val="jw-aspect8"/>
    <w:basedOn w:val="Normal,mauts"/>
    <w:next w:val="jw-aspec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9">
    <w:name w:val="jw-display-icon-container29"/>
    <w:basedOn w:val="Normal,mauts"/>
    <w:next w:val="jw-display-icon-container29"/>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8">
    <w:name w:val="jw-banner8"/>
    <w:basedOn w:val="Normal,mauts"/>
    <w:next w:val="jw-banner8"/>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5">
    <w:name w:val="jw-icon-display15"/>
    <w:basedOn w:val="Normal,mauts"/>
    <w:next w:val="jw-icon-display15"/>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30">
    <w:name w:val="jw-display-icon-container30"/>
    <w:basedOn w:val="Normal,mauts"/>
    <w:next w:val="jw-display-icon-container3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1">
    <w:name w:val="jw-display-icon-container31"/>
    <w:basedOn w:val="Normal,mauts"/>
    <w:next w:val="jw-display-icon-container3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8">
    <w:name w:val="jw-hidden8"/>
    <w:basedOn w:val="Normal,mauts"/>
    <w:next w:val="jw-hidden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8">
    <w:name w:val="jw-slider-time8"/>
    <w:basedOn w:val="Normal,mauts"/>
    <w:next w:val="jw-slider-time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8">
    <w:name w:val="jw-text-alt8"/>
    <w:basedOn w:val="Normal,mauts"/>
    <w:next w:val="jw-text-al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5">
    <w:name w:val="jw-arrow15"/>
    <w:basedOn w:val="Normal,mauts"/>
    <w:next w:val="jw-arrow15"/>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2">
    <w:name w:val="jw-overlay22"/>
    <w:basedOn w:val="Normal,mauts"/>
    <w:next w:val="jw-overlay22"/>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3">
    <w:name w:val="jw-overlay23"/>
    <w:basedOn w:val="Normal,mauts"/>
    <w:next w:val="jw-overlay23"/>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6">
    <w:name w:val="jw-arrow16"/>
    <w:basedOn w:val="Normal,mauts"/>
    <w:next w:val="jw-arrow16"/>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6">
    <w:name w:val="jw-rail36"/>
    <w:basedOn w:val="Normal,mauts"/>
    <w:next w:val="jw-rail3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3">
    <w:name w:val="jw-buffer43"/>
    <w:basedOn w:val="Normal,mauts"/>
    <w:next w:val="jw-buffer4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6">
    <w:name w:val="jw-progress36"/>
    <w:basedOn w:val="Normal,mauts"/>
    <w:next w:val="jw-progress3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2">
    <w:name w:val="jw-slider-container22"/>
    <w:basedOn w:val="Normal,mauts"/>
    <w:next w:val="jw-slider-container2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2">
    <w:name w:val="jw-knob22"/>
    <w:basedOn w:val="Normal,mauts"/>
    <w:next w:val="jw-knob22"/>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7">
    <w:name w:val="jw-progress37"/>
    <w:basedOn w:val="Normal,mauts"/>
    <w:next w:val="jw-progress3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4">
    <w:name w:val="jw-buffer44"/>
    <w:basedOn w:val="Normal,mauts"/>
    <w:next w:val="jw-buffer44"/>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3">
    <w:name w:val="jw-slider-container23"/>
    <w:basedOn w:val="Normal,mauts"/>
    <w:next w:val="jw-slider-container2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7">
    <w:name w:val="jw-rail37"/>
    <w:basedOn w:val="Normal,mauts"/>
    <w:next w:val="jw-rail3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3">
    <w:name w:val="jw-knob23"/>
    <w:basedOn w:val="Normal,mauts"/>
    <w:next w:val="jw-knob23"/>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5">
    <w:name w:val="jw-buffer45"/>
    <w:basedOn w:val="Normal,mauts"/>
    <w:next w:val="jw-buffer45"/>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8">
    <w:name w:val="jw-rightclick-logo8"/>
    <w:basedOn w:val="Normal,mauts"/>
    <w:next w:val="jw-rightclick-logo8"/>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8">
    <w:name w:val="jw-featured8"/>
    <w:basedOn w:val="Normal,mauts"/>
    <w:next w:val="jw-featured8"/>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8">
    <w:name w:val="jw-flag-audio-player8"/>
    <w:basedOn w:val="Normal,mauts"/>
    <w:next w:val="jw-flag-audio-playe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29">
    <w:name w:val="jw-text29"/>
    <w:basedOn w:val="Normal,mauts"/>
    <w:next w:val="jw-text29"/>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24">
    <w:name w:val="jw-overlay24"/>
    <w:basedOn w:val="Normal,mauts"/>
    <w:next w:val="jw-overlay2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2">
    <w:name w:val="jw-option22"/>
    <w:basedOn w:val="Normal,mauts"/>
    <w:next w:val="jw-option22"/>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3">
    <w:name w:val="jw-option23"/>
    <w:basedOn w:val="Normal,mauts"/>
    <w:next w:val="jw-option23"/>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5">
    <w:name w:val="jw-label15"/>
    <w:basedOn w:val="Normal,mauts"/>
    <w:next w:val="jw-label15"/>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8">
    <w:name w:val="jw-name8"/>
    <w:basedOn w:val="Normal,mauts"/>
    <w:next w:val="jw-name8"/>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8">
    <w:name w:val="jw-skip-icon8"/>
    <w:basedOn w:val="Normal,mauts"/>
    <w:next w:val="jw-skip-icon8"/>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30">
    <w:name w:val="jw-text30"/>
    <w:basedOn w:val="Normal,mauts"/>
    <w:next w:val="jw-text30"/>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5">
    <w:name w:val="jw-preview15"/>
    <w:basedOn w:val="Normal,mauts"/>
    <w:next w:val="jw-preview1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9">
    <w:name w:val="jw-controlbar29"/>
    <w:basedOn w:val="Normal,mauts"/>
    <w:next w:val="jw-controlbar2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8">
    <w:name w:val="jw-captions8"/>
    <w:basedOn w:val="Normal,mauts"/>
    <w:next w:val="jw-captions8"/>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8">
    <w:name w:val="jw-title8"/>
    <w:basedOn w:val="Normal,mauts"/>
    <w:next w:val="jw-title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8">
    <w:name w:val="jw-error8"/>
    <w:basedOn w:val="Normal,mauts"/>
    <w:next w:val="jw-error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8">
    <w:name w:val="jw-icon-container8"/>
    <w:basedOn w:val="Normal,mauts"/>
    <w:next w:val="jw-icon-containe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6">
    <w:name w:val="jw-preview16"/>
    <w:basedOn w:val="Normal,mauts"/>
    <w:next w:val="jw-preview1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0">
    <w:name w:val="jw-controlbar30"/>
    <w:basedOn w:val="Normal,mauts"/>
    <w:next w:val="jw-controlbar3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5">
    <w:name w:val="jw-skip15"/>
    <w:basedOn w:val="Normal,mauts"/>
    <w:next w:val="jw-skip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8">
    <w:name w:val="jw-plugin8"/>
    <w:basedOn w:val="Normal,mauts"/>
    <w:next w:val="jw-plugin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5">
    <w:name w:val="jw-icon-playlist15"/>
    <w:basedOn w:val="Normal,mauts"/>
    <w:next w:val="jw-icon-playlist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5">
    <w:name w:val="jw-icon-next15"/>
    <w:basedOn w:val="Normal,mauts"/>
    <w:next w:val="jw-icon-next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5">
    <w:name w:val="jw-icon-prev15"/>
    <w:basedOn w:val="Normal,mauts"/>
    <w:next w:val="jw-icon-prev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8">
    <w:name w:val="jw-text-elapsed8"/>
    <w:basedOn w:val="Normal,mauts"/>
    <w:next w:val="jw-text-elapsed8"/>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5">
    <w:name w:val="jw-text-duration15"/>
    <w:basedOn w:val="Normal,mauts"/>
    <w:next w:val="jw-text-duration15"/>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31">
    <w:name w:val="jw-controlbar31"/>
    <w:basedOn w:val="Normal,mauts"/>
    <w:next w:val="jw-controlbar3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8">
    <w:name w:val="jw-icon-fullscreen8"/>
    <w:basedOn w:val="Normal,mauts"/>
    <w:next w:val="jw-icon-fullscreen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8">
    <w:name w:val="jw-icon-tooltip8"/>
    <w:basedOn w:val="Normal,mauts"/>
    <w:next w:val="jw-icon-tooltip8"/>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8">
    <w:name w:val="jw-background-color8"/>
    <w:basedOn w:val="Normal,mauts"/>
    <w:next w:val="jw-background-color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2">
    <w:name w:val="jw-controlbar32"/>
    <w:basedOn w:val="Normal,mauts"/>
    <w:next w:val="jw-controlbar32"/>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8">
    <w:name w:val="jw-group8"/>
    <w:basedOn w:val="Normal,mauts"/>
    <w:next w:val="jw-group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4">
    <w:name w:val="jw-option24"/>
    <w:basedOn w:val="Normal,mauts"/>
    <w:next w:val="jw-option24"/>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6">
    <w:name w:val="jw-label16"/>
    <w:basedOn w:val="Normal,mauts"/>
    <w:next w:val="jw-label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6">
    <w:name w:val="jw-icon-playlist16"/>
    <w:basedOn w:val="Normal,mauts"/>
    <w:next w:val="jw-icon-playlist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8">
    <w:name w:val="jw-icon-play8"/>
    <w:basedOn w:val="Normal,mauts"/>
    <w:next w:val="jw-icon-play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8">
    <w:name w:val="jw-tooltip-title8"/>
    <w:basedOn w:val="Normal,mauts"/>
    <w:next w:val="jw-tooltip-title8"/>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31">
    <w:name w:val="jw-text31"/>
    <w:basedOn w:val="Normal,mauts"/>
    <w:next w:val="jw-text3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5">
    <w:name w:val="jw-button-color15"/>
    <w:basedOn w:val="Normal,mauts"/>
    <w:next w:val="jw-button-color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6">
    <w:name w:val="jw-button-color16"/>
    <w:basedOn w:val="Normal,mauts"/>
    <w:next w:val="jw-button-color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8">
    <w:name w:val="jw-toggle8"/>
    <w:basedOn w:val="Normal,mauts"/>
    <w:next w:val="jw-toggle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6">
    <w:name w:val="jw-icon-prev16"/>
    <w:basedOn w:val="Normal,mauts"/>
    <w:next w:val="jw-icon-prev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6">
    <w:name w:val="jw-icon-next16"/>
    <w:basedOn w:val="Normal,mauts"/>
    <w:next w:val="jw-icon-next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6">
    <w:name w:val="jw-icon-display16"/>
    <w:basedOn w:val="Normal,mauts"/>
    <w:next w:val="jw-icon-display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32">
    <w:name w:val="jw-display-icon-container32"/>
    <w:basedOn w:val="Normal,mauts"/>
    <w:next w:val="jw-display-icon-container3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8">
    <w:name w:val="jw-rail38"/>
    <w:basedOn w:val="Normal,mauts"/>
    <w:next w:val="jw-rail3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6">
    <w:name w:val="jw-buffer46"/>
    <w:basedOn w:val="Normal,mauts"/>
    <w:next w:val="jw-buffer4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8">
    <w:name w:val="jw-progress38"/>
    <w:basedOn w:val="Normal,mauts"/>
    <w:next w:val="jw-progress3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4">
    <w:name w:val="jw-knob24"/>
    <w:basedOn w:val="Normal,mauts"/>
    <w:next w:val="jw-knob2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4">
    <w:name w:val="jw-slider-container24"/>
    <w:basedOn w:val="Normal,mauts"/>
    <w:next w:val="jw-slider-container2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9">
    <w:name w:val="jw-rail39"/>
    <w:basedOn w:val="Normal,mauts"/>
    <w:next w:val="jw-rail3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7">
    <w:name w:val="jw-buffer47"/>
    <w:basedOn w:val="Normal,mauts"/>
    <w:next w:val="jw-buffer47"/>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9">
    <w:name w:val="jw-progress39"/>
    <w:basedOn w:val="Normal,mauts"/>
    <w:next w:val="jw-progress3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8">
    <w:name w:val="jw-cue8"/>
    <w:basedOn w:val="Normal,mauts"/>
    <w:next w:val="jw-cue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0">
    <w:name w:val="jw-rail40"/>
    <w:basedOn w:val="Normal,mauts"/>
    <w:next w:val="jw-rail4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8">
    <w:name w:val="jw-buffer48"/>
    <w:basedOn w:val="Normal,mauts"/>
    <w:next w:val="jw-buffer48"/>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0">
    <w:name w:val="jw-progress40"/>
    <w:basedOn w:val="Normal,mauts"/>
    <w:next w:val="jw-progress4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8">
    <w:name w:val="jw-volume-tip8"/>
    <w:basedOn w:val="Normal,mauts"/>
    <w:next w:val="jw-volume-tip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6">
    <w:name w:val="jw-text-duration16"/>
    <w:basedOn w:val="Normal,mauts"/>
    <w:next w:val="jw-text-duration16"/>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8">
    <w:name w:val="jw-dock-button8"/>
    <w:basedOn w:val="Normal,mauts"/>
    <w:next w:val="jw-dock-button8"/>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8">
    <w:name w:val="jw-active-option8"/>
    <w:basedOn w:val="Normal,mauts"/>
    <w:next w:val="jw-active-option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8">
    <w:name w:val="jw-time-tip8"/>
    <w:basedOn w:val="Normal,mauts"/>
    <w:next w:val="jw-time-tip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8">
    <w:name w:val="jw-menu8"/>
    <w:basedOn w:val="Normal,mauts"/>
    <w:next w:val="jw-menu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6">
    <w:name w:val="jw-skip16"/>
    <w:basedOn w:val="Normal,mauts"/>
    <w:next w:val="jw-skip16"/>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32">
    <w:name w:val="jw-text32"/>
    <w:basedOn w:val="Normal,mauts"/>
    <w:next w:val="jw-text32"/>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8">
    <w:name w:val="jw-icon-inline8"/>
    <w:basedOn w:val="Normal,mauts"/>
    <w:next w:val="jw-icon-inline8"/>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8">
    <w:name w:val="table8"/>
    <w:basedOn w:val="Normal,mauts"/>
    <w:next w:val="table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8">
    <w:name w:val="table-primary8"/>
    <w:basedOn w:val="Normal,mauts"/>
    <w:next w:val="table-primary8"/>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8">
    <w:name w:val="table-secondary8"/>
    <w:basedOn w:val="Normal,mauts"/>
    <w:next w:val="table-secondary8"/>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8">
    <w:name w:val="table-success8"/>
    <w:basedOn w:val="Normal,mauts"/>
    <w:next w:val="table-success8"/>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8">
    <w:name w:val="table-info8"/>
    <w:basedOn w:val="Normal,mauts"/>
    <w:next w:val="table-info8"/>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8">
    <w:name w:val="table-warning8"/>
    <w:basedOn w:val="Normal,mauts"/>
    <w:next w:val="table-warning8"/>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8">
    <w:name w:val="table-danger8"/>
    <w:basedOn w:val="Normal,mauts"/>
    <w:next w:val="table-danger8"/>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8">
    <w:name w:val="table-light8"/>
    <w:basedOn w:val="Normal,mauts"/>
    <w:next w:val="table-light8"/>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8">
    <w:name w:val="table-dark8"/>
    <w:basedOn w:val="Normal,mauts"/>
    <w:next w:val="table-dark8"/>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8">
    <w:name w:val="form-check-input8"/>
    <w:basedOn w:val="Normal,mauts"/>
    <w:next w:val="form-check-inpu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8">
    <w:name w:val="form-check8"/>
    <w:basedOn w:val="Normal,mauts"/>
    <w:next w:val="form-check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9">
    <w:name w:val="dropdown-menu29"/>
    <w:basedOn w:val="Normal,mauts"/>
    <w:next w:val="dropdown-menu2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0">
    <w:name w:val="dropdown-menu30"/>
    <w:basedOn w:val="Normal,mauts"/>
    <w:next w:val="dropdown-menu30"/>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1">
    <w:name w:val="dropdown-menu31"/>
    <w:basedOn w:val="Normal,mauts"/>
    <w:next w:val="dropdown-menu3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8">
    <w:name w:val="input-group8"/>
    <w:basedOn w:val="Normal,mauts"/>
    <w:next w:val="input-group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8">
    <w:name w:val="btn8"/>
    <w:basedOn w:val="Normal,mauts"/>
    <w:next w:val="btn8"/>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8">
    <w:name w:val="btn-group8"/>
    <w:basedOn w:val="Normal,mauts"/>
    <w:next w:val="btn-group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2">
    <w:name w:val="nav-item22"/>
    <w:basedOn w:val="Normal,mauts"/>
    <w:next w:val="nav-item2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32">
    <w:name w:val="dropdown-menu32"/>
    <w:basedOn w:val="Normal,mauts"/>
    <w:next w:val="dropdown-menu3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3">
    <w:name w:val="nav-item23"/>
    <w:basedOn w:val="Normal,mauts"/>
    <w:next w:val="nav-item2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4">
    <w:name w:val="nav-item24"/>
    <w:basedOn w:val="Normal,mauts"/>
    <w:next w:val="nav-item24"/>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8">
    <w:name w:val="nav-link8"/>
    <w:basedOn w:val="Normal,mauts"/>
    <w:next w:val="nav-link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8">
    <w:name w:val="navbar-toggler8"/>
    <w:basedOn w:val="Normal,mauts"/>
    <w:next w:val="navbar-toggle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5">
    <w:name w:val="navbar-toggler-icon15"/>
    <w:basedOn w:val="Normal,mauts"/>
    <w:next w:val="navbar-toggler-icon1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8">
    <w:name w:val="navbar-brand8"/>
    <w:basedOn w:val="Normal,mauts"/>
    <w:next w:val="navbar-brand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6">
    <w:name w:val="navbar-toggler-icon16"/>
    <w:basedOn w:val="Normal,mauts"/>
    <w:next w:val="navbar-toggler-icon1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8">
    <w:name w:val="card8"/>
    <w:basedOn w:val="Normal,mauts"/>
    <w:next w:val="card8"/>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5">
    <w:name w:val="page-link15"/>
    <w:basedOn w:val="Normal,mauts"/>
    <w:next w:val="page-link15"/>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6">
    <w:name w:val="page-link16"/>
    <w:basedOn w:val="Normal,mauts"/>
    <w:next w:val="page-link16"/>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57">
    <w:name w:val="alert-link57"/>
    <w:basedOn w:val="Normal,mauts"/>
    <w:next w:val="alert-link5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58">
    <w:name w:val="alert-link58"/>
    <w:basedOn w:val="Normal,mauts"/>
    <w:next w:val="alert-link5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59">
    <w:name w:val="alert-link59"/>
    <w:basedOn w:val="Normal,mauts"/>
    <w:next w:val="alert-link5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60">
    <w:name w:val="alert-link60"/>
    <w:basedOn w:val="Normal,mauts"/>
    <w:next w:val="alert-link6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61">
    <w:name w:val="alert-link61"/>
    <w:basedOn w:val="Normal,mauts"/>
    <w:next w:val="alert-link6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62">
    <w:name w:val="alert-link62"/>
    <w:basedOn w:val="Normal,mauts"/>
    <w:next w:val="alert-link6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63">
    <w:name w:val="alert-link63"/>
    <w:basedOn w:val="Normal,mauts"/>
    <w:next w:val="alert-link6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64">
    <w:name w:val="alert-link64"/>
    <w:basedOn w:val="Normal,mauts"/>
    <w:next w:val="alert-link6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8">
    <w:name w:val="list-group-item8"/>
    <w:basedOn w:val="Normal,mauts"/>
    <w:next w:val="list-group-item8"/>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5">
    <w:name w:val="arrow15"/>
    <w:basedOn w:val="Normal,mauts"/>
    <w:next w:val="arrow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6">
    <w:name w:val="arrow16"/>
    <w:basedOn w:val="Normal,mauts"/>
    <w:next w:val="arrow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8">
    <w:name w:val="active8"/>
    <w:basedOn w:val="Normal,mauts"/>
    <w:next w:val="active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8">
    <w:name w:val="mathjax_hover_arrow8"/>
    <w:basedOn w:val="Normal,mauts"/>
    <w:next w:val="mathjax_hover_arrow8"/>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8">
    <w:name w:val="mathjax_menuarrow8"/>
    <w:basedOn w:val="Normal,mauts"/>
    <w:next w:val="mathjax_menuarrow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8">
    <w:name w:val="noerror8"/>
    <w:basedOn w:val="Normal,mauts"/>
    <w:next w:val="noerror8"/>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9">
    <w:name w:val="mjx-char9"/>
    <w:basedOn w:val="Normal,mauts"/>
    <w:next w:val="mjx-cha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9">
    <w:name w:val="mjx-box9"/>
    <w:basedOn w:val="Normal,mauts"/>
    <w:next w:val="mjx-box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8">
    <w:name w:val="mjx-noerror8"/>
    <w:basedOn w:val="Normal,mauts"/>
    <w:next w:val="mjx-noerror8"/>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jw-aspect9">
    <w:name w:val="jw-aspect9"/>
    <w:basedOn w:val="Normal,mauts"/>
    <w:next w:val="jw-aspec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3">
    <w:name w:val="jw-display-icon-container33"/>
    <w:basedOn w:val="Normal,mauts"/>
    <w:next w:val="jw-display-icon-container33"/>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9">
    <w:name w:val="jw-banner9"/>
    <w:basedOn w:val="Normal,mauts"/>
    <w:next w:val="jw-banner9"/>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7">
    <w:name w:val="jw-icon-display17"/>
    <w:basedOn w:val="Normal,mauts"/>
    <w:next w:val="jw-icon-display17"/>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34">
    <w:name w:val="jw-display-icon-container34"/>
    <w:basedOn w:val="Normal,mauts"/>
    <w:next w:val="jw-display-icon-container3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5">
    <w:name w:val="jw-display-icon-container35"/>
    <w:basedOn w:val="Normal,mauts"/>
    <w:next w:val="jw-display-icon-container3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9">
    <w:name w:val="jw-hidden9"/>
    <w:basedOn w:val="Normal,mauts"/>
    <w:next w:val="jw-hidden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9">
    <w:name w:val="jw-slider-time9"/>
    <w:basedOn w:val="Normal,mauts"/>
    <w:next w:val="jw-slider-time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9">
    <w:name w:val="jw-text-alt9"/>
    <w:basedOn w:val="Normal,mauts"/>
    <w:next w:val="jw-text-al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7">
    <w:name w:val="jw-arrow17"/>
    <w:basedOn w:val="Normal,mauts"/>
    <w:next w:val="jw-arrow17"/>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5">
    <w:name w:val="jw-overlay25"/>
    <w:basedOn w:val="Normal,mauts"/>
    <w:next w:val="jw-overlay25"/>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6">
    <w:name w:val="jw-overlay26"/>
    <w:basedOn w:val="Normal,mauts"/>
    <w:next w:val="jw-overlay26"/>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8">
    <w:name w:val="jw-arrow18"/>
    <w:basedOn w:val="Normal,mauts"/>
    <w:next w:val="jw-arrow18"/>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1">
    <w:name w:val="jw-rail41"/>
    <w:basedOn w:val="Normal,mauts"/>
    <w:next w:val="jw-rail4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9">
    <w:name w:val="jw-buffer49"/>
    <w:basedOn w:val="Normal,mauts"/>
    <w:next w:val="jw-buffer4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1">
    <w:name w:val="jw-progress41"/>
    <w:basedOn w:val="Normal,mauts"/>
    <w:next w:val="jw-progress4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5">
    <w:name w:val="jw-slider-container25"/>
    <w:basedOn w:val="Normal,mauts"/>
    <w:next w:val="jw-slider-container2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5">
    <w:name w:val="jw-knob25"/>
    <w:basedOn w:val="Normal,mauts"/>
    <w:next w:val="jw-knob25"/>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2">
    <w:name w:val="jw-progress42"/>
    <w:basedOn w:val="Normal,mauts"/>
    <w:next w:val="jw-progress4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0">
    <w:name w:val="jw-buffer50"/>
    <w:basedOn w:val="Normal,mauts"/>
    <w:next w:val="jw-buffer50"/>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6">
    <w:name w:val="jw-slider-container26"/>
    <w:basedOn w:val="Normal,mauts"/>
    <w:next w:val="jw-slider-container2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2">
    <w:name w:val="jw-rail42"/>
    <w:basedOn w:val="Normal,mauts"/>
    <w:next w:val="jw-rail4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6">
    <w:name w:val="jw-knob26"/>
    <w:basedOn w:val="Normal,mauts"/>
    <w:next w:val="jw-knob26"/>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1">
    <w:name w:val="jw-buffer51"/>
    <w:basedOn w:val="Normal,mauts"/>
    <w:next w:val="jw-buffer5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9">
    <w:name w:val="jw-rightclick-logo9"/>
    <w:basedOn w:val="Normal,mauts"/>
    <w:next w:val="jw-rightclick-logo9"/>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9">
    <w:name w:val="jw-featured9"/>
    <w:basedOn w:val="Normal,mauts"/>
    <w:next w:val="jw-featured9"/>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9">
    <w:name w:val="jw-flag-audio-player9"/>
    <w:basedOn w:val="Normal,mauts"/>
    <w:next w:val="jw-flag-audio-play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33">
    <w:name w:val="jw-text33"/>
    <w:basedOn w:val="Normal,mauts"/>
    <w:next w:val="jw-text33"/>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27">
    <w:name w:val="jw-overlay27"/>
    <w:basedOn w:val="Normal,mauts"/>
    <w:next w:val="jw-overlay2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5">
    <w:name w:val="jw-option25"/>
    <w:basedOn w:val="Normal,mauts"/>
    <w:next w:val="jw-option25"/>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6">
    <w:name w:val="jw-option26"/>
    <w:basedOn w:val="Normal,mauts"/>
    <w:next w:val="jw-option26"/>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7">
    <w:name w:val="jw-label17"/>
    <w:basedOn w:val="Normal,mauts"/>
    <w:next w:val="jw-label17"/>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9">
    <w:name w:val="jw-name9"/>
    <w:basedOn w:val="Normal,mauts"/>
    <w:next w:val="jw-name9"/>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9">
    <w:name w:val="jw-skip-icon9"/>
    <w:basedOn w:val="Normal,mauts"/>
    <w:next w:val="jw-skip-icon9"/>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34">
    <w:name w:val="jw-text34"/>
    <w:basedOn w:val="Normal,mauts"/>
    <w:next w:val="jw-text34"/>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7">
    <w:name w:val="jw-preview17"/>
    <w:basedOn w:val="Normal,mauts"/>
    <w:next w:val="jw-preview1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3">
    <w:name w:val="jw-controlbar33"/>
    <w:basedOn w:val="Normal,mauts"/>
    <w:next w:val="jw-controlbar3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9">
    <w:name w:val="jw-captions9"/>
    <w:basedOn w:val="Normal,mauts"/>
    <w:next w:val="jw-captions9"/>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9">
    <w:name w:val="jw-title9"/>
    <w:basedOn w:val="Normal,mauts"/>
    <w:next w:val="jw-title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9">
    <w:name w:val="jw-error9"/>
    <w:basedOn w:val="Normal,mauts"/>
    <w:next w:val="jw-error9"/>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9">
    <w:name w:val="jw-icon-container9"/>
    <w:basedOn w:val="Normal,mauts"/>
    <w:next w:val="jw-icon-contain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8">
    <w:name w:val="jw-preview18"/>
    <w:basedOn w:val="Normal,mauts"/>
    <w:next w:val="jw-preview1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4">
    <w:name w:val="jw-controlbar34"/>
    <w:basedOn w:val="Normal,mauts"/>
    <w:next w:val="jw-controlbar3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7">
    <w:name w:val="jw-skip17"/>
    <w:basedOn w:val="Normal,mauts"/>
    <w:next w:val="jw-skip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9">
    <w:name w:val="jw-plugin9"/>
    <w:basedOn w:val="Normal,mauts"/>
    <w:next w:val="jw-plugin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7">
    <w:name w:val="jw-icon-playlist17"/>
    <w:basedOn w:val="Normal,mauts"/>
    <w:next w:val="jw-icon-playlist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7">
    <w:name w:val="jw-icon-next17"/>
    <w:basedOn w:val="Normal,mauts"/>
    <w:next w:val="jw-icon-next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7">
    <w:name w:val="jw-icon-prev17"/>
    <w:basedOn w:val="Normal,mauts"/>
    <w:next w:val="jw-icon-prev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9">
    <w:name w:val="jw-text-elapsed9"/>
    <w:basedOn w:val="Normal,mauts"/>
    <w:next w:val="jw-text-elapsed9"/>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7">
    <w:name w:val="jw-text-duration17"/>
    <w:basedOn w:val="Normal,mauts"/>
    <w:next w:val="jw-text-duration17"/>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35">
    <w:name w:val="jw-controlbar35"/>
    <w:basedOn w:val="Normal,mauts"/>
    <w:next w:val="jw-controlbar3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9">
    <w:name w:val="jw-icon-fullscreen9"/>
    <w:basedOn w:val="Normal,mauts"/>
    <w:next w:val="jw-icon-fullscreen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9">
    <w:name w:val="jw-icon-tooltip9"/>
    <w:basedOn w:val="Normal,mauts"/>
    <w:next w:val="jw-icon-tooltip9"/>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9">
    <w:name w:val="jw-background-color9"/>
    <w:basedOn w:val="Normal,mauts"/>
    <w:next w:val="jw-background-color9"/>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6">
    <w:name w:val="jw-controlbar36"/>
    <w:basedOn w:val="Normal,mauts"/>
    <w:next w:val="jw-controlbar36"/>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9">
    <w:name w:val="jw-group9"/>
    <w:basedOn w:val="Normal,mauts"/>
    <w:next w:val="jw-group9"/>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7">
    <w:name w:val="jw-option27"/>
    <w:basedOn w:val="Normal,mauts"/>
    <w:next w:val="jw-option27"/>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8">
    <w:name w:val="jw-label18"/>
    <w:basedOn w:val="Normal,mauts"/>
    <w:next w:val="jw-label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8">
    <w:name w:val="jw-icon-playlist18"/>
    <w:basedOn w:val="Normal,mauts"/>
    <w:next w:val="jw-icon-playlist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9">
    <w:name w:val="jw-icon-play9"/>
    <w:basedOn w:val="Normal,mauts"/>
    <w:next w:val="jw-icon-play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9">
    <w:name w:val="jw-tooltip-title9"/>
    <w:basedOn w:val="Normal,mauts"/>
    <w:next w:val="jw-tooltip-title9"/>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35">
    <w:name w:val="jw-text35"/>
    <w:basedOn w:val="Normal,mauts"/>
    <w:next w:val="jw-text3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7">
    <w:name w:val="jw-button-color17"/>
    <w:basedOn w:val="Normal,mauts"/>
    <w:next w:val="jw-button-color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8">
    <w:name w:val="jw-button-color18"/>
    <w:basedOn w:val="Normal,mauts"/>
    <w:next w:val="jw-button-color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9">
    <w:name w:val="jw-toggle9"/>
    <w:basedOn w:val="Normal,mauts"/>
    <w:next w:val="jw-toggle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8">
    <w:name w:val="jw-icon-prev18"/>
    <w:basedOn w:val="Normal,mauts"/>
    <w:next w:val="jw-icon-prev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8">
    <w:name w:val="jw-icon-next18"/>
    <w:basedOn w:val="Normal,mauts"/>
    <w:next w:val="jw-icon-next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8">
    <w:name w:val="jw-icon-display18"/>
    <w:basedOn w:val="Normal,mauts"/>
    <w:next w:val="jw-icon-display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36">
    <w:name w:val="jw-display-icon-container36"/>
    <w:basedOn w:val="Normal,mauts"/>
    <w:next w:val="jw-display-icon-container3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3">
    <w:name w:val="jw-rail43"/>
    <w:basedOn w:val="Normal,mauts"/>
    <w:next w:val="jw-rail4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2">
    <w:name w:val="jw-buffer52"/>
    <w:basedOn w:val="Normal,mauts"/>
    <w:next w:val="jw-buffer5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3">
    <w:name w:val="jw-progress43"/>
    <w:basedOn w:val="Normal,mauts"/>
    <w:next w:val="jw-progress4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7">
    <w:name w:val="jw-knob27"/>
    <w:basedOn w:val="Normal,mauts"/>
    <w:next w:val="jw-knob2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7">
    <w:name w:val="jw-slider-container27"/>
    <w:basedOn w:val="Normal,mauts"/>
    <w:next w:val="jw-slider-container2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4">
    <w:name w:val="jw-rail44"/>
    <w:basedOn w:val="Normal,mauts"/>
    <w:next w:val="jw-rail4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3">
    <w:name w:val="jw-buffer53"/>
    <w:basedOn w:val="Normal,mauts"/>
    <w:next w:val="jw-buffer53"/>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4">
    <w:name w:val="jw-progress44"/>
    <w:basedOn w:val="Normal,mauts"/>
    <w:next w:val="jw-progress4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9">
    <w:name w:val="jw-cue9"/>
    <w:basedOn w:val="Normal,mauts"/>
    <w:next w:val="jw-cue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5">
    <w:name w:val="jw-rail45"/>
    <w:basedOn w:val="Normal,mauts"/>
    <w:next w:val="jw-rail4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4">
    <w:name w:val="jw-buffer54"/>
    <w:basedOn w:val="Normal,mauts"/>
    <w:next w:val="jw-buffer5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5">
    <w:name w:val="jw-progress45"/>
    <w:basedOn w:val="Normal,mauts"/>
    <w:next w:val="jw-progress4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9">
    <w:name w:val="jw-volume-tip9"/>
    <w:basedOn w:val="Normal,mauts"/>
    <w:next w:val="jw-volume-tip9"/>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8">
    <w:name w:val="jw-text-duration18"/>
    <w:basedOn w:val="Normal,mauts"/>
    <w:next w:val="jw-text-duration18"/>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9">
    <w:name w:val="jw-dock-button9"/>
    <w:basedOn w:val="Normal,mauts"/>
    <w:next w:val="jw-dock-button9"/>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9">
    <w:name w:val="jw-active-option9"/>
    <w:basedOn w:val="Normal,mauts"/>
    <w:next w:val="jw-active-option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9">
    <w:name w:val="jw-time-tip9"/>
    <w:basedOn w:val="Normal,mauts"/>
    <w:next w:val="jw-time-tip9"/>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9">
    <w:name w:val="jw-menu9"/>
    <w:basedOn w:val="Normal,mauts"/>
    <w:next w:val="jw-menu9"/>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8">
    <w:name w:val="jw-skip18"/>
    <w:basedOn w:val="Normal,mauts"/>
    <w:next w:val="jw-skip18"/>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36">
    <w:name w:val="jw-text36"/>
    <w:basedOn w:val="Normal,mauts"/>
    <w:next w:val="jw-text36"/>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9">
    <w:name w:val="jw-icon-inline9"/>
    <w:basedOn w:val="Normal,mauts"/>
    <w:next w:val="jw-icon-inline9"/>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9">
    <w:name w:val="table9"/>
    <w:basedOn w:val="Normal,mauts"/>
    <w:next w:val="table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9">
    <w:name w:val="table-primary9"/>
    <w:basedOn w:val="Normal,mauts"/>
    <w:next w:val="table-primary9"/>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9">
    <w:name w:val="table-secondary9"/>
    <w:basedOn w:val="Normal,mauts"/>
    <w:next w:val="table-secondary9"/>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9">
    <w:name w:val="table-success9"/>
    <w:basedOn w:val="Normal,mauts"/>
    <w:next w:val="table-success9"/>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9">
    <w:name w:val="table-info9"/>
    <w:basedOn w:val="Normal,mauts"/>
    <w:next w:val="table-info9"/>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9">
    <w:name w:val="table-warning9"/>
    <w:basedOn w:val="Normal,mauts"/>
    <w:next w:val="table-warning9"/>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9">
    <w:name w:val="table-danger9"/>
    <w:basedOn w:val="Normal,mauts"/>
    <w:next w:val="table-danger9"/>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9">
    <w:name w:val="table-light9"/>
    <w:basedOn w:val="Normal,mauts"/>
    <w:next w:val="table-light9"/>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9">
    <w:name w:val="table-dark9"/>
    <w:basedOn w:val="Normal,mauts"/>
    <w:next w:val="table-dark9"/>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9">
    <w:name w:val="form-check-input9"/>
    <w:basedOn w:val="Normal,mauts"/>
    <w:next w:val="form-check-inpu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9">
    <w:name w:val="form-check9"/>
    <w:basedOn w:val="Normal,mauts"/>
    <w:next w:val="form-check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33">
    <w:name w:val="dropdown-menu33"/>
    <w:basedOn w:val="Normal,mauts"/>
    <w:next w:val="dropdown-menu3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4">
    <w:name w:val="dropdown-menu34"/>
    <w:basedOn w:val="Normal,mauts"/>
    <w:next w:val="dropdown-menu3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5">
    <w:name w:val="dropdown-menu35"/>
    <w:basedOn w:val="Normal,mauts"/>
    <w:next w:val="dropdown-menu3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9">
    <w:name w:val="input-group9"/>
    <w:basedOn w:val="Normal,mauts"/>
    <w:next w:val="input-group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9">
    <w:name w:val="btn9"/>
    <w:basedOn w:val="Normal,mauts"/>
    <w:next w:val="btn9"/>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9">
    <w:name w:val="btn-group9"/>
    <w:basedOn w:val="Normal,mauts"/>
    <w:next w:val="btn-group9"/>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5">
    <w:name w:val="nav-item25"/>
    <w:basedOn w:val="Normal,mauts"/>
    <w:next w:val="nav-item2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36">
    <w:name w:val="dropdown-menu36"/>
    <w:basedOn w:val="Normal,mauts"/>
    <w:next w:val="dropdown-menu3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6">
    <w:name w:val="nav-item26"/>
    <w:basedOn w:val="Normal,mauts"/>
    <w:next w:val="nav-item26"/>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7">
    <w:name w:val="nav-item27"/>
    <w:basedOn w:val="Normal,mauts"/>
    <w:next w:val="nav-item2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9">
    <w:name w:val="nav-link9"/>
    <w:basedOn w:val="Normal,mauts"/>
    <w:next w:val="nav-link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9">
    <w:name w:val="navbar-toggler9"/>
    <w:basedOn w:val="Normal,mauts"/>
    <w:next w:val="navbar-toggl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7">
    <w:name w:val="navbar-toggler-icon17"/>
    <w:basedOn w:val="Normal,mauts"/>
    <w:next w:val="navbar-toggler-icon1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9">
    <w:name w:val="navbar-brand9"/>
    <w:basedOn w:val="Normal,mauts"/>
    <w:next w:val="navbar-brand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8">
    <w:name w:val="navbar-toggler-icon18"/>
    <w:basedOn w:val="Normal,mauts"/>
    <w:next w:val="navbar-toggler-icon1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9">
    <w:name w:val="card9"/>
    <w:basedOn w:val="Normal,mauts"/>
    <w:next w:val="card9"/>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7">
    <w:name w:val="page-link17"/>
    <w:basedOn w:val="Normal,mauts"/>
    <w:next w:val="page-link17"/>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8">
    <w:name w:val="page-link18"/>
    <w:basedOn w:val="Normal,mauts"/>
    <w:next w:val="page-link18"/>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65">
    <w:name w:val="alert-link65"/>
    <w:basedOn w:val="Normal,mauts"/>
    <w:next w:val="alert-link6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66">
    <w:name w:val="alert-link66"/>
    <w:basedOn w:val="Normal,mauts"/>
    <w:next w:val="alert-link6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67">
    <w:name w:val="alert-link67"/>
    <w:basedOn w:val="Normal,mauts"/>
    <w:next w:val="alert-link6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68">
    <w:name w:val="alert-link68"/>
    <w:basedOn w:val="Normal,mauts"/>
    <w:next w:val="alert-link6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69">
    <w:name w:val="alert-link69"/>
    <w:basedOn w:val="Normal,mauts"/>
    <w:next w:val="alert-link6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70">
    <w:name w:val="alert-link70"/>
    <w:basedOn w:val="Normal,mauts"/>
    <w:next w:val="alert-link7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71">
    <w:name w:val="alert-link71"/>
    <w:basedOn w:val="Normal,mauts"/>
    <w:next w:val="alert-link7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72">
    <w:name w:val="alert-link72"/>
    <w:basedOn w:val="Normal,mauts"/>
    <w:next w:val="alert-link7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9">
    <w:name w:val="list-group-item9"/>
    <w:basedOn w:val="Normal,mauts"/>
    <w:next w:val="list-group-item9"/>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7">
    <w:name w:val="arrow17"/>
    <w:basedOn w:val="Normal,mauts"/>
    <w:next w:val="arrow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8">
    <w:name w:val="arrow18"/>
    <w:basedOn w:val="Normal,mauts"/>
    <w:next w:val="arrow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9">
    <w:name w:val="active9"/>
    <w:basedOn w:val="Normal,mauts"/>
    <w:next w:val="active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9">
    <w:name w:val="mathjax_hover_arrow9"/>
    <w:basedOn w:val="Normal,mauts"/>
    <w:next w:val="mathjax_hover_arrow9"/>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9">
    <w:name w:val="mathjax_menuarrow9"/>
    <w:basedOn w:val="Normal,mauts"/>
    <w:next w:val="mathjax_menuarrow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9">
    <w:name w:val="noerror9"/>
    <w:basedOn w:val="Normal,mauts"/>
    <w:next w:val="noerror9"/>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10">
    <w:name w:val="mjx-char10"/>
    <w:basedOn w:val="Normal,mauts"/>
    <w:next w:val="mjx-cha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10">
    <w:name w:val="mjx-box10"/>
    <w:basedOn w:val="Normal,mauts"/>
    <w:next w:val="mjx-box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9">
    <w:name w:val="mjx-noerror9"/>
    <w:basedOn w:val="Normal,mauts"/>
    <w:next w:val="mjx-noerror9"/>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z-BottomofForm">
    <w:name w:val="z-Bottom of Form"/>
    <w:basedOn w:val="Normal,mauts"/>
    <w:next w:val="Normal,mauts"/>
    <w:autoRedefine w:val="0"/>
    <w:hidden w:val="0"/>
    <w:qFormat w:val="1"/>
    <w:pPr>
      <w:pBdr>
        <w:top w:color="auto" w:space="1" w:sz="6" w:val="single"/>
      </w:pBdr>
      <w:suppressAutoHyphens w:val="1"/>
      <w:spacing w:line="240" w:lineRule="auto"/>
      <w:ind w:leftChars="-1" w:rightChars="0" w:firstLineChars="-1"/>
      <w:jc w:val="center"/>
      <w:textDirection w:val="btLr"/>
      <w:textAlignment w:val="top"/>
      <w:outlineLvl w:val="0"/>
    </w:pPr>
    <w:rPr>
      <w:rFonts w:ascii="Arial" w:cs="Arial" w:eastAsia="Times New Roman" w:hAnsi="Arial"/>
      <w:vanish w:val="1"/>
      <w:w w:val="100"/>
      <w:position w:val="-1"/>
      <w:sz w:val="16"/>
      <w:szCs w:val="16"/>
      <w:effect w:val="none"/>
      <w:vertAlign w:val="baseline"/>
      <w:cs w:val="0"/>
      <w:em w:val="none"/>
      <w:lang w:bidi="ar-SA" w:eastAsia="en-US" w:val="en-US"/>
    </w:rPr>
  </w:style>
  <w:style w:type="character" w:styleId="z-BottomofFormChar">
    <w:name w:val="z-Bottom of Form Char"/>
    <w:next w:val="z-BottomofFormChar"/>
    <w:autoRedefine w:val="0"/>
    <w:hidden w:val="0"/>
    <w:qFormat w:val="0"/>
    <w:rPr>
      <w:rFonts w:ascii="Arial" w:cs="Arial" w:eastAsia="Times New Roman" w:hAnsi="Arial"/>
      <w:vanish w:val="1"/>
      <w:w w:val="100"/>
      <w:position w:val="-1"/>
      <w:sz w:val="16"/>
      <w:szCs w:val="16"/>
      <w:effect w:val="none"/>
      <w:vertAlign w:val="baseline"/>
      <w:cs w:val="0"/>
      <w:em w:val="none"/>
      <w:lang/>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iCs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05.bin"/><Relationship Id="rId194" Type="http://schemas.openxmlformats.org/officeDocument/2006/relationships/oleObject" Target="embeddings/oleObject103.bin"/><Relationship Id="rId193" Type="http://schemas.openxmlformats.org/officeDocument/2006/relationships/image" Target="media/image103.wmf"/><Relationship Id="rId192" Type="http://schemas.openxmlformats.org/officeDocument/2006/relationships/oleObject" Target="embeddings/oleObject104.bin"/><Relationship Id="rId191" Type="http://schemas.openxmlformats.org/officeDocument/2006/relationships/image" Target="media/image104.wmf"/><Relationship Id="rId187" Type="http://schemas.openxmlformats.org/officeDocument/2006/relationships/image" Target="media/image106.wmf"/><Relationship Id="rId186" Type="http://schemas.openxmlformats.org/officeDocument/2006/relationships/oleObject" Target="embeddings/oleObject107.bin"/><Relationship Id="rId185" Type="http://schemas.openxmlformats.org/officeDocument/2006/relationships/image" Target="media/image107.wmf"/><Relationship Id="rId184" Type="http://schemas.openxmlformats.org/officeDocument/2006/relationships/oleObject" Target="embeddings/oleObject108.bin"/><Relationship Id="rId189" Type="http://schemas.openxmlformats.org/officeDocument/2006/relationships/image" Target="media/image105.wmf"/><Relationship Id="rId188" Type="http://schemas.openxmlformats.org/officeDocument/2006/relationships/oleObject" Target="embeddings/oleObject106.bin"/><Relationship Id="rId183" Type="http://schemas.openxmlformats.org/officeDocument/2006/relationships/image" Target="media/image108.wmf"/><Relationship Id="rId182" Type="http://schemas.openxmlformats.org/officeDocument/2006/relationships/oleObject" Target="embeddings/oleObject94.bin"/><Relationship Id="rId181" Type="http://schemas.openxmlformats.org/officeDocument/2006/relationships/image" Target="media/image94.wmf"/><Relationship Id="rId180" Type="http://schemas.openxmlformats.org/officeDocument/2006/relationships/oleObject" Target="embeddings/oleObject98.bin"/><Relationship Id="rId176" Type="http://schemas.openxmlformats.org/officeDocument/2006/relationships/oleObject" Target="embeddings/oleObject139.bin"/><Relationship Id="rId175" Type="http://schemas.openxmlformats.org/officeDocument/2006/relationships/image" Target="media/image139.wmf"/><Relationship Id="rId174" Type="http://schemas.openxmlformats.org/officeDocument/2006/relationships/oleObject" Target="embeddings/oleObject140.bin"/><Relationship Id="rId173" Type="http://schemas.openxmlformats.org/officeDocument/2006/relationships/image" Target="media/image140.wmf"/><Relationship Id="rId179" Type="http://schemas.openxmlformats.org/officeDocument/2006/relationships/image" Target="media/image98.wmf"/><Relationship Id="rId178" Type="http://schemas.openxmlformats.org/officeDocument/2006/relationships/oleObject" Target="embeddings/oleObject150.bin"/><Relationship Id="rId177" Type="http://schemas.openxmlformats.org/officeDocument/2006/relationships/image" Target="media/image150.wmf"/><Relationship Id="rId198" Type="http://schemas.openxmlformats.org/officeDocument/2006/relationships/oleObject" Target="embeddings/oleObject247.bin"/><Relationship Id="rId197" Type="http://schemas.openxmlformats.org/officeDocument/2006/relationships/image" Target="media/image247.wmf"/><Relationship Id="rId196" Type="http://schemas.openxmlformats.org/officeDocument/2006/relationships/oleObject" Target="embeddings/oleObject102.bin"/><Relationship Id="rId195" Type="http://schemas.openxmlformats.org/officeDocument/2006/relationships/image" Target="media/image102.wmf"/><Relationship Id="rId199" Type="http://schemas.openxmlformats.org/officeDocument/2006/relationships/image" Target="media/image239.wmf"/><Relationship Id="rId150" Type="http://schemas.openxmlformats.org/officeDocument/2006/relationships/oleObject" Target="embeddings/oleObject180.bin"/><Relationship Id="rId392" Type="http://schemas.openxmlformats.org/officeDocument/2006/relationships/oleObject" Target="embeddings/oleObject3.bin"/><Relationship Id="rId391" Type="http://schemas.openxmlformats.org/officeDocument/2006/relationships/image" Target="media/image3.wmf"/><Relationship Id="rId390" Type="http://schemas.openxmlformats.org/officeDocument/2006/relationships/oleObject" Target="embeddings/oleObject1.bin"/><Relationship Id="rId1" Type="http://schemas.openxmlformats.org/officeDocument/2006/relationships/image" Target="media/image336.wmf"/><Relationship Id="rId2" Type="http://schemas.openxmlformats.org/officeDocument/2006/relationships/oleObject" Target="embeddings/oleObject336.bin"/><Relationship Id="rId3" Type="http://schemas.openxmlformats.org/officeDocument/2006/relationships/image" Target="media/image338.wmf"/><Relationship Id="rId149" Type="http://schemas.openxmlformats.org/officeDocument/2006/relationships/image" Target="media/image180.wmf"/><Relationship Id="rId4" Type="http://schemas.openxmlformats.org/officeDocument/2006/relationships/oleObject" Target="embeddings/oleObject338.bin"/><Relationship Id="rId148" Type="http://schemas.openxmlformats.org/officeDocument/2006/relationships/oleObject" Target="embeddings/oleObject181.bin"/><Relationship Id="rId9" Type="http://schemas.openxmlformats.org/officeDocument/2006/relationships/image" Target="media/image332.wmf"/><Relationship Id="rId143" Type="http://schemas.openxmlformats.org/officeDocument/2006/relationships/image" Target="media/image183.wmf"/><Relationship Id="rId385" Type="http://schemas.openxmlformats.org/officeDocument/2006/relationships/image" Target="media/image5.wmf"/><Relationship Id="rId142" Type="http://schemas.openxmlformats.org/officeDocument/2006/relationships/oleObject" Target="embeddings/oleObject184.bin"/><Relationship Id="rId384" Type="http://schemas.openxmlformats.org/officeDocument/2006/relationships/oleObject" Target="embeddings/oleObject10.bin"/><Relationship Id="rId141" Type="http://schemas.openxmlformats.org/officeDocument/2006/relationships/image" Target="media/image184.wmf"/><Relationship Id="rId383" Type="http://schemas.openxmlformats.org/officeDocument/2006/relationships/image" Target="media/image10.wmf"/><Relationship Id="rId140" Type="http://schemas.openxmlformats.org/officeDocument/2006/relationships/oleObject" Target="embeddings/oleObject185.bin"/><Relationship Id="rId382" Type="http://schemas.openxmlformats.org/officeDocument/2006/relationships/oleObject" Target="embeddings/oleObject339.bin"/><Relationship Id="rId5" Type="http://schemas.openxmlformats.org/officeDocument/2006/relationships/image" Target="media/image337.wmf"/><Relationship Id="rId147" Type="http://schemas.openxmlformats.org/officeDocument/2006/relationships/image" Target="media/image181.wmf"/><Relationship Id="rId389" Type="http://schemas.openxmlformats.org/officeDocument/2006/relationships/image" Target="media/image1.wmf"/><Relationship Id="rId6" Type="http://schemas.openxmlformats.org/officeDocument/2006/relationships/oleObject" Target="embeddings/oleObject337.bin"/><Relationship Id="rId146" Type="http://schemas.openxmlformats.org/officeDocument/2006/relationships/oleObject" Target="embeddings/oleObject182.bin"/><Relationship Id="rId388" Type="http://schemas.openxmlformats.org/officeDocument/2006/relationships/oleObject" Target="embeddings/oleObject7.bin"/><Relationship Id="rId7" Type="http://schemas.openxmlformats.org/officeDocument/2006/relationships/image" Target="media/image333.wmf"/><Relationship Id="rId145" Type="http://schemas.openxmlformats.org/officeDocument/2006/relationships/image" Target="media/image182.wmf"/><Relationship Id="rId387" Type="http://schemas.openxmlformats.org/officeDocument/2006/relationships/image" Target="media/image7.wmf"/><Relationship Id="rId8" Type="http://schemas.openxmlformats.org/officeDocument/2006/relationships/oleObject" Target="embeddings/oleObject333.bin"/><Relationship Id="rId144" Type="http://schemas.openxmlformats.org/officeDocument/2006/relationships/oleObject" Target="embeddings/oleObject183.bin"/><Relationship Id="rId386" Type="http://schemas.openxmlformats.org/officeDocument/2006/relationships/oleObject" Target="embeddings/oleObject5.bin"/><Relationship Id="rId381" Type="http://schemas.openxmlformats.org/officeDocument/2006/relationships/image" Target="media/image339.wmf"/><Relationship Id="rId380" Type="http://schemas.openxmlformats.org/officeDocument/2006/relationships/oleObject" Target="embeddings/oleObject341.bin"/><Relationship Id="rId139" Type="http://schemas.openxmlformats.org/officeDocument/2006/relationships/image" Target="media/image185.wmf"/><Relationship Id="rId138" Type="http://schemas.openxmlformats.org/officeDocument/2006/relationships/oleObject" Target="embeddings/oleObject225.bin"/><Relationship Id="rId137" Type="http://schemas.openxmlformats.org/officeDocument/2006/relationships/image" Target="media/image225.wmf"/><Relationship Id="rId379" Type="http://schemas.openxmlformats.org/officeDocument/2006/relationships/image" Target="media/image341.wmf"/><Relationship Id="rId132" Type="http://schemas.openxmlformats.org/officeDocument/2006/relationships/oleObject" Target="embeddings/oleObject215.bin"/><Relationship Id="rId374" Type="http://schemas.openxmlformats.org/officeDocument/2006/relationships/oleObject" Target="embeddings/oleObject342.bin"/><Relationship Id="rId131" Type="http://schemas.openxmlformats.org/officeDocument/2006/relationships/image" Target="media/image215.wmf"/><Relationship Id="rId373" Type="http://schemas.openxmlformats.org/officeDocument/2006/relationships/image" Target="media/image342.wmf"/><Relationship Id="rId130" Type="http://schemas.openxmlformats.org/officeDocument/2006/relationships/oleObject" Target="embeddings/oleObject216.bin"/><Relationship Id="rId372" Type="http://schemas.openxmlformats.org/officeDocument/2006/relationships/oleObject" Target="embeddings/oleObject345.bin"/><Relationship Id="rId371" Type="http://schemas.openxmlformats.org/officeDocument/2006/relationships/image" Target="media/image345.wmf"/><Relationship Id="rId136" Type="http://schemas.openxmlformats.org/officeDocument/2006/relationships/oleObject" Target="embeddings/oleObject229.bin"/><Relationship Id="rId378" Type="http://schemas.openxmlformats.org/officeDocument/2006/relationships/oleObject" Target="embeddings/oleObject340.bin"/><Relationship Id="rId135" Type="http://schemas.openxmlformats.org/officeDocument/2006/relationships/image" Target="media/image229.wmf"/><Relationship Id="rId377" Type="http://schemas.openxmlformats.org/officeDocument/2006/relationships/image" Target="media/image340.wmf"/><Relationship Id="rId134" Type="http://schemas.openxmlformats.org/officeDocument/2006/relationships/oleObject" Target="embeddings/oleObject233.bin"/><Relationship Id="rId376" Type="http://schemas.openxmlformats.org/officeDocument/2006/relationships/oleObject" Target="embeddings/oleObject343.bin"/><Relationship Id="rId133" Type="http://schemas.openxmlformats.org/officeDocument/2006/relationships/image" Target="media/image233.wmf"/><Relationship Id="rId375" Type="http://schemas.openxmlformats.org/officeDocument/2006/relationships/image" Target="media/image343.wmf"/><Relationship Id="rId172" Type="http://schemas.openxmlformats.org/officeDocument/2006/relationships/oleObject" Target="embeddings/oleObject141.bin"/><Relationship Id="rId171" Type="http://schemas.openxmlformats.org/officeDocument/2006/relationships/image" Target="media/image141.wmf"/><Relationship Id="rId170" Type="http://schemas.openxmlformats.org/officeDocument/2006/relationships/oleObject" Target="embeddings/oleObject142.bin"/><Relationship Id="rId165" Type="http://schemas.openxmlformats.org/officeDocument/2006/relationships/image" Target="media/image144.wmf"/><Relationship Id="rId164" Type="http://schemas.openxmlformats.org/officeDocument/2006/relationships/oleObject" Target="embeddings/oleObject145.bin"/><Relationship Id="rId163" Type="http://schemas.openxmlformats.org/officeDocument/2006/relationships/image" Target="media/image145.wmf"/><Relationship Id="rId162" Type="http://schemas.openxmlformats.org/officeDocument/2006/relationships/oleObject" Target="embeddings/oleObject146.bin"/><Relationship Id="rId169" Type="http://schemas.openxmlformats.org/officeDocument/2006/relationships/image" Target="media/image142.wmf"/><Relationship Id="rId168" Type="http://schemas.openxmlformats.org/officeDocument/2006/relationships/oleObject" Target="embeddings/oleObject143.bin"/><Relationship Id="rId167" Type="http://schemas.openxmlformats.org/officeDocument/2006/relationships/image" Target="media/image143.wmf"/><Relationship Id="rId166" Type="http://schemas.openxmlformats.org/officeDocument/2006/relationships/oleObject" Target="embeddings/oleObject144.bin"/><Relationship Id="rId161" Type="http://schemas.openxmlformats.org/officeDocument/2006/relationships/image" Target="media/image146.wmf"/><Relationship Id="rId160" Type="http://schemas.openxmlformats.org/officeDocument/2006/relationships/oleObject" Target="embeddings/oleObject135.bin"/><Relationship Id="rId159" Type="http://schemas.openxmlformats.org/officeDocument/2006/relationships/image" Target="media/image135.wmf"/><Relationship Id="rId154" Type="http://schemas.openxmlformats.org/officeDocument/2006/relationships/oleObject" Target="embeddings/oleObject178.bin"/><Relationship Id="rId396" Type="http://schemas.openxmlformats.org/officeDocument/2006/relationships/oleObject" Target="embeddings/oleObject297.bin"/><Relationship Id="rId153" Type="http://schemas.openxmlformats.org/officeDocument/2006/relationships/image" Target="media/image178.wmf"/><Relationship Id="rId395" Type="http://schemas.openxmlformats.org/officeDocument/2006/relationships/image" Target="media/image297.wmf"/><Relationship Id="rId152" Type="http://schemas.openxmlformats.org/officeDocument/2006/relationships/oleObject" Target="embeddings/oleObject179.bin"/><Relationship Id="rId394" Type="http://schemas.openxmlformats.org/officeDocument/2006/relationships/oleObject" Target="embeddings/oleObject294.bin"/><Relationship Id="rId151" Type="http://schemas.openxmlformats.org/officeDocument/2006/relationships/image" Target="media/image179.wmf"/><Relationship Id="rId393" Type="http://schemas.openxmlformats.org/officeDocument/2006/relationships/image" Target="media/image294.wmf"/><Relationship Id="rId158" Type="http://schemas.openxmlformats.org/officeDocument/2006/relationships/oleObject" Target="embeddings/oleObject189.bin"/><Relationship Id="rId157" Type="http://schemas.openxmlformats.org/officeDocument/2006/relationships/image" Target="media/image189.wmf"/><Relationship Id="rId399" Type="http://schemas.openxmlformats.org/officeDocument/2006/relationships/image" Target="media/image291.wmf"/><Relationship Id="rId156" Type="http://schemas.openxmlformats.org/officeDocument/2006/relationships/oleObject" Target="embeddings/oleObject192.bin"/><Relationship Id="rId398" Type="http://schemas.openxmlformats.org/officeDocument/2006/relationships/oleObject" Target="embeddings/oleObject288.bin"/><Relationship Id="rId155" Type="http://schemas.openxmlformats.org/officeDocument/2006/relationships/image" Target="media/image192.wmf"/><Relationship Id="rId397" Type="http://schemas.openxmlformats.org/officeDocument/2006/relationships/image" Target="media/image288.wmf"/><Relationship Id="rId40" Type="http://schemas.openxmlformats.org/officeDocument/2006/relationships/oleObject" Target="embeddings/oleObject324.bin"/><Relationship Id="rId42" Type="http://schemas.openxmlformats.org/officeDocument/2006/relationships/oleObject" Target="embeddings/oleObject315.bin"/><Relationship Id="rId41" Type="http://schemas.openxmlformats.org/officeDocument/2006/relationships/image" Target="media/image315.wmf"/><Relationship Id="rId44" Type="http://schemas.openxmlformats.org/officeDocument/2006/relationships/oleObject" Target="embeddings/oleObject314.bin"/><Relationship Id="rId43" Type="http://schemas.openxmlformats.org/officeDocument/2006/relationships/image" Target="media/image314.wmf"/><Relationship Id="rId46" Type="http://schemas.openxmlformats.org/officeDocument/2006/relationships/oleObject" Target="embeddings/oleObject313.bin"/><Relationship Id="rId45" Type="http://schemas.openxmlformats.org/officeDocument/2006/relationships/image" Target="media/image313.wmf"/><Relationship Id="rId509" Type="http://schemas.openxmlformats.org/officeDocument/2006/relationships/image" Target="media/image89.wmf"/><Relationship Id="rId508" Type="http://schemas.openxmlformats.org/officeDocument/2006/relationships/oleObject" Target="embeddings/oleObject86.bin"/><Relationship Id="rId503" Type="http://schemas.openxmlformats.org/officeDocument/2006/relationships/image" Target="media/image92.wmf"/><Relationship Id="rId745" Type="http://schemas.openxmlformats.org/officeDocument/2006/relationships/image" Target="media/image93.wmf"/><Relationship Id="rId502" Type="http://schemas.openxmlformats.org/officeDocument/2006/relationships/oleObject" Target="embeddings/oleObject100.bin"/><Relationship Id="rId744" Type="http://schemas.openxmlformats.org/officeDocument/2006/relationships/oleObject" Target="embeddings/oleObject81.bin"/><Relationship Id="rId501" Type="http://schemas.openxmlformats.org/officeDocument/2006/relationships/image" Target="media/image100.wmf"/><Relationship Id="rId743" Type="http://schemas.openxmlformats.org/officeDocument/2006/relationships/image" Target="media/image81.wmf"/><Relationship Id="rId500" Type="http://schemas.openxmlformats.org/officeDocument/2006/relationships/oleObject" Target="embeddings/oleObject114.bin"/><Relationship Id="rId742" Type="http://schemas.openxmlformats.org/officeDocument/2006/relationships/oleObject" Target="embeddings/oleObject90.bin"/><Relationship Id="rId507" Type="http://schemas.openxmlformats.org/officeDocument/2006/relationships/image" Target="media/image86.wmf"/><Relationship Id="rId749" Type="http://schemas.openxmlformats.org/officeDocument/2006/relationships/image" Target="media/image78.wmf"/><Relationship Id="rId506" Type="http://schemas.openxmlformats.org/officeDocument/2006/relationships/oleObject" Target="embeddings/oleObject96.bin"/><Relationship Id="rId748" Type="http://schemas.openxmlformats.org/officeDocument/2006/relationships/oleObject" Target="embeddings/oleObject75.bin"/><Relationship Id="rId505" Type="http://schemas.openxmlformats.org/officeDocument/2006/relationships/image" Target="media/image96.wmf"/><Relationship Id="rId747" Type="http://schemas.openxmlformats.org/officeDocument/2006/relationships/image" Target="media/image87.wmf"/><Relationship Id="rId504" Type="http://schemas.openxmlformats.org/officeDocument/2006/relationships/oleObject" Target="embeddings/oleObject92.bin"/><Relationship Id="rId746" Type="http://schemas.openxmlformats.org/officeDocument/2006/relationships/oleObject" Target="embeddings/oleObject84.bin"/><Relationship Id="rId48" Type="http://schemas.openxmlformats.org/officeDocument/2006/relationships/oleObject" Target="embeddings/oleObject321.bin"/><Relationship Id="rId47" Type="http://schemas.openxmlformats.org/officeDocument/2006/relationships/image" Target="media/image321.wmf"/><Relationship Id="rId49" Type="http://schemas.openxmlformats.org/officeDocument/2006/relationships/image" Target="media/image320.wmf"/><Relationship Id="rId741" Type="http://schemas.openxmlformats.org/officeDocument/2006/relationships/image" Target="media/image90.wmf"/><Relationship Id="rId740" Type="http://schemas.openxmlformats.org/officeDocument/2006/relationships/oleObject" Target="embeddings/oleObject87.bin"/><Relationship Id="rId31" Type="http://schemas.openxmlformats.org/officeDocument/2006/relationships/image" Target="media/image328.wmf"/><Relationship Id="rId30" Type="http://schemas.openxmlformats.org/officeDocument/2006/relationships/oleObject" Target="embeddings/oleObject329.bin"/><Relationship Id="rId33" Type="http://schemas.openxmlformats.org/officeDocument/2006/relationships/image" Target="media/image327.wmf"/><Relationship Id="rId32" Type="http://schemas.openxmlformats.org/officeDocument/2006/relationships/oleObject" Target="embeddings/oleObject328.bin"/><Relationship Id="rId35" Type="http://schemas.openxmlformats.org/officeDocument/2006/relationships/image" Target="media/image326.wmf"/><Relationship Id="rId34" Type="http://schemas.openxmlformats.org/officeDocument/2006/relationships/oleObject" Target="embeddings/oleObject327.bin"/><Relationship Id="rId739" Type="http://schemas.openxmlformats.org/officeDocument/2006/relationships/image" Target="media/image87.wmf"/><Relationship Id="rId734" Type="http://schemas.openxmlformats.org/officeDocument/2006/relationships/oleObject" Target="embeddings/oleObject101.bin"/><Relationship Id="rId733" Type="http://schemas.openxmlformats.org/officeDocument/2006/relationships/image" Target="media/image101.wmf"/><Relationship Id="rId732" Type="http://schemas.openxmlformats.org/officeDocument/2006/relationships/oleObject" Target="embeddings/oleObject99.bin"/><Relationship Id="rId731" Type="http://schemas.openxmlformats.org/officeDocument/2006/relationships/image" Target="media/image99.wmf"/><Relationship Id="rId738" Type="http://schemas.openxmlformats.org/officeDocument/2006/relationships/oleObject" Target="embeddings/oleObject97.bin"/><Relationship Id="rId737" Type="http://schemas.openxmlformats.org/officeDocument/2006/relationships/image" Target="media/image97.wmf"/><Relationship Id="rId736" Type="http://schemas.openxmlformats.org/officeDocument/2006/relationships/oleObject" Target="embeddings/oleObject93.bin"/><Relationship Id="rId735" Type="http://schemas.openxmlformats.org/officeDocument/2006/relationships/image" Target="media/image93.wmf"/><Relationship Id="rId37" Type="http://schemas.openxmlformats.org/officeDocument/2006/relationships/image" Target="media/image325.wmf"/><Relationship Id="rId36" Type="http://schemas.openxmlformats.org/officeDocument/2006/relationships/oleObject" Target="embeddings/oleObject326.bin"/><Relationship Id="rId39" Type="http://schemas.openxmlformats.org/officeDocument/2006/relationships/image" Target="media/image324.wmf"/><Relationship Id="rId38" Type="http://schemas.openxmlformats.org/officeDocument/2006/relationships/oleObject" Target="embeddings/oleObject325.bin"/><Relationship Id="rId730" Type="http://schemas.openxmlformats.org/officeDocument/2006/relationships/oleObject" Target="embeddings/oleObject112.bin"/><Relationship Id="rId20" Type="http://schemas.openxmlformats.org/officeDocument/2006/relationships/oleObject" Target="embeddings/oleObject302.bin"/><Relationship Id="rId22" Type="http://schemas.openxmlformats.org/officeDocument/2006/relationships/oleObject" Target="embeddings/oleObject323.bin"/><Relationship Id="rId21" Type="http://schemas.openxmlformats.org/officeDocument/2006/relationships/image" Target="media/image323.wmf"/><Relationship Id="rId24" Type="http://schemas.openxmlformats.org/officeDocument/2006/relationships/oleObject" Target="embeddings/oleObject322.bin"/><Relationship Id="rId23" Type="http://schemas.openxmlformats.org/officeDocument/2006/relationships/image" Target="media/image322.wmf"/><Relationship Id="rId767" Type="http://schemas.openxmlformats.org/officeDocument/2006/relationships/image" Target="media/image385.png"/><Relationship Id="rId525" Type="http://schemas.openxmlformats.org/officeDocument/2006/relationships/image" Target="media/image66.wmf"/><Relationship Id="rId766" Type="http://schemas.openxmlformats.org/officeDocument/2006/relationships/image" Target="media/image381.png"/><Relationship Id="rId524" Type="http://schemas.openxmlformats.org/officeDocument/2006/relationships/oleObject" Target="embeddings/oleObject64.bin"/><Relationship Id="rId765" Type="http://schemas.openxmlformats.org/officeDocument/2006/relationships/image" Target="media/image388.jpg"/><Relationship Id="rId523" Type="http://schemas.openxmlformats.org/officeDocument/2006/relationships/image" Target="media/image64.wmf"/><Relationship Id="rId764" Type="http://schemas.openxmlformats.org/officeDocument/2006/relationships/image" Target="media/image386.jpg"/><Relationship Id="rId522" Type="http://schemas.openxmlformats.org/officeDocument/2006/relationships/oleObject" Target="embeddings/oleObject69.bin"/><Relationship Id="rId529" Type="http://schemas.openxmlformats.org/officeDocument/2006/relationships/image" Target="media/image62.wmf"/><Relationship Id="rId528" Type="http://schemas.openxmlformats.org/officeDocument/2006/relationships/oleObject" Target="embeddings/oleObject60.bin"/><Relationship Id="rId769" Type="http://schemas.openxmlformats.org/officeDocument/2006/relationships/image" Target="media/image377.jpg"/><Relationship Id="rId527" Type="http://schemas.openxmlformats.org/officeDocument/2006/relationships/image" Target="media/image60.wmf"/><Relationship Id="rId768" Type="http://schemas.openxmlformats.org/officeDocument/2006/relationships/image" Target="media/image384.png"/><Relationship Id="rId526" Type="http://schemas.openxmlformats.org/officeDocument/2006/relationships/oleObject" Target="embeddings/oleObject66.bin"/><Relationship Id="rId26" Type="http://schemas.openxmlformats.org/officeDocument/2006/relationships/oleObject" Target="embeddings/oleObject331.bin"/><Relationship Id="rId25" Type="http://schemas.openxmlformats.org/officeDocument/2006/relationships/image" Target="media/image331.wmf"/><Relationship Id="rId28" Type="http://schemas.openxmlformats.org/officeDocument/2006/relationships/oleObject" Target="embeddings/oleObject330.bin"/><Relationship Id="rId27" Type="http://schemas.openxmlformats.org/officeDocument/2006/relationships/image" Target="media/image330.wmf"/><Relationship Id="rId763" Type="http://schemas.openxmlformats.org/officeDocument/2006/relationships/image" Target="media/image387.jpg"/><Relationship Id="rId521" Type="http://schemas.openxmlformats.org/officeDocument/2006/relationships/image" Target="media/image69.wmf"/><Relationship Id="rId29" Type="http://schemas.openxmlformats.org/officeDocument/2006/relationships/image" Target="media/image329.wmf"/><Relationship Id="rId762" Type="http://schemas.openxmlformats.org/officeDocument/2006/relationships/image" Target="media/image389.png"/><Relationship Id="rId520" Type="http://schemas.openxmlformats.org/officeDocument/2006/relationships/oleObject" Target="embeddings/oleObject67.bin"/><Relationship Id="rId761" Type="http://schemas.openxmlformats.org/officeDocument/2006/relationships/image" Target="media/image390.jpg"/><Relationship Id="rId760" Type="http://schemas.openxmlformats.org/officeDocument/2006/relationships/image" Target="media/image380.jpg"/><Relationship Id="rId11" Type="http://schemas.openxmlformats.org/officeDocument/2006/relationships/image" Target="media/image335.wmf"/><Relationship Id="rId10" Type="http://schemas.openxmlformats.org/officeDocument/2006/relationships/oleObject" Target="embeddings/oleObject332.bin"/><Relationship Id="rId13" Type="http://schemas.openxmlformats.org/officeDocument/2006/relationships/image" Target="media/image334.wmf"/><Relationship Id="rId12" Type="http://schemas.openxmlformats.org/officeDocument/2006/relationships/oleObject" Target="embeddings/oleObject335.bin"/><Relationship Id="rId519" Type="http://schemas.openxmlformats.org/officeDocument/2006/relationships/image" Target="media/image67.wmf"/><Relationship Id="rId756" Type="http://schemas.openxmlformats.org/officeDocument/2006/relationships/numbering" Target="numbering.xml"/><Relationship Id="rId514" Type="http://schemas.openxmlformats.org/officeDocument/2006/relationships/oleObject" Target="embeddings/oleObject83.bin"/><Relationship Id="rId755" Type="http://schemas.openxmlformats.org/officeDocument/2006/relationships/fontTable" Target="fontTable.xml"/><Relationship Id="rId513" Type="http://schemas.openxmlformats.org/officeDocument/2006/relationships/image" Target="media/image83.wmf"/><Relationship Id="rId754" Type="http://schemas.openxmlformats.org/officeDocument/2006/relationships/settings" Target="settings.xml"/><Relationship Id="rId512" Type="http://schemas.openxmlformats.org/officeDocument/2006/relationships/oleObject" Target="embeddings/oleObject80.bin"/><Relationship Id="rId753" Type="http://schemas.openxmlformats.org/officeDocument/2006/relationships/theme" Target="theme/theme1.xml"/><Relationship Id="rId511" Type="http://schemas.openxmlformats.org/officeDocument/2006/relationships/image" Target="media/image80.wmf"/><Relationship Id="rId518" Type="http://schemas.openxmlformats.org/officeDocument/2006/relationships/oleObject" Target="embeddings/oleObject72.bin"/><Relationship Id="rId759" Type="http://schemas.openxmlformats.org/officeDocument/2006/relationships/image" Target="media/image378.jpg"/><Relationship Id="rId517" Type="http://schemas.openxmlformats.org/officeDocument/2006/relationships/image" Target="media/image72.wmf"/><Relationship Id="rId758" Type="http://schemas.openxmlformats.org/officeDocument/2006/relationships/customXml" Target="../customXML/item1.xml"/><Relationship Id="rId516" Type="http://schemas.openxmlformats.org/officeDocument/2006/relationships/oleObject" Target="embeddings/oleObject77.bin"/><Relationship Id="rId757" Type="http://schemas.openxmlformats.org/officeDocument/2006/relationships/styles" Target="styles.xml"/><Relationship Id="rId515" Type="http://schemas.openxmlformats.org/officeDocument/2006/relationships/image" Target="media/image77.wmf"/><Relationship Id="rId15" Type="http://schemas.openxmlformats.org/officeDocument/2006/relationships/image" Target="media/image301.wmf"/><Relationship Id="rId14" Type="http://schemas.openxmlformats.org/officeDocument/2006/relationships/oleObject" Target="embeddings/oleObject334.bin"/><Relationship Id="rId17" Type="http://schemas.openxmlformats.org/officeDocument/2006/relationships/image" Target="media/image300.wmf"/><Relationship Id="rId16" Type="http://schemas.openxmlformats.org/officeDocument/2006/relationships/oleObject" Target="embeddings/oleObject301.bin"/><Relationship Id="rId19" Type="http://schemas.openxmlformats.org/officeDocument/2006/relationships/image" Target="media/image302.wmf"/><Relationship Id="rId510" Type="http://schemas.openxmlformats.org/officeDocument/2006/relationships/oleObject" Target="embeddings/oleObject89.bin"/><Relationship Id="rId752" Type="http://schemas.openxmlformats.org/officeDocument/2006/relationships/oleObject" Target="embeddings/oleObject70.bin"/><Relationship Id="rId18" Type="http://schemas.openxmlformats.org/officeDocument/2006/relationships/oleObject" Target="embeddings/oleObject300.bin"/><Relationship Id="rId751" Type="http://schemas.openxmlformats.org/officeDocument/2006/relationships/image" Target="media/image70.wmf"/><Relationship Id="rId750" Type="http://schemas.openxmlformats.org/officeDocument/2006/relationships/oleObject" Target="embeddings/oleObject78.bin"/><Relationship Id="rId84" Type="http://schemas.openxmlformats.org/officeDocument/2006/relationships/oleObject" Target="embeddings/oleObject283.bin"/><Relationship Id="rId83" Type="http://schemas.openxmlformats.org/officeDocument/2006/relationships/image" Target="media/image283.wmf"/><Relationship Id="rId86" Type="http://schemas.openxmlformats.org/officeDocument/2006/relationships/oleObject" Target="embeddings/oleObject282.bin"/><Relationship Id="rId85" Type="http://schemas.openxmlformats.org/officeDocument/2006/relationships/image" Target="media/image282.wmf"/><Relationship Id="rId88" Type="http://schemas.openxmlformats.org/officeDocument/2006/relationships/oleObject" Target="embeddings/oleObject281.bin"/><Relationship Id="rId87" Type="http://schemas.openxmlformats.org/officeDocument/2006/relationships/image" Target="media/image281.wmf"/><Relationship Id="rId89" Type="http://schemas.openxmlformats.org/officeDocument/2006/relationships/image" Target="media/image299.wmf"/><Relationship Id="rId709" Type="http://schemas.openxmlformats.org/officeDocument/2006/relationships/image" Target="media/image153.wmf"/><Relationship Id="rId708" Type="http://schemas.openxmlformats.org/officeDocument/2006/relationships/oleObject" Target="embeddings/oleObject162.bin"/><Relationship Id="rId707" Type="http://schemas.openxmlformats.org/officeDocument/2006/relationships/image" Target="media/image162.wmf"/><Relationship Id="rId706" Type="http://schemas.openxmlformats.org/officeDocument/2006/relationships/oleObject" Target="embeddings/oleObject159.bin"/><Relationship Id="rId80" Type="http://schemas.openxmlformats.org/officeDocument/2006/relationships/oleObject" Target="embeddings/oleObject285.bin"/><Relationship Id="rId82" Type="http://schemas.openxmlformats.org/officeDocument/2006/relationships/oleObject" Target="embeddings/oleObject284.bin"/><Relationship Id="rId81" Type="http://schemas.openxmlformats.org/officeDocument/2006/relationships/image" Target="media/image284.wmf"/><Relationship Id="rId701" Type="http://schemas.openxmlformats.org/officeDocument/2006/relationships/image" Target="media/image165.wmf"/><Relationship Id="rId700" Type="http://schemas.openxmlformats.org/officeDocument/2006/relationships/oleObject" Target="embeddings/oleObject174.bin"/><Relationship Id="rId705" Type="http://schemas.openxmlformats.org/officeDocument/2006/relationships/image" Target="media/image159.wmf"/><Relationship Id="rId704" Type="http://schemas.openxmlformats.org/officeDocument/2006/relationships/oleObject" Target="embeddings/oleObject168.bin"/><Relationship Id="rId703" Type="http://schemas.openxmlformats.org/officeDocument/2006/relationships/image" Target="media/image168.wmf"/><Relationship Id="rId702" Type="http://schemas.openxmlformats.org/officeDocument/2006/relationships/oleObject" Target="embeddings/oleObject165.bin"/><Relationship Id="rId73" Type="http://schemas.openxmlformats.org/officeDocument/2006/relationships/image" Target="media/image309.wmf"/><Relationship Id="rId72" Type="http://schemas.openxmlformats.org/officeDocument/2006/relationships/oleObject" Target="embeddings/oleObject310.bin"/><Relationship Id="rId75" Type="http://schemas.openxmlformats.org/officeDocument/2006/relationships/image" Target="media/image308.wmf"/><Relationship Id="rId74" Type="http://schemas.openxmlformats.org/officeDocument/2006/relationships/oleObject" Target="embeddings/oleObject309.bin"/><Relationship Id="rId77" Type="http://schemas.openxmlformats.org/officeDocument/2006/relationships/image" Target="media/image307.wmf"/><Relationship Id="rId76" Type="http://schemas.openxmlformats.org/officeDocument/2006/relationships/oleObject" Target="embeddings/oleObject308.bin"/><Relationship Id="rId79" Type="http://schemas.openxmlformats.org/officeDocument/2006/relationships/image" Target="media/image285.wmf"/><Relationship Id="rId78" Type="http://schemas.openxmlformats.org/officeDocument/2006/relationships/oleObject" Target="embeddings/oleObject307.bin"/><Relationship Id="rId71" Type="http://schemas.openxmlformats.org/officeDocument/2006/relationships/image" Target="media/image310.wmf"/><Relationship Id="rId70" Type="http://schemas.openxmlformats.org/officeDocument/2006/relationships/oleObject" Target="embeddings/oleObject311.bin"/><Relationship Id="rId62" Type="http://schemas.openxmlformats.org/officeDocument/2006/relationships/oleObject" Target="embeddings/oleObject305.bin"/><Relationship Id="rId61" Type="http://schemas.openxmlformats.org/officeDocument/2006/relationships/image" Target="media/image305.wmf"/><Relationship Id="rId64" Type="http://schemas.openxmlformats.org/officeDocument/2006/relationships/oleObject" Target="embeddings/oleObject304.bin"/><Relationship Id="rId63" Type="http://schemas.openxmlformats.org/officeDocument/2006/relationships/image" Target="media/image304.wmf"/><Relationship Id="rId66" Type="http://schemas.openxmlformats.org/officeDocument/2006/relationships/oleObject" Target="embeddings/oleObject303.bin"/><Relationship Id="rId65" Type="http://schemas.openxmlformats.org/officeDocument/2006/relationships/image" Target="media/image303.wmf"/><Relationship Id="rId68" Type="http://schemas.openxmlformats.org/officeDocument/2006/relationships/oleObject" Target="embeddings/oleObject312.bin"/><Relationship Id="rId67" Type="http://schemas.openxmlformats.org/officeDocument/2006/relationships/image" Target="media/image312.wmf"/><Relationship Id="rId729" Type="http://schemas.openxmlformats.org/officeDocument/2006/relationships/image" Target="media/image112.wmf"/><Relationship Id="rId728" Type="http://schemas.openxmlformats.org/officeDocument/2006/relationships/oleObject" Target="embeddings/oleObject120.bin"/><Relationship Id="rId60" Type="http://schemas.openxmlformats.org/officeDocument/2006/relationships/oleObject" Target="embeddings/oleObject306.bin"/><Relationship Id="rId723" Type="http://schemas.openxmlformats.org/officeDocument/2006/relationships/image" Target="media/image126.wmf"/><Relationship Id="rId722" Type="http://schemas.openxmlformats.org/officeDocument/2006/relationships/oleObject" Target="embeddings/oleObject123.bin"/><Relationship Id="rId721" Type="http://schemas.openxmlformats.org/officeDocument/2006/relationships/image" Target="media/image123.wmf"/><Relationship Id="rId720" Type="http://schemas.openxmlformats.org/officeDocument/2006/relationships/oleObject" Target="embeddings/oleObject132.bin"/><Relationship Id="rId727" Type="http://schemas.openxmlformats.org/officeDocument/2006/relationships/image" Target="media/image120.wmf"/><Relationship Id="rId726" Type="http://schemas.openxmlformats.org/officeDocument/2006/relationships/oleObject" Target="embeddings/oleObject117.bin"/><Relationship Id="rId725" Type="http://schemas.openxmlformats.org/officeDocument/2006/relationships/image" Target="media/image117.wmf"/><Relationship Id="rId724" Type="http://schemas.openxmlformats.org/officeDocument/2006/relationships/oleObject" Target="embeddings/oleObject126.bin"/><Relationship Id="rId69" Type="http://schemas.openxmlformats.org/officeDocument/2006/relationships/image" Target="media/image311.wmf"/><Relationship Id="rId51" Type="http://schemas.openxmlformats.org/officeDocument/2006/relationships/image" Target="media/image319.wmf"/><Relationship Id="rId50" Type="http://schemas.openxmlformats.org/officeDocument/2006/relationships/oleObject" Target="embeddings/oleObject320.bin"/><Relationship Id="rId53" Type="http://schemas.openxmlformats.org/officeDocument/2006/relationships/image" Target="media/image318.wmf"/><Relationship Id="rId52" Type="http://schemas.openxmlformats.org/officeDocument/2006/relationships/oleObject" Target="embeddings/oleObject319.bin"/><Relationship Id="rId55" Type="http://schemas.openxmlformats.org/officeDocument/2006/relationships/image" Target="media/image317.wmf"/><Relationship Id="rId54" Type="http://schemas.openxmlformats.org/officeDocument/2006/relationships/oleObject" Target="embeddings/oleObject318.bin"/><Relationship Id="rId57" Type="http://schemas.openxmlformats.org/officeDocument/2006/relationships/image" Target="media/image316.wmf"/><Relationship Id="rId56" Type="http://schemas.openxmlformats.org/officeDocument/2006/relationships/oleObject" Target="embeddings/oleObject317.bin"/><Relationship Id="rId719" Type="http://schemas.openxmlformats.org/officeDocument/2006/relationships/image" Target="media/image132.wmf"/><Relationship Id="rId718" Type="http://schemas.openxmlformats.org/officeDocument/2006/relationships/oleObject" Target="embeddings/oleObject129.bin"/><Relationship Id="rId717" Type="http://schemas.openxmlformats.org/officeDocument/2006/relationships/image" Target="media/image129.wmf"/><Relationship Id="rId712" Type="http://schemas.openxmlformats.org/officeDocument/2006/relationships/oleObject" Target="embeddings/oleObject156.bin"/><Relationship Id="rId711" Type="http://schemas.openxmlformats.org/officeDocument/2006/relationships/image" Target="media/image156.wmf"/><Relationship Id="rId710" Type="http://schemas.openxmlformats.org/officeDocument/2006/relationships/oleObject" Target="embeddings/oleObject153.bin"/><Relationship Id="rId716" Type="http://schemas.openxmlformats.org/officeDocument/2006/relationships/oleObject" Target="embeddings/oleObject134.bin"/><Relationship Id="rId715" Type="http://schemas.openxmlformats.org/officeDocument/2006/relationships/image" Target="media/image134.wmf"/><Relationship Id="rId714" Type="http://schemas.openxmlformats.org/officeDocument/2006/relationships/oleObject" Target="embeddings/oleObject138.bin"/><Relationship Id="rId713" Type="http://schemas.openxmlformats.org/officeDocument/2006/relationships/image" Target="media/image138.wmf"/><Relationship Id="rId59" Type="http://schemas.openxmlformats.org/officeDocument/2006/relationships/image" Target="media/image306.wmf"/><Relationship Id="rId58" Type="http://schemas.openxmlformats.org/officeDocument/2006/relationships/oleObject" Target="embeddings/oleObject316.bin"/><Relationship Id="rId590" Type="http://schemas.openxmlformats.org/officeDocument/2006/relationships/oleObject" Target="embeddings/oleObject24.bin"/><Relationship Id="rId107" Type="http://schemas.openxmlformats.org/officeDocument/2006/relationships/image" Target="media/image253.wmf"/><Relationship Id="rId349" Type="http://schemas.openxmlformats.org/officeDocument/2006/relationships/image" Target="media/image354.wmf"/><Relationship Id="rId106" Type="http://schemas.openxmlformats.org/officeDocument/2006/relationships/oleObject" Target="embeddings/oleObject254.bin"/><Relationship Id="rId348" Type="http://schemas.openxmlformats.org/officeDocument/2006/relationships/oleObject" Target="embeddings/oleObject357.bin"/><Relationship Id="rId105" Type="http://schemas.openxmlformats.org/officeDocument/2006/relationships/image" Target="media/image254.wmf"/><Relationship Id="rId347" Type="http://schemas.openxmlformats.org/officeDocument/2006/relationships/image" Target="media/image357.wmf"/><Relationship Id="rId589" Type="http://schemas.openxmlformats.org/officeDocument/2006/relationships/image" Target="media/image24.wmf"/><Relationship Id="rId104" Type="http://schemas.openxmlformats.org/officeDocument/2006/relationships/oleObject" Target="embeddings/oleObject255.bin"/><Relationship Id="rId346" Type="http://schemas.openxmlformats.org/officeDocument/2006/relationships/oleObject" Target="embeddings/oleObject356.bin"/><Relationship Id="rId588" Type="http://schemas.openxmlformats.org/officeDocument/2006/relationships/oleObject" Target="embeddings/oleObject27.bin"/><Relationship Id="rId109" Type="http://schemas.openxmlformats.org/officeDocument/2006/relationships/image" Target="media/image252.wmf"/><Relationship Id="rId108" Type="http://schemas.openxmlformats.org/officeDocument/2006/relationships/oleObject" Target="embeddings/oleObject253.bin"/><Relationship Id="rId341" Type="http://schemas.openxmlformats.org/officeDocument/2006/relationships/image" Target="media/image361.wmf"/><Relationship Id="rId583" Type="http://schemas.openxmlformats.org/officeDocument/2006/relationships/image" Target="media/image29.wmf"/><Relationship Id="rId340" Type="http://schemas.openxmlformats.org/officeDocument/2006/relationships/oleObject" Target="embeddings/oleObject359.bin"/><Relationship Id="rId582" Type="http://schemas.openxmlformats.org/officeDocument/2006/relationships/oleObject" Target="embeddings/oleObject28.bin"/><Relationship Id="rId581" Type="http://schemas.openxmlformats.org/officeDocument/2006/relationships/image" Target="media/image28.wmf"/><Relationship Id="rId580" Type="http://schemas.openxmlformats.org/officeDocument/2006/relationships/oleObject" Target="embeddings/oleObject31.bin"/><Relationship Id="rId103" Type="http://schemas.openxmlformats.org/officeDocument/2006/relationships/image" Target="media/image255.wmf"/><Relationship Id="rId345" Type="http://schemas.openxmlformats.org/officeDocument/2006/relationships/image" Target="media/image356.wmf"/><Relationship Id="rId587" Type="http://schemas.openxmlformats.org/officeDocument/2006/relationships/image" Target="media/image27.wmf"/><Relationship Id="rId102" Type="http://schemas.openxmlformats.org/officeDocument/2006/relationships/oleObject" Target="embeddings/oleObject256.bin"/><Relationship Id="rId344" Type="http://schemas.openxmlformats.org/officeDocument/2006/relationships/oleObject" Target="embeddings/oleObject358.bin"/><Relationship Id="rId586" Type="http://schemas.openxmlformats.org/officeDocument/2006/relationships/oleObject" Target="embeddings/oleObject26.bin"/><Relationship Id="rId101" Type="http://schemas.openxmlformats.org/officeDocument/2006/relationships/image" Target="media/image256.wmf"/><Relationship Id="rId343" Type="http://schemas.openxmlformats.org/officeDocument/2006/relationships/image" Target="media/image358.wmf"/><Relationship Id="rId585" Type="http://schemas.openxmlformats.org/officeDocument/2006/relationships/image" Target="media/image26.wmf"/><Relationship Id="rId100" Type="http://schemas.openxmlformats.org/officeDocument/2006/relationships/oleObject" Target="embeddings/oleObject257.bin"/><Relationship Id="rId342" Type="http://schemas.openxmlformats.org/officeDocument/2006/relationships/oleObject" Target="embeddings/oleObject361.bin"/><Relationship Id="rId584" Type="http://schemas.openxmlformats.org/officeDocument/2006/relationships/oleObject" Target="embeddings/oleObject29.bin"/><Relationship Id="rId338" Type="http://schemas.openxmlformats.org/officeDocument/2006/relationships/oleObject" Target="embeddings/oleObject365.bin"/><Relationship Id="rId337" Type="http://schemas.openxmlformats.org/officeDocument/2006/relationships/image" Target="media/image365.wmf"/><Relationship Id="rId579" Type="http://schemas.openxmlformats.org/officeDocument/2006/relationships/image" Target="media/image31.wmf"/><Relationship Id="rId336" Type="http://schemas.openxmlformats.org/officeDocument/2006/relationships/oleObject" Target="embeddings/oleObject363.bin"/><Relationship Id="rId578" Type="http://schemas.openxmlformats.org/officeDocument/2006/relationships/oleObject" Target="embeddings/oleObject30.bin"/><Relationship Id="rId335" Type="http://schemas.openxmlformats.org/officeDocument/2006/relationships/image" Target="media/image363.wmf"/><Relationship Id="rId577" Type="http://schemas.openxmlformats.org/officeDocument/2006/relationships/image" Target="media/image30.wmf"/><Relationship Id="rId339" Type="http://schemas.openxmlformats.org/officeDocument/2006/relationships/image" Target="media/image359.wmf"/><Relationship Id="rId330" Type="http://schemas.openxmlformats.org/officeDocument/2006/relationships/oleObject" Target="embeddings/oleObject370.bin"/><Relationship Id="rId572" Type="http://schemas.openxmlformats.org/officeDocument/2006/relationships/oleObject" Target="embeddings/oleObject366.bin"/><Relationship Id="rId571" Type="http://schemas.openxmlformats.org/officeDocument/2006/relationships/image" Target="media/image366.wmf"/><Relationship Id="rId570" Type="http://schemas.openxmlformats.org/officeDocument/2006/relationships/oleObject" Target="embeddings/oleObject364.bin"/><Relationship Id="rId334" Type="http://schemas.openxmlformats.org/officeDocument/2006/relationships/oleObject" Target="embeddings/oleObject368.bin"/><Relationship Id="rId576" Type="http://schemas.openxmlformats.org/officeDocument/2006/relationships/oleObject" Target="embeddings/oleObject362.bin"/><Relationship Id="rId333" Type="http://schemas.openxmlformats.org/officeDocument/2006/relationships/image" Target="media/image368.wmf"/><Relationship Id="rId575" Type="http://schemas.openxmlformats.org/officeDocument/2006/relationships/image" Target="media/image362.wmf"/><Relationship Id="rId332" Type="http://schemas.openxmlformats.org/officeDocument/2006/relationships/oleObject" Target="embeddings/oleObject372.bin"/><Relationship Id="rId574" Type="http://schemas.openxmlformats.org/officeDocument/2006/relationships/oleObject" Target="embeddings/oleObject360.bin"/><Relationship Id="rId331" Type="http://schemas.openxmlformats.org/officeDocument/2006/relationships/image" Target="media/image372.wmf"/><Relationship Id="rId573" Type="http://schemas.openxmlformats.org/officeDocument/2006/relationships/image" Target="media/image364.wmf"/><Relationship Id="rId370" Type="http://schemas.openxmlformats.org/officeDocument/2006/relationships/oleObject" Target="embeddings/oleObject344.bin"/><Relationship Id="rId129" Type="http://schemas.openxmlformats.org/officeDocument/2006/relationships/image" Target="media/image216.wmf"/><Relationship Id="rId128" Type="http://schemas.openxmlformats.org/officeDocument/2006/relationships/oleObject" Target="embeddings/oleObject217.bin"/><Relationship Id="rId127" Type="http://schemas.openxmlformats.org/officeDocument/2006/relationships/image" Target="media/image217.wmf"/><Relationship Id="rId369" Type="http://schemas.openxmlformats.org/officeDocument/2006/relationships/image" Target="media/image344.wmf"/><Relationship Id="rId126" Type="http://schemas.openxmlformats.org/officeDocument/2006/relationships/oleObject" Target="embeddings/oleObject218.bin"/><Relationship Id="rId368" Type="http://schemas.openxmlformats.org/officeDocument/2006/relationships/oleObject" Target="embeddings/oleObject347.bin"/><Relationship Id="rId121" Type="http://schemas.openxmlformats.org/officeDocument/2006/relationships/image" Target="media/image220.wmf"/><Relationship Id="rId363" Type="http://schemas.openxmlformats.org/officeDocument/2006/relationships/image" Target="media/image348.wmf"/><Relationship Id="rId120" Type="http://schemas.openxmlformats.org/officeDocument/2006/relationships/oleObject" Target="embeddings/oleObject221.bin"/><Relationship Id="rId362" Type="http://schemas.openxmlformats.org/officeDocument/2006/relationships/oleObject" Target="embeddings/oleObject349.bin"/><Relationship Id="rId361" Type="http://schemas.openxmlformats.org/officeDocument/2006/relationships/image" Target="media/image349.wmf"/><Relationship Id="rId360" Type="http://schemas.openxmlformats.org/officeDocument/2006/relationships/oleObject" Target="embeddings/oleObject351.bin"/><Relationship Id="rId125" Type="http://schemas.openxmlformats.org/officeDocument/2006/relationships/image" Target="media/image218.wmf"/><Relationship Id="rId367" Type="http://schemas.openxmlformats.org/officeDocument/2006/relationships/image" Target="media/image347.wmf"/><Relationship Id="rId124" Type="http://schemas.openxmlformats.org/officeDocument/2006/relationships/oleObject" Target="embeddings/oleObject219.bin"/><Relationship Id="rId366" Type="http://schemas.openxmlformats.org/officeDocument/2006/relationships/oleObject" Target="embeddings/oleObject346.bin"/><Relationship Id="rId123" Type="http://schemas.openxmlformats.org/officeDocument/2006/relationships/image" Target="media/image219.wmf"/><Relationship Id="rId365" Type="http://schemas.openxmlformats.org/officeDocument/2006/relationships/image" Target="media/image346.wmf"/><Relationship Id="rId122" Type="http://schemas.openxmlformats.org/officeDocument/2006/relationships/oleObject" Target="embeddings/oleObject220.bin"/><Relationship Id="rId364" Type="http://schemas.openxmlformats.org/officeDocument/2006/relationships/oleObject" Target="embeddings/oleObject348.bin"/><Relationship Id="rId95" Type="http://schemas.openxmlformats.org/officeDocument/2006/relationships/image" Target="media/image290.wmf"/><Relationship Id="rId94" Type="http://schemas.openxmlformats.org/officeDocument/2006/relationships/oleObject" Target="embeddings/oleObject293.bin"/><Relationship Id="rId97" Type="http://schemas.openxmlformats.org/officeDocument/2006/relationships/image" Target="media/image287.wmf"/><Relationship Id="rId96" Type="http://schemas.openxmlformats.org/officeDocument/2006/relationships/oleObject" Target="embeddings/oleObject290.bin"/><Relationship Id="rId99" Type="http://schemas.openxmlformats.org/officeDocument/2006/relationships/image" Target="media/image257.wmf"/><Relationship Id="rId98" Type="http://schemas.openxmlformats.org/officeDocument/2006/relationships/oleObject" Target="embeddings/oleObject287.bin"/><Relationship Id="rId91" Type="http://schemas.openxmlformats.org/officeDocument/2006/relationships/image" Target="media/image296.wmf"/><Relationship Id="rId90" Type="http://schemas.openxmlformats.org/officeDocument/2006/relationships/oleObject" Target="embeddings/oleObject299.bin"/><Relationship Id="rId93" Type="http://schemas.openxmlformats.org/officeDocument/2006/relationships/image" Target="media/image293.wmf"/><Relationship Id="rId92" Type="http://schemas.openxmlformats.org/officeDocument/2006/relationships/oleObject" Target="embeddings/oleObject296.bin"/><Relationship Id="rId118" Type="http://schemas.openxmlformats.org/officeDocument/2006/relationships/oleObject" Target="embeddings/oleObject260.bin"/><Relationship Id="rId117" Type="http://schemas.openxmlformats.org/officeDocument/2006/relationships/image" Target="media/image260.wmf"/><Relationship Id="rId359" Type="http://schemas.openxmlformats.org/officeDocument/2006/relationships/image" Target="media/image351.wmf"/><Relationship Id="rId116" Type="http://schemas.openxmlformats.org/officeDocument/2006/relationships/oleObject" Target="embeddings/oleObject262.bin"/><Relationship Id="rId358" Type="http://schemas.openxmlformats.org/officeDocument/2006/relationships/oleObject" Target="embeddings/oleObject350.bin"/><Relationship Id="rId115" Type="http://schemas.openxmlformats.org/officeDocument/2006/relationships/image" Target="media/image262.wmf"/><Relationship Id="rId357" Type="http://schemas.openxmlformats.org/officeDocument/2006/relationships/image" Target="media/image350.wmf"/><Relationship Id="rId599" Type="http://schemas.openxmlformats.org/officeDocument/2006/relationships/image" Target="media/image19.wmf"/><Relationship Id="rId119" Type="http://schemas.openxmlformats.org/officeDocument/2006/relationships/image" Target="media/image221.wmf"/><Relationship Id="rId110" Type="http://schemas.openxmlformats.org/officeDocument/2006/relationships/oleObject" Target="embeddings/oleObject252.bin"/><Relationship Id="rId352" Type="http://schemas.openxmlformats.org/officeDocument/2006/relationships/oleObject" Target="embeddings/oleObject355.bin"/><Relationship Id="rId594" Type="http://schemas.openxmlformats.org/officeDocument/2006/relationships/oleObject" Target="embeddings/oleObject22.bin"/><Relationship Id="rId351" Type="http://schemas.openxmlformats.org/officeDocument/2006/relationships/image" Target="media/image355.wmf"/><Relationship Id="rId593" Type="http://schemas.openxmlformats.org/officeDocument/2006/relationships/image" Target="media/image27.wmf"/><Relationship Id="rId350" Type="http://schemas.openxmlformats.org/officeDocument/2006/relationships/oleObject" Target="embeddings/oleObject354.bin"/><Relationship Id="rId592" Type="http://schemas.openxmlformats.org/officeDocument/2006/relationships/oleObject" Target="embeddings/oleObject25.bin"/><Relationship Id="rId591" Type="http://schemas.openxmlformats.org/officeDocument/2006/relationships/image" Target="media/image25.wmf"/><Relationship Id="rId114" Type="http://schemas.openxmlformats.org/officeDocument/2006/relationships/oleObject" Target="embeddings/oleObject265.bin"/><Relationship Id="rId356" Type="http://schemas.openxmlformats.org/officeDocument/2006/relationships/oleObject" Target="embeddings/oleObject353.bin"/><Relationship Id="rId598" Type="http://schemas.openxmlformats.org/officeDocument/2006/relationships/oleObject" Target="embeddings/oleObject21.bin"/><Relationship Id="rId113" Type="http://schemas.openxmlformats.org/officeDocument/2006/relationships/image" Target="media/image265.wmf"/><Relationship Id="rId355" Type="http://schemas.openxmlformats.org/officeDocument/2006/relationships/image" Target="media/image353.wmf"/><Relationship Id="rId597" Type="http://schemas.openxmlformats.org/officeDocument/2006/relationships/image" Target="media/image21.wmf"/><Relationship Id="rId112" Type="http://schemas.openxmlformats.org/officeDocument/2006/relationships/oleObject" Target="embeddings/oleObject268.bin"/><Relationship Id="rId354" Type="http://schemas.openxmlformats.org/officeDocument/2006/relationships/oleObject" Target="embeddings/oleObject352.bin"/><Relationship Id="rId596" Type="http://schemas.openxmlformats.org/officeDocument/2006/relationships/oleObject" Target="embeddings/oleObject23.bin"/><Relationship Id="rId111" Type="http://schemas.openxmlformats.org/officeDocument/2006/relationships/image" Target="media/image268.wmf"/><Relationship Id="rId353" Type="http://schemas.openxmlformats.org/officeDocument/2006/relationships/image" Target="media/image352.wmf"/><Relationship Id="rId595" Type="http://schemas.openxmlformats.org/officeDocument/2006/relationships/image" Target="media/image23.wmf"/><Relationship Id="rId305" Type="http://schemas.openxmlformats.org/officeDocument/2006/relationships/image" Target="media/image54.wmf"/><Relationship Id="rId547" Type="http://schemas.openxmlformats.org/officeDocument/2006/relationships/image" Target="media/image40.wmf"/><Relationship Id="rId304" Type="http://schemas.openxmlformats.org/officeDocument/2006/relationships/oleObject" Target="embeddings/oleObject52.bin"/><Relationship Id="rId546" Type="http://schemas.openxmlformats.org/officeDocument/2006/relationships/oleObject" Target="embeddings/oleObject46.bin"/><Relationship Id="rId303" Type="http://schemas.openxmlformats.org/officeDocument/2006/relationships/image" Target="media/image61.wmf"/><Relationship Id="rId545" Type="http://schemas.openxmlformats.org/officeDocument/2006/relationships/image" Target="media/image46.wmf"/><Relationship Id="rId302" Type="http://schemas.openxmlformats.org/officeDocument/2006/relationships/oleObject" Target="embeddings/oleObject57.bin"/><Relationship Id="rId544" Type="http://schemas.openxmlformats.org/officeDocument/2006/relationships/oleObject" Target="embeddings/oleObject44.bin"/><Relationship Id="rId309" Type="http://schemas.openxmlformats.org/officeDocument/2006/relationships/image" Target="media/image48.wmf"/><Relationship Id="rId308" Type="http://schemas.openxmlformats.org/officeDocument/2006/relationships/oleObject" Target="embeddings/oleObject51.bin"/><Relationship Id="rId307" Type="http://schemas.openxmlformats.org/officeDocument/2006/relationships/image" Target="media/image51.wmf"/><Relationship Id="rId549" Type="http://schemas.openxmlformats.org/officeDocument/2006/relationships/image" Target="media/image42.wmf"/><Relationship Id="rId306" Type="http://schemas.openxmlformats.org/officeDocument/2006/relationships/oleObject" Target="embeddings/oleObject54.bin"/><Relationship Id="rId548" Type="http://schemas.openxmlformats.org/officeDocument/2006/relationships/oleObject" Target="embeddings/oleObject40.bin"/><Relationship Id="rId301" Type="http://schemas.openxmlformats.org/officeDocument/2006/relationships/image" Target="media/image57.wmf"/><Relationship Id="rId543" Type="http://schemas.openxmlformats.org/officeDocument/2006/relationships/image" Target="media/image44.wmf"/><Relationship Id="rId300" Type="http://schemas.openxmlformats.org/officeDocument/2006/relationships/oleObject" Target="embeddings/oleObject55.bin"/><Relationship Id="rId542" Type="http://schemas.openxmlformats.org/officeDocument/2006/relationships/oleObject" Target="embeddings/oleObject49.bin"/><Relationship Id="rId541" Type="http://schemas.openxmlformats.org/officeDocument/2006/relationships/image" Target="media/image49.wmf"/><Relationship Id="rId540" Type="http://schemas.openxmlformats.org/officeDocument/2006/relationships/oleObject" Target="embeddings/oleObject47.bin"/><Relationship Id="rId536" Type="http://schemas.openxmlformats.org/officeDocument/2006/relationships/oleObject" Target="embeddings/oleObject53.bin"/><Relationship Id="rId535" Type="http://schemas.openxmlformats.org/officeDocument/2006/relationships/image" Target="media/image53.wmf"/><Relationship Id="rId534" Type="http://schemas.openxmlformats.org/officeDocument/2006/relationships/oleObject" Target="embeddings/oleObject58.bin"/><Relationship Id="rId776" Type="http://schemas.openxmlformats.org/officeDocument/2006/relationships/footer" Target="footer1.xml"/><Relationship Id="rId533" Type="http://schemas.openxmlformats.org/officeDocument/2006/relationships/image" Target="media/image58.wmf"/><Relationship Id="rId775" Type="http://schemas.openxmlformats.org/officeDocument/2006/relationships/footer" Target="footer2.xml"/><Relationship Id="rId539" Type="http://schemas.openxmlformats.org/officeDocument/2006/relationships/image" Target="media/image47.wmf"/><Relationship Id="rId538" Type="http://schemas.openxmlformats.org/officeDocument/2006/relationships/oleObject" Target="embeddings/oleObject50.bin"/><Relationship Id="rId537" Type="http://schemas.openxmlformats.org/officeDocument/2006/relationships/image" Target="media/image50.wmf"/><Relationship Id="rId770" Type="http://schemas.openxmlformats.org/officeDocument/2006/relationships/image" Target="media/image379.png"/><Relationship Id="rId532" Type="http://schemas.openxmlformats.org/officeDocument/2006/relationships/oleObject" Target="embeddings/oleObject56.bin"/><Relationship Id="rId774" Type="http://schemas.openxmlformats.org/officeDocument/2006/relationships/header" Target="header1.xml"/><Relationship Id="rId531" Type="http://schemas.openxmlformats.org/officeDocument/2006/relationships/image" Target="media/image56.wmf"/><Relationship Id="rId773" Type="http://schemas.openxmlformats.org/officeDocument/2006/relationships/image" Target="media/image382.png"/><Relationship Id="rId530" Type="http://schemas.openxmlformats.org/officeDocument/2006/relationships/oleObject" Target="embeddings/oleObject62.bin"/><Relationship Id="rId772" Type="http://schemas.openxmlformats.org/officeDocument/2006/relationships/image" Target="media/image391.png"/><Relationship Id="rId771" Type="http://schemas.openxmlformats.org/officeDocument/2006/relationships/image" Target="media/image383.jpg"/><Relationship Id="rId327" Type="http://schemas.openxmlformats.org/officeDocument/2006/relationships/image" Target="media/image375.wmf"/><Relationship Id="rId569" Type="http://schemas.openxmlformats.org/officeDocument/2006/relationships/image" Target="media/image364.wmf"/><Relationship Id="rId326" Type="http://schemas.openxmlformats.org/officeDocument/2006/relationships/oleObject" Target="embeddings/oleObject34.bin"/><Relationship Id="rId568" Type="http://schemas.openxmlformats.org/officeDocument/2006/relationships/oleObject" Target="embeddings/oleObject369.bin"/><Relationship Id="rId325" Type="http://schemas.openxmlformats.org/officeDocument/2006/relationships/image" Target="media/image34.wmf"/><Relationship Id="rId567" Type="http://schemas.openxmlformats.org/officeDocument/2006/relationships/image" Target="media/image369.wmf"/><Relationship Id="rId324" Type="http://schemas.openxmlformats.org/officeDocument/2006/relationships/oleObject" Target="embeddings/oleObject32.bin"/><Relationship Id="rId566" Type="http://schemas.openxmlformats.org/officeDocument/2006/relationships/oleObject" Target="embeddings/oleObject367.bin"/><Relationship Id="rId329" Type="http://schemas.openxmlformats.org/officeDocument/2006/relationships/image" Target="media/image370.wmf"/><Relationship Id="rId328" Type="http://schemas.openxmlformats.org/officeDocument/2006/relationships/oleObject" Target="embeddings/oleObject375.bin"/><Relationship Id="rId561" Type="http://schemas.openxmlformats.org/officeDocument/2006/relationships/image" Target="media/image371.wmf"/><Relationship Id="rId560" Type="http://schemas.openxmlformats.org/officeDocument/2006/relationships/oleObject" Target="embeddings/oleObject376.bin"/><Relationship Id="rId323" Type="http://schemas.openxmlformats.org/officeDocument/2006/relationships/image" Target="media/image32.wmf"/><Relationship Id="rId565" Type="http://schemas.openxmlformats.org/officeDocument/2006/relationships/image" Target="media/image367.wmf"/><Relationship Id="rId322" Type="http://schemas.openxmlformats.org/officeDocument/2006/relationships/oleObject" Target="embeddings/oleObject37.bin"/><Relationship Id="rId564" Type="http://schemas.openxmlformats.org/officeDocument/2006/relationships/oleObject" Target="embeddings/oleObject373.bin"/><Relationship Id="rId321" Type="http://schemas.openxmlformats.org/officeDocument/2006/relationships/image" Target="media/image37.wmf"/><Relationship Id="rId563" Type="http://schemas.openxmlformats.org/officeDocument/2006/relationships/image" Target="media/image373.wmf"/><Relationship Id="rId320" Type="http://schemas.openxmlformats.org/officeDocument/2006/relationships/oleObject" Target="embeddings/oleObject35.bin"/><Relationship Id="rId562" Type="http://schemas.openxmlformats.org/officeDocument/2006/relationships/oleObject" Target="embeddings/oleObject371.bin"/><Relationship Id="rId316" Type="http://schemas.openxmlformats.org/officeDocument/2006/relationships/oleObject" Target="embeddings/oleObject39.bin"/><Relationship Id="rId558" Type="http://schemas.openxmlformats.org/officeDocument/2006/relationships/oleObject" Target="embeddings/oleObject374.bin"/><Relationship Id="rId315" Type="http://schemas.openxmlformats.org/officeDocument/2006/relationships/image" Target="media/image39.wmf"/><Relationship Id="rId557" Type="http://schemas.openxmlformats.org/officeDocument/2006/relationships/image" Target="media/image374.wmf"/><Relationship Id="rId314" Type="http://schemas.openxmlformats.org/officeDocument/2006/relationships/oleObject" Target="embeddings/oleObject45.bin"/><Relationship Id="rId556" Type="http://schemas.openxmlformats.org/officeDocument/2006/relationships/oleObject" Target="embeddings/oleObject33.bin"/><Relationship Id="rId313" Type="http://schemas.openxmlformats.org/officeDocument/2006/relationships/image" Target="media/image45.wmf"/><Relationship Id="rId555" Type="http://schemas.openxmlformats.org/officeDocument/2006/relationships/image" Target="media/image33.wmf"/><Relationship Id="rId319" Type="http://schemas.openxmlformats.org/officeDocument/2006/relationships/image" Target="media/image35.wmf"/><Relationship Id="rId318" Type="http://schemas.openxmlformats.org/officeDocument/2006/relationships/oleObject" Target="embeddings/oleObject41.bin"/><Relationship Id="rId317" Type="http://schemas.openxmlformats.org/officeDocument/2006/relationships/image" Target="media/image41.wmf"/><Relationship Id="rId559" Type="http://schemas.openxmlformats.org/officeDocument/2006/relationships/image" Target="media/image376.wmf"/><Relationship Id="rId550" Type="http://schemas.openxmlformats.org/officeDocument/2006/relationships/oleObject" Target="embeddings/oleObject42.bin"/><Relationship Id="rId312" Type="http://schemas.openxmlformats.org/officeDocument/2006/relationships/oleObject" Target="embeddings/oleObject43.bin"/><Relationship Id="rId554" Type="http://schemas.openxmlformats.org/officeDocument/2006/relationships/oleObject" Target="embeddings/oleObject38.bin"/><Relationship Id="rId311" Type="http://schemas.openxmlformats.org/officeDocument/2006/relationships/image" Target="media/image43.wmf"/><Relationship Id="rId553" Type="http://schemas.openxmlformats.org/officeDocument/2006/relationships/image" Target="media/image38.wmf"/><Relationship Id="rId310" Type="http://schemas.openxmlformats.org/officeDocument/2006/relationships/oleObject" Target="embeddings/oleObject48.bin"/><Relationship Id="rId552" Type="http://schemas.openxmlformats.org/officeDocument/2006/relationships/oleObject" Target="embeddings/oleObject36.bin"/><Relationship Id="rId551" Type="http://schemas.openxmlformats.org/officeDocument/2006/relationships/image" Target="media/image36.wmf"/><Relationship Id="rId297" Type="http://schemas.openxmlformats.org/officeDocument/2006/relationships/image" Target="media/image61.wmf"/><Relationship Id="rId296" Type="http://schemas.openxmlformats.org/officeDocument/2006/relationships/oleObject" Target="embeddings/oleObject59.bin"/><Relationship Id="rId295" Type="http://schemas.openxmlformats.org/officeDocument/2006/relationships/image" Target="media/image59.wmf"/><Relationship Id="rId294" Type="http://schemas.openxmlformats.org/officeDocument/2006/relationships/oleObject" Target="embeddings/oleObject65.bin"/><Relationship Id="rId299" Type="http://schemas.openxmlformats.org/officeDocument/2006/relationships/image" Target="media/image55.wmf"/><Relationship Id="rId298" Type="http://schemas.openxmlformats.org/officeDocument/2006/relationships/oleObject" Target="embeddings/oleObject61.bin"/><Relationship Id="rId271" Type="http://schemas.openxmlformats.org/officeDocument/2006/relationships/image" Target="media/image95.wmf"/><Relationship Id="rId270" Type="http://schemas.openxmlformats.org/officeDocument/2006/relationships/oleObject" Target="embeddings/oleObject91.bin"/><Relationship Id="rId269" Type="http://schemas.openxmlformats.org/officeDocument/2006/relationships/image" Target="media/image91.wmf"/><Relationship Id="rId264" Type="http://schemas.openxmlformats.org/officeDocument/2006/relationships/oleObject" Target="embeddings/oleObject110.bin"/><Relationship Id="rId263" Type="http://schemas.openxmlformats.org/officeDocument/2006/relationships/image" Target="media/image110.wmf"/><Relationship Id="rId262" Type="http://schemas.openxmlformats.org/officeDocument/2006/relationships/oleObject" Target="embeddings/oleObject118.bin"/><Relationship Id="rId261" Type="http://schemas.openxmlformats.org/officeDocument/2006/relationships/image" Target="media/image118.wmf"/><Relationship Id="rId268" Type="http://schemas.openxmlformats.org/officeDocument/2006/relationships/oleObject" Target="embeddings/oleObject109.bin"/><Relationship Id="rId267" Type="http://schemas.openxmlformats.org/officeDocument/2006/relationships/image" Target="media/image109.wmf"/><Relationship Id="rId266" Type="http://schemas.openxmlformats.org/officeDocument/2006/relationships/oleObject" Target="embeddings/oleObject113.bin"/><Relationship Id="rId265" Type="http://schemas.openxmlformats.org/officeDocument/2006/relationships/image" Target="media/image113.wmf"/><Relationship Id="rId260" Type="http://schemas.openxmlformats.org/officeDocument/2006/relationships/oleObject" Target="embeddings/oleObject115.bin"/><Relationship Id="rId259" Type="http://schemas.openxmlformats.org/officeDocument/2006/relationships/image" Target="media/image115.wmf"/><Relationship Id="rId258" Type="http://schemas.openxmlformats.org/officeDocument/2006/relationships/oleObject" Target="embeddings/oleObject124.bin"/><Relationship Id="rId253" Type="http://schemas.openxmlformats.org/officeDocument/2006/relationships/image" Target="media/image130.wmf"/><Relationship Id="rId495" Type="http://schemas.openxmlformats.org/officeDocument/2006/relationships/image" Target="media/image119.wmf"/><Relationship Id="rId252" Type="http://schemas.openxmlformats.org/officeDocument/2006/relationships/oleObject" Target="embeddings/oleObject127.bin"/><Relationship Id="rId494" Type="http://schemas.openxmlformats.org/officeDocument/2006/relationships/oleObject" Target="embeddings/oleObject116.bin"/><Relationship Id="rId251" Type="http://schemas.openxmlformats.org/officeDocument/2006/relationships/image" Target="media/image127.wmf"/><Relationship Id="rId493" Type="http://schemas.openxmlformats.org/officeDocument/2006/relationships/image" Target="media/image116.wmf"/><Relationship Id="rId250" Type="http://schemas.openxmlformats.org/officeDocument/2006/relationships/oleObject" Target="embeddings/oleObject136.bin"/><Relationship Id="rId492" Type="http://schemas.openxmlformats.org/officeDocument/2006/relationships/oleObject" Target="embeddings/oleObject125.bin"/><Relationship Id="rId257" Type="http://schemas.openxmlformats.org/officeDocument/2006/relationships/image" Target="media/image124.wmf"/><Relationship Id="rId499" Type="http://schemas.openxmlformats.org/officeDocument/2006/relationships/image" Target="media/image133.wmf"/><Relationship Id="rId256" Type="http://schemas.openxmlformats.org/officeDocument/2006/relationships/oleObject" Target="embeddings/oleObject121.bin"/><Relationship Id="rId498" Type="http://schemas.openxmlformats.org/officeDocument/2006/relationships/oleObject" Target="embeddings/oleObject111.bin"/><Relationship Id="rId255" Type="http://schemas.openxmlformats.org/officeDocument/2006/relationships/image" Target="media/image121.wmf"/><Relationship Id="rId497" Type="http://schemas.openxmlformats.org/officeDocument/2006/relationships/image" Target="media/image111.wmf"/><Relationship Id="rId254" Type="http://schemas.openxmlformats.org/officeDocument/2006/relationships/oleObject" Target="embeddings/oleObject130.bin"/><Relationship Id="rId496" Type="http://schemas.openxmlformats.org/officeDocument/2006/relationships/oleObject" Target="embeddings/oleObject119.bin"/><Relationship Id="rId293" Type="http://schemas.openxmlformats.org/officeDocument/2006/relationships/image" Target="media/image65.wmf"/><Relationship Id="rId292" Type="http://schemas.openxmlformats.org/officeDocument/2006/relationships/oleObject" Target="embeddings/oleObject63.bin"/><Relationship Id="rId291" Type="http://schemas.openxmlformats.org/officeDocument/2006/relationships/image" Target="media/image63.wmf"/><Relationship Id="rId290" Type="http://schemas.openxmlformats.org/officeDocument/2006/relationships/oleObject" Target="embeddings/oleObject68.bin"/><Relationship Id="rId286" Type="http://schemas.openxmlformats.org/officeDocument/2006/relationships/oleObject" Target="embeddings/oleObject71.bin"/><Relationship Id="rId285" Type="http://schemas.openxmlformats.org/officeDocument/2006/relationships/image" Target="media/image71.wmf"/><Relationship Id="rId284" Type="http://schemas.openxmlformats.org/officeDocument/2006/relationships/oleObject" Target="embeddings/oleObject76.bin"/><Relationship Id="rId283" Type="http://schemas.openxmlformats.org/officeDocument/2006/relationships/image" Target="media/image76.wmf"/><Relationship Id="rId289" Type="http://schemas.openxmlformats.org/officeDocument/2006/relationships/image" Target="media/image68.wmf"/><Relationship Id="rId288" Type="http://schemas.openxmlformats.org/officeDocument/2006/relationships/oleObject" Target="embeddings/oleObject73.bin"/><Relationship Id="rId287" Type="http://schemas.openxmlformats.org/officeDocument/2006/relationships/image" Target="media/image73.wmf"/><Relationship Id="rId282" Type="http://schemas.openxmlformats.org/officeDocument/2006/relationships/oleObject" Target="embeddings/oleObject74.bin"/><Relationship Id="rId281" Type="http://schemas.openxmlformats.org/officeDocument/2006/relationships/image" Target="media/image74.wmf"/><Relationship Id="rId280" Type="http://schemas.openxmlformats.org/officeDocument/2006/relationships/oleObject" Target="embeddings/oleObject82.bin"/><Relationship Id="rId275" Type="http://schemas.openxmlformats.org/officeDocument/2006/relationships/image" Target="media/image88.wmf"/><Relationship Id="rId274" Type="http://schemas.openxmlformats.org/officeDocument/2006/relationships/oleObject" Target="embeddings/oleObject85.bin"/><Relationship Id="rId273" Type="http://schemas.openxmlformats.org/officeDocument/2006/relationships/image" Target="media/image85.wmf"/><Relationship Id="rId272" Type="http://schemas.openxmlformats.org/officeDocument/2006/relationships/oleObject" Target="embeddings/oleObject95.bin"/><Relationship Id="rId279" Type="http://schemas.openxmlformats.org/officeDocument/2006/relationships/image" Target="media/image82.wmf"/><Relationship Id="rId278" Type="http://schemas.openxmlformats.org/officeDocument/2006/relationships/oleObject" Target="embeddings/oleObject79.bin"/><Relationship Id="rId277" Type="http://schemas.openxmlformats.org/officeDocument/2006/relationships/image" Target="media/image79.wmf"/><Relationship Id="rId276" Type="http://schemas.openxmlformats.org/officeDocument/2006/relationships/oleObject" Target="embeddings/oleObject88.bin"/><Relationship Id="rId629" Type="http://schemas.openxmlformats.org/officeDocument/2006/relationships/image" Target="media/image295.wmf"/><Relationship Id="rId624" Type="http://schemas.openxmlformats.org/officeDocument/2006/relationships/oleObject" Target="embeddings/oleObject8.bin"/><Relationship Id="rId623" Type="http://schemas.openxmlformats.org/officeDocument/2006/relationships/image" Target="media/image8.wmf"/><Relationship Id="rId622" Type="http://schemas.openxmlformats.org/officeDocument/2006/relationships/oleObject" Target="embeddings/oleObject6.bin"/><Relationship Id="rId621" Type="http://schemas.openxmlformats.org/officeDocument/2006/relationships/image" Target="media/image6.wmf"/><Relationship Id="rId628" Type="http://schemas.openxmlformats.org/officeDocument/2006/relationships/oleObject" Target="embeddings/oleObject4.bin"/><Relationship Id="rId627" Type="http://schemas.openxmlformats.org/officeDocument/2006/relationships/image" Target="media/image4.wmf"/><Relationship Id="rId626" Type="http://schemas.openxmlformats.org/officeDocument/2006/relationships/oleObject" Target="embeddings/oleObject2.bin"/><Relationship Id="rId625" Type="http://schemas.openxmlformats.org/officeDocument/2006/relationships/image" Target="media/image2.wmf"/><Relationship Id="rId620" Type="http://schemas.openxmlformats.org/officeDocument/2006/relationships/oleObject" Target="embeddings/oleObject11.bin"/><Relationship Id="rId619" Type="http://schemas.openxmlformats.org/officeDocument/2006/relationships/image" Target="media/image11.wmf"/><Relationship Id="rId618" Type="http://schemas.openxmlformats.org/officeDocument/2006/relationships/oleObject" Target="embeddings/oleObject9.bin"/><Relationship Id="rId613" Type="http://schemas.openxmlformats.org/officeDocument/2006/relationships/image" Target="media/image14.wmf"/><Relationship Id="rId612" Type="http://schemas.openxmlformats.org/officeDocument/2006/relationships/oleObject" Target="embeddings/oleObject13.bin"/><Relationship Id="rId611" Type="http://schemas.openxmlformats.org/officeDocument/2006/relationships/image" Target="media/image13.wmf"/><Relationship Id="rId610" Type="http://schemas.openxmlformats.org/officeDocument/2006/relationships/oleObject" Target="embeddings/oleObject16.bin"/><Relationship Id="rId617" Type="http://schemas.openxmlformats.org/officeDocument/2006/relationships/image" Target="media/image9.wmf"/><Relationship Id="rId616" Type="http://schemas.openxmlformats.org/officeDocument/2006/relationships/oleObject" Target="embeddings/oleObject12.bin"/><Relationship Id="rId615" Type="http://schemas.openxmlformats.org/officeDocument/2006/relationships/image" Target="media/image12.wmf"/><Relationship Id="rId614" Type="http://schemas.openxmlformats.org/officeDocument/2006/relationships/oleObject" Target="embeddings/oleObject14.bin"/><Relationship Id="rId409" Type="http://schemas.openxmlformats.org/officeDocument/2006/relationships/image" Target="media/image269.wmf"/><Relationship Id="rId404" Type="http://schemas.openxmlformats.org/officeDocument/2006/relationships/oleObject" Target="embeddings/oleObject276.bin"/><Relationship Id="rId646" Type="http://schemas.openxmlformats.org/officeDocument/2006/relationships/oleObject" Target="embeddings/oleObject275.bin"/><Relationship Id="rId403" Type="http://schemas.openxmlformats.org/officeDocument/2006/relationships/image" Target="media/image276.wmf"/><Relationship Id="rId645" Type="http://schemas.openxmlformats.org/officeDocument/2006/relationships/image" Target="media/image4.wmf"/><Relationship Id="rId402" Type="http://schemas.openxmlformats.org/officeDocument/2006/relationships/oleObject" Target="embeddings/oleObject286.bin"/><Relationship Id="rId644" Type="http://schemas.openxmlformats.org/officeDocument/2006/relationships/oleObject" Target="embeddings/oleObject274.bin"/><Relationship Id="rId401" Type="http://schemas.openxmlformats.org/officeDocument/2006/relationships/image" Target="media/image286.wmf"/><Relationship Id="rId643" Type="http://schemas.openxmlformats.org/officeDocument/2006/relationships/image" Target="media/image274.wmf"/><Relationship Id="rId408" Type="http://schemas.openxmlformats.org/officeDocument/2006/relationships/oleObject" Target="embeddings/oleObject273.bin"/><Relationship Id="rId407" Type="http://schemas.openxmlformats.org/officeDocument/2006/relationships/image" Target="media/image273.wmf"/><Relationship Id="rId649" Type="http://schemas.openxmlformats.org/officeDocument/2006/relationships/image" Target="media/image272.wmf"/><Relationship Id="rId406" Type="http://schemas.openxmlformats.org/officeDocument/2006/relationships/oleObject" Target="embeddings/oleObject278.bin"/><Relationship Id="rId648" Type="http://schemas.openxmlformats.org/officeDocument/2006/relationships/oleObject" Target="embeddings/oleObject270.bin"/><Relationship Id="rId405" Type="http://schemas.openxmlformats.org/officeDocument/2006/relationships/image" Target="media/image278.wmf"/><Relationship Id="rId647" Type="http://schemas.openxmlformats.org/officeDocument/2006/relationships/image" Target="media/image270.wmf"/><Relationship Id="rId400" Type="http://schemas.openxmlformats.org/officeDocument/2006/relationships/oleObject" Target="embeddings/oleObject291.bin"/><Relationship Id="rId642" Type="http://schemas.openxmlformats.org/officeDocument/2006/relationships/oleObject" Target="embeddings/oleObject279.bin"/><Relationship Id="rId641" Type="http://schemas.openxmlformats.org/officeDocument/2006/relationships/image" Target="media/image279.wmf"/><Relationship Id="rId640" Type="http://schemas.openxmlformats.org/officeDocument/2006/relationships/oleObject" Target="embeddings/oleObject277.bin"/><Relationship Id="rId635" Type="http://schemas.openxmlformats.org/officeDocument/2006/relationships/image" Target="media/image292.wmf"/><Relationship Id="rId634" Type="http://schemas.openxmlformats.org/officeDocument/2006/relationships/oleObject" Target="embeddings/oleObject289.bin"/><Relationship Id="rId633" Type="http://schemas.openxmlformats.org/officeDocument/2006/relationships/image" Target="media/image289.wmf"/><Relationship Id="rId632" Type="http://schemas.openxmlformats.org/officeDocument/2006/relationships/oleObject" Target="embeddings/oleObject298.bin"/><Relationship Id="rId639" Type="http://schemas.openxmlformats.org/officeDocument/2006/relationships/image" Target="media/image4.wmf"/><Relationship Id="rId638" Type="http://schemas.openxmlformats.org/officeDocument/2006/relationships/oleObject" Target="embeddings/oleObject280.bin"/><Relationship Id="rId637" Type="http://schemas.openxmlformats.org/officeDocument/2006/relationships/image" Target="media/image280.wmf"/><Relationship Id="rId636" Type="http://schemas.openxmlformats.org/officeDocument/2006/relationships/oleObject" Target="embeddings/oleObject292.bin"/><Relationship Id="rId631" Type="http://schemas.openxmlformats.org/officeDocument/2006/relationships/image" Target="media/image298.wmf"/><Relationship Id="rId630" Type="http://schemas.openxmlformats.org/officeDocument/2006/relationships/oleObject" Target="embeddings/oleObject295.bin"/><Relationship Id="rId609" Type="http://schemas.openxmlformats.org/officeDocument/2006/relationships/image" Target="media/image16.wmf"/><Relationship Id="rId608" Type="http://schemas.openxmlformats.org/officeDocument/2006/relationships/oleObject" Target="embeddings/oleObject15.bin"/><Relationship Id="rId607" Type="http://schemas.openxmlformats.org/officeDocument/2006/relationships/image" Target="media/image15.wmf"/><Relationship Id="rId602" Type="http://schemas.openxmlformats.org/officeDocument/2006/relationships/oleObject" Target="embeddings/oleObject20.bin"/><Relationship Id="rId601" Type="http://schemas.openxmlformats.org/officeDocument/2006/relationships/image" Target="media/image20.wmf"/><Relationship Id="rId600" Type="http://schemas.openxmlformats.org/officeDocument/2006/relationships/oleObject" Target="embeddings/oleObject19.bin"/><Relationship Id="rId606" Type="http://schemas.openxmlformats.org/officeDocument/2006/relationships/oleObject" Target="embeddings/oleObject18.bin"/><Relationship Id="rId605" Type="http://schemas.openxmlformats.org/officeDocument/2006/relationships/image" Target="media/image18.wmf"/><Relationship Id="rId604" Type="http://schemas.openxmlformats.org/officeDocument/2006/relationships/oleObject" Target="embeddings/oleObject17.bin"/><Relationship Id="rId603" Type="http://schemas.openxmlformats.org/officeDocument/2006/relationships/image" Target="media/image17.wmf"/><Relationship Id="rId228" Type="http://schemas.openxmlformats.org/officeDocument/2006/relationships/oleObject" Target="embeddings/oleObject190.bin"/><Relationship Id="rId227" Type="http://schemas.openxmlformats.org/officeDocument/2006/relationships/image" Target="media/image190.wmf"/><Relationship Id="rId469" Type="http://schemas.openxmlformats.org/officeDocument/2006/relationships/image" Target="media/image167.wmf"/><Relationship Id="rId226" Type="http://schemas.openxmlformats.org/officeDocument/2006/relationships/oleObject" Target="embeddings/oleObject186.bin"/><Relationship Id="rId468" Type="http://schemas.openxmlformats.org/officeDocument/2006/relationships/oleObject" Target="embeddings/oleObject164.bin"/><Relationship Id="rId225" Type="http://schemas.openxmlformats.org/officeDocument/2006/relationships/image" Target="media/image186.wmf"/><Relationship Id="rId467" Type="http://schemas.openxmlformats.org/officeDocument/2006/relationships/image" Target="media/image164.wmf"/><Relationship Id="rId229" Type="http://schemas.openxmlformats.org/officeDocument/2006/relationships/image" Target="media/image169.wmf"/><Relationship Id="rId220" Type="http://schemas.openxmlformats.org/officeDocument/2006/relationships/oleObject" Target="embeddings/oleObject199.bin"/><Relationship Id="rId462" Type="http://schemas.openxmlformats.org/officeDocument/2006/relationships/oleObject" Target="embeddings/oleObject176.bin"/><Relationship Id="rId461" Type="http://schemas.openxmlformats.org/officeDocument/2006/relationships/image" Target="media/image176.wmf"/><Relationship Id="rId460" Type="http://schemas.openxmlformats.org/officeDocument/2006/relationships/oleObject" Target="embeddings/oleObject191.bin"/><Relationship Id="rId224" Type="http://schemas.openxmlformats.org/officeDocument/2006/relationships/oleObject" Target="embeddings/oleObject196.bin"/><Relationship Id="rId466" Type="http://schemas.openxmlformats.org/officeDocument/2006/relationships/oleObject" Target="embeddings/oleObject173.bin"/><Relationship Id="rId223" Type="http://schemas.openxmlformats.org/officeDocument/2006/relationships/image" Target="media/image196.wmf"/><Relationship Id="rId465" Type="http://schemas.openxmlformats.org/officeDocument/2006/relationships/image" Target="media/image173.wmf"/><Relationship Id="rId222" Type="http://schemas.openxmlformats.org/officeDocument/2006/relationships/oleObject" Target="embeddings/oleObject193.bin"/><Relationship Id="rId464" Type="http://schemas.openxmlformats.org/officeDocument/2006/relationships/oleObject" Target="embeddings/oleObject170.bin"/><Relationship Id="rId221" Type="http://schemas.openxmlformats.org/officeDocument/2006/relationships/image" Target="media/image193.wmf"/><Relationship Id="rId463" Type="http://schemas.openxmlformats.org/officeDocument/2006/relationships/image" Target="media/image170.wmf"/><Relationship Id="rId217" Type="http://schemas.openxmlformats.org/officeDocument/2006/relationships/image" Target="media/image207.wmf"/><Relationship Id="rId459" Type="http://schemas.openxmlformats.org/officeDocument/2006/relationships/image" Target="media/image191.wmf"/><Relationship Id="rId216" Type="http://schemas.openxmlformats.org/officeDocument/2006/relationships/oleObject" Target="embeddings/oleObject204.bin"/><Relationship Id="rId458" Type="http://schemas.openxmlformats.org/officeDocument/2006/relationships/oleObject" Target="embeddings/oleObject187.bin"/><Relationship Id="rId215" Type="http://schemas.openxmlformats.org/officeDocument/2006/relationships/image" Target="media/image204.wmf"/><Relationship Id="rId457" Type="http://schemas.openxmlformats.org/officeDocument/2006/relationships/image" Target="media/image187.wmf"/><Relationship Id="rId699" Type="http://schemas.openxmlformats.org/officeDocument/2006/relationships/image" Target="media/image174.wmf"/><Relationship Id="rId214" Type="http://schemas.openxmlformats.org/officeDocument/2006/relationships/oleObject" Target="embeddings/oleObject211.bin"/><Relationship Id="rId456" Type="http://schemas.openxmlformats.org/officeDocument/2006/relationships/oleObject" Target="embeddings/oleObject197.bin"/><Relationship Id="rId698" Type="http://schemas.openxmlformats.org/officeDocument/2006/relationships/oleObject" Target="embeddings/oleObject171.bin"/><Relationship Id="rId219" Type="http://schemas.openxmlformats.org/officeDocument/2006/relationships/image" Target="media/image199.wmf"/><Relationship Id="rId218" Type="http://schemas.openxmlformats.org/officeDocument/2006/relationships/oleObject" Target="embeddings/oleObject207.bin"/><Relationship Id="rId451" Type="http://schemas.openxmlformats.org/officeDocument/2006/relationships/image" Target="media/image202.wmf"/><Relationship Id="rId693" Type="http://schemas.openxmlformats.org/officeDocument/2006/relationships/image" Target="media/image175.wmf"/><Relationship Id="rId450" Type="http://schemas.openxmlformats.org/officeDocument/2006/relationships/oleObject" Target="embeddings/oleObject200.bin"/><Relationship Id="rId692" Type="http://schemas.openxmlformats.org/officeDocument/2006/relationships/oleObject" Target="embeddings/oleObject188.bin"/><Relationship Id="rId691" Type="http://schemas.openxmlformats.org/officeDocument/2006/relationships/image" Target="media/image188.wmf"/><Relationship Id="rId690" Type="http://schemas.openxmlformats.org/officeDocument/2006/relationships/oleObject" Target="embeddings/oleObject198.bin"/><Relationship Id="rId213" Type="http://schemas.openxmlformats.org/officeDocument/2006/relationships/image" Target="media/image211.wmf"/><Relationship Id="rId455" Type="http://schemas.openxmlformats.org/officeDocument/2006/relationships/image" Target="media/image205.wmf"/><Relationship Id="rId697" Type="http://schemas.openxmlformats.org/officeDocument/2006/relationships/image" Target="media/image171.wmf"/><Relationship Id="rId212" Type="http://schemas.openxmlformats.org/officeDocument/2006/relationships/oleObject" Target="embeddings/oleObject224.bin"/><Relationship Id="rId454" Type="http://schemas.openxmlformats.org/officeDocument/2006/relationships/oleObject" Target="embeddings/oleObject194.bin"/><Relationship Id="rId696" Type="http://schemas.openxmlformats.org/officeDocument/2006/relationships/oleObject" Target="embeddings/oleObject177.bin"/><Relationship Id="rId211" Type="http://schemas.openxmlformats.org/officeDocument/2006/relationships/image" Target="media/image224.wmf"/><Relationship Id="rId453" Type="http://schemas.openxmlformats.org/officeDocument/2006/relationships/image" Target="media/image194.wmf"/><Relationship Id="rId695" Type="http://schemas.openxmlformats.org/officeDocument/2006/relationships/image" Target="media/image177.wmf"/><Relationship Id="rId210" Type="http://schemas.openxmlformats.org/officeDocument/2006/relationships/oleObject" Target="embeddings/oleObject222.bin"/><Relationship Id="rId452" Type="http://schemas.openxmlformats.org/officeDocument/2006/relationships/oleObject" Target="embeddings/oleObject202.bin"/><Relationship Id="rId694" Type="http://schemas.openxmlformats.org/officeDocument/2006/relationships/oleObject" Target="embeddings/oleObject175.bin"/><Relationship Id="rId491" Type="http://schemas.openxmlformats.org/officeDocument/2006/relationships/image" Target="media/image133.wmf"/><Relationship Id="rId490" Type="http://schemas.openxmlformats.org/officeDocument/2006/relationships/oleObject" Target="embeddings/oleObject122.bin"/><Relationship Id="rId249" Type="http://schemas.openxmlformats.org/officeDocument/2006/relationships/image" Target="media/image136.wmf"/><Relationship Id="rId248" Type="http://schemas.openxmlformats.org/officeDocument/2006/relationships/oleObject" Target="embeddings/oleObject149.bin"/><Relationship Id="rId247" Type="http://schemas.openxmlformats.org/officeDocument/2006/relationships/image" Target="media/image149.wmf"/><Relationship Id="rId489" Type="http://schemas.openxmlformats.org/officeDocument/2006/relationships/image" Target="media/image122.wmf"/><Relationship Id="rId242" Type="http://schemas.openxmlformats.org/officeDocument/2006/relationships/oleObject" Target="embeddings/oleObject151.bin"/><Relationship Id="rId484" Type="http://schemas.openxmlformats.org/officeDocument/2006/relationships/oleObject" Target="embeddings/oleObject137.bin"/><Relationship Id="rId241" Type="http://schemas.openxmlformats.org/officeDocument/2006/relationships/image" Target="media/image151.wmf"/><Relationship Id="rId483" Type="http://schemas.openxmlformats.org/officeDocument/2006/relationships/image" Target="media/image155.wmf"/><Relationship Id="rId240" Type="http://schemas.openxmlformats.org/officeDocument/2006/relationships/oleObject" Target="embeddings/oleObject160.bin"/><Relationship Id="rId482" Type="http://schemas.openxmlformats.org/officeDocument/2006/relationships/oleObject" Target="embeddings/oleObject133.bin"/><Relationship Id="rId481" Type="http://schemas.openxmlformats.org/officeDocument/2006/relationships/image" Target="media/image133.wmf"/><Relationship Id="rId246" Type="http://schemas.openxmlformats.org/officeDocument/2006/relationships/oleObject" Target="embeddings/oleObject147.bin"/><Relationship Id="rId488" Type="http://schemas.openxmlformats.org/officeDocument/2006/relationships/oleObject" Target="embeddings/oleObject131.bin"/><Relationship Id="rId245" Type="http://schemas.openxmlformats.org/officeDocument/2006/relationships/image" Target="media/image147.wmf"/><Relationship Id="rId487" Type="http://schemas.openxmlformats.org/officeDocument/2006/relationships/image" Target="media/image133.wmf"/><Relationship Id="rId244" Type="http://schemas.openxmlformats.org/officeDocument/2006/relationships/oleObject" Target="embeddings/oleObject154.bin"/><Relationship Id="rId486" Type="http://schemas.openxmlformats.org/officeDocument/2006/relationships/oleObject" Target="embeddings/oleObject128.bin"/><Relationship Id="rId243" Type="http://schemas.openxmlformats.org/officeDocument/2006/relationships/image" Target="media/image154.wmf"/><Relationship Id="rId485" Type="http://schemas.openxmlformats.org/officeDocument/2006/relationships/image" Target="media/image128.wmf"/><Relationship Id="rId480" Type="http://schemas.openxmlformats.org/officeDocument/2006/relationships/oleObject" Target="embeddings/oleObject148.bin"/><Relationship Id="rId239" Type="http://schemas.openxmlformats.org/officeDocument/2006/relationships/image" Target="media/image160.wmf"/><Relationship Id="rId238" Type="http://schemas.openxmlformats.org/officeDocument/2006/relationships/oleObject" Target="embeddings/oleObject157.bin"/><Relationship Id="rId237" Type="http://schemas.openxmlformats.org/officeDocument/2006/relationships/image" Target="media/image157.wmf"/><Relationship Id="rId479" Type="http://schemas.openxmlformats.org/officeDocument/2006/relationships/image" Target="media/image148.wmf"/><Relationship Id="rId236" Type="http://schemas.openxmlformats.org/officeDocument/2006/relationships/oleObject" Target="embeddings/oleObject166.bin"/><Relationship Id="rId478" Type="http://schemas.openxmlformats.org/officeDocument/2006/relationships/oleObject" Target="embeddings/oleObject155.bin"/><Relationship Id="rId231" Type="http://schemas.openxmlformats.org/officeDocument/2006/relationships/image" Target="media/image172.wmf"/><Relationship Id="rId473" Type="http://schemas.openxmlformats.org/officeDocument/2006/relationships/image" Target="media/image161.wmf"/><Relationship Id="rId230" Type="http://schemas.openxmlformats.org/officeDocument/2006/relationships/oleObject" Target="embeddings/oleObject169.bin"/><Relationship Id="rId472" Type="http://schemas.openxmlformats.org/officeDocument/2006/relationships/oleObject" Target="embeddings/oleObject158.bin"/><Relationship Id="rId471" Type="http://schemas.openxmlformats.org/officeDocument/2006/relationships/image" Target="media/image158.wmf"/><Relationship Id="rId470" Type="http://schemas.openxmlformats.org/officeDocument/2006/relationships/oleObject" Target="embeddings/oleObject167.bin"/><Relationship Id="rId235" Type="http://schemas.openxmlformats.org/officeDocument/2006/relationships/image" Target="media/image166.wmf"/><Relationship Id="rId477" Type="http://schemas.openxmlformats.org/officeDocument/2006/relationships/image" Target="media/image155.wmf"/><Relationship Id="rId234" Type="http://schemas.openxmlformats.org/officeDocument/2006/relationships/oleObject" Target="embeddings/oleObject163.bin"/><Relationship Id="rId476" Type="http://schemas.openxmlformats.org/officeDocument/2006/relationships/oleObject" Target="embeddings/oleObject152.bin"/><Relationship Id="rId233" Type="http://schemas.openxmlformats.org/officeDocument/2006/relationships/image" Target="media/image163.wmf"/><Relationship Id="rId475" Type="http://schemas.openxmlformats.org/officeDocument/2006/relationships/image" Target="media/image152.wmf"/><Relationship Id="rId232" Type="http://schemas.openxmlformats.org/officeDocument/2006/relationships/oleObject" Target="embeddings/oleObject172.bin"/><Relationship Id="rId474" Type="http://schemas.openxmlformats.org/officeDocument/2006/relationships/oleObject" Target="embeddings/oleObject161.bin"/><Relationship Id="rId426" Type="http://schemas.openxmlformats.org/officeDocument/2006/relationships/oleObject" Target="embeddings/oleObject248.bin"/><Relationship Id="rId668" Type="http://schemas.openxmlformats.org/officeDocument/2006/relationships/oleObject" Target="embeddings/oleObject236.bin"/><Relationship Id="rId425" Type="http://schemas.openxmlformats.org/officeDocument/2006/relationships/image" Target="media/image248.wmf"/><Relationship Id="rId667" Type="http://schemas.openxmlformats.org/officeDocument/2006/relationships/image" Target="media/image236.wmf"/><Relationship Id="rId424" Type="http://schemas.openxmlformats.org/officeDocument/2006/relationships/oleObject" Target="embeddings/oleObject245.bin"/><Relationship Id="rId666" Type="http://schemas.openxmlformats.org/officeDocument/2006/relationships/oleObject" Target="embeddings/oleObject244.bin"/><Relationship Id="rId423" Type="http://schemas.openxmlformats.org/officeDocument/2006/relationships/image" Target="media/image245.wmf"/><Relationship Id="rId665" Type="http://schemas.openxmlformats.org/officeDocument/2006/relationships/image" Target="media/image244.wmf"/><Relationship Id="rId429" Type="http://schemas.openxmlformats.org/officeDocument/2006/relationships/image" Target="media/image243.wmf"/><Relationship Id="rId428" Type="http://schemas.openxmlformats.org/officeDocument/2006/relationships/oleObject" Target="embeddings/oleObject240.bin"/><Relationship Id="rId427" Type="http://schemas.openxmlformats.org/officeDocument/2006/relationships/image" Target="media/image240.wmf"/><Relationship Id="rId669" Type="http://schemas.openxmlformats.org/officeDocument/2006/relationships/image" Target="media/image238.wmf"/><Relationship Id="rId660" Type="http://schemas.openxmlformats.org/officeDocument/2006/relationships/oleObject" Target="embeddings/oleObject246.bin"/><Relationship Id="rId422" Type="http://schemas.openxmlformats.org/officeDocument/2006/relationships/oleObject" Target="embeddings/oleObject251.bin"/><Relationship Id="rId664" Type="http://schemas.openxmlformats.org/officeDocument/2006/relationships/oleObject" Target="embeddings/oleObject241.bin"/><Relationship Id="rId421" Type="http://schemas.openxmlformats.org/officeDocument/2006/relationships/image" Target="media/image251.wmf"/><Relationship Id="rId663" Type="http://schemas.openxmlformats.org/officeDocument/2006/relationships/image" Target="media/image241.wmf"/><Relationship Id="rId420" Type="http://schemas.openxmlformats.org/officeDocument/2006/relationships/oleObject" Target="embeddings/oleObject261.bin"/><Relationship Id="rId662" Type="http://schemas.openxmlformats.org/officeDocument/2006/relationships/oleObject" Target="embeddings/oleObject249.bin"/><Relationship Id="rId661" Type="http://schemas.openxmlformats.org/officeDocument/2006/relationships/image" Target="media/image249.wmf"/><Relationship Id="rId415" Type="http://schemas.openxmlformats.org/officeDocument/2006/relationships/image" Target="media/image266.wmf"/><Relationship Id="rId657" Type="http://schemas.openxmlformats.org/officeDocument/2006/relationships/image" Target="media/image250.wmf"/><Relationship Id="rId414" Type="http://schemas.openxmlformats.org/officeDocument/2006/relationships/oleObject" Target="embeddings/oleObject263.bin"/><Relationship Id="rId656" Type="http://schemas.openxmlformats.org/officeDocument/2006/relationships/oleObject" Target="embeddings/oleObject259.bin"/><Relationship Id="rId413" Type="http://schemas.openxmlformats.org/officeDocument/2006/relationships/image" Target="media/image263.wmf"/><Relationship Id="rId655" Type="http://schemas.openxmlformats.org/officeDocument/2006/relationships/image" Target="media/image259.wmf"/><Relationship Id="rId412" Type="http://schemas.openxmlformats.org/officeDocument/2006/relationships/oleObject" Target="embeddings/oleObject271.bin"/><Relationship Id="rId654" Type="http://schemas.openxmlformats.org/officeDocument/2006/relationships/oleObject" Target="embeddings/oleObject267.bin"/><Relationship Id="rId419" Type="http://schemas.openxmlformats.org/officeDocument/2006/relationships/image" Target="media/image261.wmf"/><Relationship Id="rId418" Type="http://schemas.openxmlformats.org/officeDocument/2006/relationships/oleObject" Target="embeddings/oleObject258.bin"/><Relationship Id="rId417" Type="http://schemas.openxmlformats.org/officeDocument/2006/relationships/image" Target="media/image258.wmf"/><Relationship Id="rId659" Type="http://schemas.openxmlformats.org/officeDocument/2006/relationships/image" Target="media/image246.wmf"/><Relationship Id="rId416" Type="http://schemas.openxmlformats.org/officeDocument/2006/relationships/oleObject" Target="embeddings/oleObject266.bin"/><Relationship Id="rId658" Type="http://schemas.openxmlformats.org/officeDocument/2006/relationships/oleObject" Target="embeddings/oleObject250.bin"/><Relationship Id="rId411" Type="http://schemas.openxmlformats.org/officeDocument/2006/relationships/image" Target="media/image271.wmf"/><Relationship Id="rId653" Type="http://schemas.openxmlformats.org/officeDocument/2006/relationships/image" Target="media/image267.wmf"/><Relationship Id="rId410" Type="http://schemas.openxmlformats.org/officeDocument/2006/relationships/oleObject" Target="embeddings/oleObject269.bin"/><Relationship Id="rId652" Type="http://schemas.openxmlformats.org/officeDocument/2006/relationships/oleObject" Target="embeddings/oleObject264.bin"/><Relationship Id="rId651" Type="http://schemas.openxmlformats.org/officeDocument/2006/relationships/image" Target="media/image264.wmf"/><Relationship Id="rId650" Type="http://schemas.openxmlformats.org/officeDocument/2006/relationships/oleObject" Target="embeddings/oleObject272.bin"/><Relationship Id="rId206" Type="http://schemas.openxmlformats.org/officeDocument/2006/relationships/oleObject" Target="embeddings/oleObject226.bin"/><Relationship Id="rId448" Type="http://schemas.openxmlformats.org/officeDocument/2006/relationships/oleObject" Target="embeddings/oleObject208.bin"/><Relationship Id="rId205" Type="http://schemas.openxmlformats.org/officeDocument/2006/relationships/image" Target="media/image226.wmf"/><Relationship Id="rId447" Type="http://schemas.openxmlformats.org/officeDocument/2006/relationships/image" Target="media/image212.wmf"/><Relationship Id="rId689" Type="http://schemas.openxmlformats.org/officeDocument/2006/relationships/image" Target="media/image198.wmf"/><Relationship Id="rId204" Type="http://schemas.openxmlformats.org/officeDocument/2006/relationships/oleObject" Target="embeddings/oleObject234.bin"/><Relationship Id="rId446" Type="http://schemas.openxmlformats.org/officeDocument/2006/relationships/oleObject" Target="embeddings/oleObject205.bin"/><Relationship Id="rId688" Type="http://schemas.openxmlformats.org/officeDocument/2006/relationships/oleObject" Target="embeddings/oleObject195.bin"/><Relationship Id="rId203" Type="http://schemas.openxmlformats.org/officeDocument/2006/relationships/image" Target="media/image234.wmf"/><Relationship Id="rId445" Type="http://schemas.openxmlformats.org/officeDocument/2006/relationships/image" Target="media/image205.wmf"/><Relationship Id="rId687" Type="http://schemas.openxmlformats.org/officeDocument/2006/relationships/image" Target="media/image195.wmf"/><Relationship Id="rId209" Type="http://schemas.openxmlformats.org/officeDocument/2006/relationships/image" Target="media/image222.wmf"/><Relationship Id="rId208" Type="http://schemas.openxmlformats.org/officeDocument/2006/relationships/oleObject" Target="embeddings/oleObject230.bin"/><Relationship Id="rId207" Type="http://schemas.openxmlformats.org/officeDocument/2006/relationships/image" Target="media/image230.wmf"/><Relationship Id="rId449" Type="http://schemas.openxmlformats.org/officeDocument/2006/relationships/image" Target="media/image205.wmf"/><Relationship Id="rId440" Type="http://schemas.openxmlformats.org/officeDocument/2006/relationships/oleObject" Target="embeddings/oleObject223.bin"/><Relationship Id="rId682" Type="http://schemas.openxmlformats.org/officeDocument/2006/relationships/oleObject" Target="embeddings/oleObject206.bin"/><Relationship Id="rId681" Type="http://schemas.openxmlformats.org/officeDocument/2006/relationships/image" Target="media/image206.wmf"/><Relationship Id="rId680" Type="http://schemas.openxmlformats.org/officeDocument/2006/relationships/oleObject" Target="embeddings/oleObject213.bin"/><Relationship Id="rId202" Type="http://schemas.openxmlformats.org/officeDocument/2006/relationships/oleObject" Target="embeddings/oleObject242.bin"/><Relationship Id="rId444" Type="http://schemas.openxmlformats.org/officeDocument/2006/relationships/oleObject" Target="embeddings/oleObject212.bin"/><Relationship Id="rId686" Type="http://schemas.openxmlformats.org/officeDocument/2006/relationships/oleObject" Target="embeddings/oleObject203.bin"/><Relationship Id="rId201" Type="http://schemas.openxmlformats.org/officeDocument/2006/relationships/image" Target="media/image242.wmf"/><Relationship Id="rId443" Type="http://schemas.openxmlformats.org/officeDocument/2006/relationships/image" Target="media/image212.wmf"/><Relationship Id="rId685" Type="http://schemas.openxmlformats.org/officeDocument/2006/relationships/image" Target="media/image203.wmf"/><Relationship Id="rId200" Type="http://schemas.openxmlformats.org/officeDocument/2006/relationships/oleObject" Target="embeddings/oleObject239.bin"/><Relationship Id="rId442" Type="http://schemas.openxmlformats.org/officeDocument/2006/relationships/oleObject" Target="embeddings/oleObject209.bin"/><Relationship Id="rId684" Type="http://schemas.openxmlformats.org/officeDocument/2006/relationships/oleObject" Target="embeddings/oleObject201.bin"/><Relationship Id="rId441" Type="http://schemas.openxmlformats.org/officeDocument/2006/relationships/image" Target="media/image209.wmf"/><Relationship Id="rId683" Type="http://schemas.openxmlformats.org/officeDocument/2006/relationships/image" Target="media/image201.wmf"/><Relationship Id="rId437" Type="http://schemas.openxmlformats.org/officeDocument/2006/relationships/image" Target="media/image231.wmf"/><Relationship Id="rId679" Type="http://schemas.openxmlformats.org/officeDocument/2006/relationships/image" Target="media/image213.wmf"/><Relationship Id="rId436" Type="http://schemas.openxmlformats.org/officeDocument/2006/relationships/oleObject" Target="embeddings/oleObject227.bin"/><Relationship Id="rId678" Type="http://schemas.openxmlformats.org/officeDocument/2006/relationships/oleObject" Target="embeddings/oleObject210.bin"/><Relationship Id="rId435" Type="http://schemas.openxmlformats.org/officeDocument/2006/relationships/image" Target="media/image227.wmf"/><Relationship Id="rId677" Type="http://schemas.openxmlformats.org/officeDocument/2006/relationships/image" Target="media/image210.wmf"/><Relationship Id="rId434" Type="http://schemas.openxmlformats.org/officeDocument/2006/relationships/oleObject" Target="embeddings/oleObject237.bin"/><Relationship Id="rId676" Type="http://schemas.openxmlformats.org/officeDocument/2006/relationships/oleObject" Target="embeddings/oleObject214.bin"/><Relationship Id="rId439" Type="http://schemas.openxmlformats.org/officeDocument/2006/relationships/image" Target="media/image223.wmf"/><Relationship Id="rId438" Type="http://schemas.openxmlformats.org/officeDocument/2006/relationships/oleObject" Target="embeddings/oleObject231.bin"/><Relationship Id="rId671" Type="http://schemas.openxmlformats.org/officeDocument/2006/relationships/image" Target="media/image228.wmf"/><Relationship Id="rId670" Type="http://schemas.openxmlformats.org/officeDocument/2006/relationships/oleObject" Target="embeddings/oleObject238.bin"/><Relationship Id="rId433" Type="http://schemas.openxmlformats.org/officeDocument/2006/relationships/image" Target="media/image237.wmf"/><Relationship Id="rId675" Type="http://schemas.openxmlformats.org/officeDocument/2006/relationships/image" Target="media/image214.wmf"/><Relationship Id="rId432" Type="http://schemas.openxmlformats.org/officeDocument/2006/relationships/oleObject" Target="embeddings/oleObject235.bin"/><Relationship Id="rId674" Type="http://schemas.openxmlformats.org/officeDocument/2006/relationships/oleObject" Target="embeddings/oleObject232.bin"/><Relationship Id="rId431" Type="http://schemas.openxmlformats.org/officeDocument/2006/relationships/image" Target="media/image235.wmf"/><Relationship Id="rId673" Type="http://schemas.openxmlformats.org/officeDocument/2006/relationships/image" Target="media/image232.wmf"/><Relationship Id="rId430" Type="http://schemas.openxmlformats.org/officeDocument/2006/relationships/oleObject" Target="embeddings/oleObject243.bin"/><Relationship Id="rId672" Type="http://schemas.openxmlformats.org/officeDocument/2006/relationships/oleObject" Target="embeddings/oleObject228.bin"/></Relationships>
</file>

<file path=word/_rels/fontTable.xml.rels><?xml version="1.0" encoding="UTF-8" standalone="yes"?><Relationships xmlns="http://schemas.openxmlformats.org/package/2006/relationships"><Relationship Id="rId756" Type="http://schemas.openxmlformats.org/officeDocument/2006/relationships/font" Target="fonts/PalatinoLinotype-boldItalic.ttf"/><Relationship Id="rId755" Type="http://schemas.openxmlformats.org/officeDocument/2006/relationships/font" Target="fonts/PalatinoLinotype-italic.ttf"/><Relationship Id="rId754" Type="http://schemas.openxmlformats.org/officeDocument/2006/relationships/font" Target="fonts/PalatinoLinotype-bold.ttf"/><Relationship Id="rId753" Type="http://schemas.openxmlformats.org/officeDocument/2006/relationships/font" Target="fonts/PalatinoLinotype-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75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x2ZiFmN0KvxNU8sMeZ3xpztmS6g==">CgMxLjAyDmgubXlqdWFrM3hjdXQ1OAByITFWMkg2VXAzQWFBejNFMkhPQXZhbzM1VXBtY3M1RDJne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6T11:00:00Z</dcterms:created>
  <dc:creator>MOONMKT</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